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drawings/drawing1.xml" ContentType="application/vnd.openxmlformats-officedocument.drawingml.chartshapes+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197B" w:rsidRPr="00FA7624" w:rsidRDefault="000D2901" w:rsidP="00FA7624">
      <w:pPr>
        <w:jc w:val="center"/>
        <w:rPr>
          <w:rFonts w:ascii="Arial" w:hAnsi="Arial" w:cs="Arial"/>
          <w:b/>
          <w:sz w:val="28"/>
          <w:lang w:val="en-US"/>
        </w:rPr>
      </w:pPr>
      <w:r w:rsidRPr="00FA7624">
        <w:rPr>
          <w:rFonts w:ascii="Arial" w:hAnsi="Arial" w:cs="Arial"/>
          <w:b/>
          <w:sz w:val="28"/>
          <w:lang w:val="en-US"/>
        </w:rPr>
        <w:t xml:space="preserve">IYPT </w:t>
      </w:r>
      <w:r w:rsidR="00FA7624" w:rsidRPr="00FA7624">
        <w:rPr>
          <w:rFonts w:ascii="Arial" w:hAnsi="Arial" w:cs="Arial"/>
          <w:b/>
          <w:sz w:val="28"/>
          <w:lang w:val="en-US"/>
        </w:rPr>
        <w:t>2011 PROBLEM</w:t>
      </w:r>
      <w:r w:rsidR="00FA7624">
        <w:rPr>
          <w:rFonts w:ascii="Arial" w:hAnsi="Arial" w:cs="Arial"/>
          <w:b/>
          <w:sz w:val="28"/>
          <w:lang w:val="en-US"/>
        </w:rPr>
        <w:t xml:space="preserve"> </w:t>
      </w:r>
      <w:r w:rsidR="00FA7624" w:rsidRPr="00FA7624">
        <w:rPr>
          <w:rFonts w:ascii="Arial" w:hAnsi="Arial" w:cs="Arial"/>
          <w:b/>
          <w:sz w:val="28"/>
          <w:lang w:val="en-US"/>
        </w:rPr>
        <w:t>№</w:t>
      </w:r>
      <w:r w:rsidR="00FA7624">
        <w:rPr>
          <w:rFonts w:ascii="Arial" w:hAnsi="Arial" w:cs="Arial"/>
          <w:b/>
          <w:sz w:val="28"/>
          <w:lang w:val="en-US"/>
        </w:rPr>
        <w:t>13</w:t>
      </w:r>
      <w:r w:rsidR="00FA7624" w:rsidRPr="00FA7624">
        <w:rPr>
          <w:rFonts w:ascii="Arial" w:hAnsi="Arial" w:cs="Arial"/>
          <w:b/>
          <w:sz w:val="28"/>
          <w:lang w:val="en-US"/>
        </w:rPr>
        <w:t xml:space="preserve"> </w:t>
      </w:r>
      <w:r w:rsidR="00125A84">
        <w:rPr>
          <w:rFonts w:ascii="Arial" w:hAnsi="Arial" w:cs="Arial"/>
          <w:b/>
          <w:sz w:val="28"/>
          <w:lang w:val="en-US"/>
        </w:rPr>
        <w:t>“LIGHT BULB”</w:t>
      </w:r>
    </w:p>
    <w:p w:rsidR="00FA7624" w:rsidRDefault="00FA7624" w:rsidP="00FA7624">
      <w:pPr>
        <w:jc w:val="center"/>
        <w:rPr>
          <w:rFonts w:ascii="Arial" w:hAnsi="Arial" w:cs="Arial"/>
          <w:b/>
          <w:sz w:val="28"/>
          <w:lang w:val="en-US"/>
        </w:rPr>
      </w:pPr>
      <w:r>
        <w:rPr>
          <w:rFonts w:ascii="Arial" w:hAnsi="Arial" w:cs="Arial"/>
          <w:b/>
          <w:sz w:val="28"/>
          <w:lang w:val="en-US"/>
        </w:rPr>
        <w:t>Alexey Krotov</w:t>
      </w:r>
      <w:r w:rsidR="0041144D">
        <w:rPr>
          <w:rFonts w:ascii="Arial" w:hAnsi="Arial" w:cs="Arial"/>
          <w:b/>
          <w:sz w:val="28"/>
          <w:lang w:val="en-US"/>
        </w:rPr>
        <w:t>,</w:t>
      </w:r>
      <w:r>
        <w:rPr>
          <w:rFonts w:ascii="Arial" w:hAnsi="Arial" w:cs="Arial"/>
          <w:b/>
          <w:sz w:val="28"/>
          <w:lang w:val="en-US"/>
        </w:rPr>
        <w:t xml:space="preserve"> Yekaterinburg</w:t>
      </w:r>
      <w:r w:rsidR="0041144D">
        <w:rPr>
          <w:rFonts w:ascii="Arial" w:hAnsi="Arial" w:cs="Arial"/>
          <w:b/>
          <w:sz w:val="28"/>
          <w:lang w:val="en-US"/>
        </w:rPr>
        <w:t>,</w:t>
      </w:r>
      <w:r>
        <w:rPr>
          <w:rFonts w:ascii="Arial" w:hAnsi="Arial" w:cs="Arial"/>
          <w:b/>
          <w:sz w:val="28"/>
          <w:lang w:val="en-US"/>
        </w:rPr>
        <w:t xml:space="preserve"> Russia</w:t>
      </w:r>
    </w:p>
    <w:p w:rsidR="006406D2" w:rsidRPr="006406D2" w:rsidRDefault="006406D2" w:rsidP="0045210D">
      <w:pPr>
        <w:pStyle w:val="alexbronze"/>
        <w:rPr>
          <w:rFonts w:ascii="Arial" w:hAnsi="Arial" w:cs="Arial"/>
          <w:b/>
          <w:lang w:val="en-US"/>
        </w:rPr>
      </w:pPr>
      <w:r w:rsidRPr="006406D2">
        <w:rPr>
          <w:rFonts w:ascii="Arial" w:hAnsi="Arial" w:cs="Arial"/>
          <w:b/>
          <w:sz w:val="24"/>
          <w:lang w:val="en-US"/>
        </w:rPr>
        <w:t>Introduction</w:t>
      </w:r>
      <w:r>
        <w:rPr>
          <w:rFonts w:ascii="Arial" w:hAnsi="Arial" w:cs="Arial"/>
          <w:b/>
          <w:lang w:val="en-US"/>
        </w:rPr>
        <w:t>.</w:t>
      </w:r>
    </w:p>
    <w:p w:rsidR="00FA7624" w:rsidRPr="0045210D" w:rsidRDefault="00125A84" w:rsidP="0045210D">
      <w:pPr>
        <w:pStyle w:val="alexbronze"/>
        <w:rPr>
          <w:rFonts w:ascii="Arial" w:hAnsi="Arial" w:cs="Arial"/>
          <w:sz w:val="24"/>
          <w:szCs w:val="24"/>
          <w:lang w:val="en-US"/>
        </w:rPr>
      </w:pPr>
      <w:r w:rsidRPr="0045210D">
        <w:rPr>
          <w:rFonts w:ascii="Arial" w:hAnsi="Arial" w:cs="Arial"/>
          <w:sz w:val="24"/>
          <w:szCs w:val="24"/>
          <w:lang w:val="en-US"/>
        </w:rPr>
        <w:t xml:space="preserve">An incandescent light bulb in the most known form was invented at the end of 1870s. The line production of such bulbs with </w:t>
      </w:r>
      <w:r w:rsidR="00AC10A9" w:rsidRPr="0045210D">
        <w:rPr>
          <w:rFonts w:ascii="Arial" w:hAnsi="Arial" w:cs="Arial"/>
          <w:sz w:val="24"/>
          <w:szCs w:val="24"/>
          <w:lang w:val="en-US"/>
        </w:rPr>
        <w:t>wolfram filament has begun in 1906. That means the different properties of light bulbs have alread</w:t>
      </w:r>
      <w:r w:rsidR="0045210D" w:rsidRPr="0045210D">
        <w:rPr>
          <w:rFonts w:ascii="Arial" w:hAnsi="Arial" w:cs="Arial"/>
          <w:sz w:val="24"/>
          <w:szCs w:val="24"/>
          <w:lang w:val="en-US"/>
        </w:rPr>
        <w:t>y been thoroughly investigated, and a humble school research can’t possibly add something to existing knowledge. Despite that, the major part of it wasn’t based on any prepared and structured plan and that may add a note of individuality into the whole work performed.</w:t>
      </w:r>
    </w:p>
    <w:p w:rsidR="0045210D" w:rsidRDefault="0045210D" w:rsidP="0045210D">
      <w:pPr>
        <w:pStyle w:val="alexbronze"/>
        <w:rPr>
          <w:rFonts w:ascii="Arial" w:hAnsi="Arial" w:cs="Arial"/>
          <w:sz w:val="24"/>
          <w:szCs w:val="24"/>
          <w:lang w:val="en-US"/>
        </w:rPr>
      </w:pPr>
      <w:r w:rsidRPr="0045210D">
        <w:rPr>
          <w:rFonts w:ascii="Arial" w:hAnsi="Arial" w:cs="Arial"/>
          <w:sz w:val="24"/>
          <w:szCs w:val="24"/>
          <w:lang w:val="en-US"/>
        </w:rPr>
        <w:tab/>
      </w:r>
      <w:r>
        <w:rPr>
          <w:rFonts w:ascii="Arial" w:hAnsi="Arial" w:cs="Arial"/>
          <w:sz w:val="24"/>
          <w:szCs w:val="24"/>
          <w:lang w:val="en-US"/>
        </w:rPr>
        <w:t>My research was based on the problem statement which was formulated as follows:</w:t>
      </w:r>
    </w:p>
    <w:p w:rsidR="0041144D" w:rsidRDefault="0041144D" w:rsidP="00F94098">
      <w:pPr>
        <w:pStyle w:val="alexbronze"/>
        <w:ind w:left="993" w:right="379"/>
        <w:rPr>
          <w:rFonts w:ascii="Arial" w:hAnsi="Arial" w:cs="Arial"/>
          <w:i/>
          <w:sz w:val="24"/>
          <w:szCs w:val="24"/>
          <w:lang w:val="en-US"/>
        </w:rPr>
      </w:pPr>
      <w:r w:rsidRPr="00F94098">
        <w:rPr>
          <w:rFonts w:ascii="Arial" w:hAnsi="Arial" w:cs="Arial"/>
          <w:i/>
          <w:sz w:val="24"/>
          <w:szCs w:val="24"/>
          <w:lang w:val="en-US"/>
        </w:rPr>
        <w:t xml:space="preserve">What is the ratio between the thermal energy and light energy emitted from a small electric bulb depending on the voltage applied to a bulb? </w:t>
      </w:r>
    </w:p>
    <w:p w:rsidR="00396473" w:rsidRDefault="00F94098" w:rsidP="0057738E">
      <w:pPr>
        <w:pStyle w:val="alexbronze"/>
        <w:ind w:firstLine="708"/>
        <w:rPr>
          <w:rFonts w:ascii="Arial" w:hAnsi="Arial" w:cs="Arial"/>
          <w:sz w:val="24"/>
          <w:szCs w:val="24"/>
          <w:lang w:val="en-US"/>
        </w:rPr>
      </w:pPr>
      <w:r>
        <w:rPr>
          <w:rFonts w:ascii="Arial" w:hAnsi="Arial" w:cs="Arial"/>
          <w:sz w:val="24"/>
          <w:szCs w:val="24"/>
          <w:lang w:val="en-US"/>
        </w:rPr>
        <w:t xml:space="preserve">First of all I needed to analyze rough plan of demanded work. It’s said that the we’re to measure light energy and thermal energy. So, I had to figure out how to do it and what devices I would use. The research was planned to consist of experimental part where all needed parametres would be measured. And the next step had to be the </w:t>
      </w:r>
      <w:r w:rsidR="00396473">
        <w:rPr>
          <w:rFonts w:ascii="Arial" w:hAnsi="Arial" w:cs="Arial"/>
          <w:sz w:val="24"/>
          <w:szCs w:val="24"/>
          <w:lang w:val="en-US"/>
        </w:rPr>
        <w:t>theoretical model of phenomenon resulting in</w:t>
      </w:r>
      <w:r>
        <w:rPr>
          <w:rFonts w:ascii="Arial" w:hAnsi="Arial" w:cs="Arial"/>
          <w:sz w:val="24"/>
          <w:szCs w:val="24"/>
          <w:lang w:val="en-US"/>
        </w:rPr>
        <w:t xml:space="preserve"> </w:t>
      </w:r>
      <w:r w:rsidR="00396473">
        <w:rPr>
          <w:rFonts w:ascii="Arial" w:hAnsi="Arial" w:cs="Arial"/>
          <w:sz w:val="24"/>
          <w:szCs w:val="24"/>
          <w:lang w:val="en-US"/>
        </w:rPr>
        <w:t xml:space="preserve">some quantitative estimations, which in turn had to be compared to experimental results. </w:t>
      </w:r>
    </w:p>
    <w:p w:rsidR="00E8350E" w:rsidRPr="00E8350E" w:rsidRDefault="00E8350E" w:rsidP="00E8350E">
      <w:pPr>
        <w:pStyle w:val="alexbronze"/>
        <w:rPr>
          <w:rFonts w:ascii="Arial" w:hAnsi="Arial" w:cs="Arial"/>
          <w:b/>
          <w:sz w:val="24"/>
          <w:szCs w:val="24"/>
          <w:lang w:val="en-US"/>
        </w:rPr>
      </w:pPr>
      <w:r w:rsidRPr="00E8350E">
        <w:rPr>
          <w:rFonts w:ascii="Arial" w:hAnsi="Arial" w:cs="Arial"/>
          <w:b/>
          <w:sz w:val="24"/>
          <w:szCs w:val="24"/>
          <w:lang w:val="en-US"/>
        </w:rPr>
        <w:t>Analysis</w:t>
      </w:r>
    </w:p>
    <w:p w:rsidR="008E5019" w:rsidRDefault="008E5019" w:rsidP="008E5019">
      <w:pPr>
        <w:pStyle w:val="alexbronze"/>
        <w:ind w:firstLine="708"/>
        <w:rPr>
          <w:rFonts w:ascii="Arial" w:hAnsi="Arial" w:cs="Arial"/>
          <w:sz w:val="24"/>
          <w:lang w:val="en-US"/>
        </w:rPr>
      </w:pPr>
      <w:r w:rsidRPr="008E5019">
        <w:rPr>
          <w:rFonts w:ascii="Arial" w:hAnsi="Arial" w:cs="Arial"/>
          <w:sz w:val="24"/>
          <w:lang w:val="en-US"/>
        </w:rPr>
        <w:t>For a moment imagine</w:t>
      </w:r>
      <w:r>
        <w:rPr>
          <w:rFonts w:ascii="Arial" w:hAnsi="Arial" w:cs="Arial"/>
          <w:sz w:val="24"/>
          <w:lang w:val="en-US"/>
        </w:rPr>
        <w:t xml:space="preserve"> a usual </w:t>
      </w:r>
      <w:r w:rsidRPr="008E5019">
        <w:rPr>
          <w:rFonts w:ascii="Arial" w:hAnsi="Arial" w:cs="Arial"/>
          <w:sz w:val="24"/>
          <w:lang w:val="en-US"/>
        </w:rPr>
        <w:t>light bulb with rated power</w:t>
      </w:r>
      <w:r>
        <w:rPr>
          <w:rFonts w:ascii="Arial" w:hAnsi="Arial" w:cs="Arial"/>
          <w:sz w:val="24"/>
          <w:lang w:val="en-US"/>
        </w:rPr>
        <w:t xml:space="preserve"> about 60W</w:t>
      </w:r>
      <w:r w:rsidRPr="008E5019">
        <w:rPr>
          <w:rFonts w:ascii="Arial" w:hAnsi="Arial" w:cs="Arial"/>
          <w:sz w:val="24"/>
          <w:lang w:val="en-US"/>
        </w:rPr>
        <w:t xml:space="preserve"> for the voltage 220V. It glows dimly when there’re some troubles with the electricity in your room and voltage is lower than rated</w:t>
      </w:r>
      <w:r>
        <w:rPr>
          <w:rFonts w:ascii="Arial" w:hAnsi="Arial" w:cs="Arial"/>
          <w:sz w:val="24"/>
          <w:lang w:val="en-US"/>
        </w:rPr>
        <w:t xml:space="preserve"> (That is quite an often thing to happen in my country)</w:t>
      </w:r>
      <w:r w:rsidRPr="008E5019">
        <w:rPr>
          <w:rFonts w:ascii="Arial" w:hAnsi="Arial" w:cs="Arial"/>
          <w:sz w:val="24"/>
          <w:lang w:val="en-US"/>
        </w:rPr>
        <w:t>. And if the voltage is about for instance 40V, the bulb doesn’t glow</w:t>
      </w:r>
      <w:r>
        <w:rPr>
          <w:rFonts w:ascii="Arial" w:hAnsi="Arial" w:cs="Arial"/>
          <w:sz w:val="24"/>
          <w:lang w:val="en-US"/>
        </w:rPr>
        <w:t xml:space="preserve"> at all, at least, we can’t see it.</w:t>
      </w:r>
      <w:r w:rsidRPr="008E5019">
        <w:rPr>
          <w:rFonts w:ascii="Arial" w:hAnsi="Arial" w:cs="Arial"/>
          <w:sz w:val="24"/>
          <w:lang w:val="en-US"/>
        </w:rPr>
        <w:t xml:space="preserve"> In the meantime the current passes through a filament and warms it. </w:t>
      </w:r>
      <w:r>
        <w:rPr>
          <w:rFonts w:ascii="Arial" w:hAnsi="Arial" w:cs="Arial"/>
          <w:sz w:val="24"/>
          <w:lang w:val="en-US"/>
        </w:rPr>
        <w:t>Thus it was</w:t>
      </w:r>
      <w:r w:rsidRPr="008E5019">
        <w:rPr>
          <w:rFonts w:ascii="Arial" w:hAnsi="Arial" w:cs="Arial"/>
          <w:sz w:val="24"/>
          <w:lang w:val="en-US"/>
        </w:rPr>
        <w:t xml:space="preserve"> assumed: while the voltage rises, the required ratio does it too.</w:t>
      </w:r>
    </w:p>
    <w:p w:rsidR="0045210D" w:rsidRDefault="00F644EE" w:rsidP="008E5019">
      <w:pPr>
        <w:pStyle w:val="alexbronze"/>
        <w:rPr>
          <w:rFonts w:ascii="Arial" w:hAnsi="Arial" w:cs="Arial"/>
          <w:sz w:val="24"/>
          <w:lang w:val="en-US"/>
        </w:rPr>
      </w:pPr>
      <w:r>
        <w:rPr>
          <w:rFonts w:ascii="Arial" w:hAnsi="Arial" w:cs="Arial"/>
          <w:sz w:val="24"/>
          <w:lang w:val="en-US"/>
        </w:rPr>
        <w:tab/>
      </w:r>
      <w:r w:rsidR="00B95693">
        <w:rPr>
          <w:rFonts w:ascii="Arial" w:hAnsi="Arial" w:cs="Arial"/>
          <w:sz w:val="24"/>
          <w:lang w:val="en-US"/>
        </w:rPr>
        <w:t>Ask every person you meet and he/she will definitely agree, that all the bodies emit energy. However only a few will add that some part of energy can not be seen by human eye. The same is right for the bulb. The whole radiation is represented by infinite</w:t>
      </w:r>
      <w:r w:rsidR="00D546CB">
        <w:rPr>
          <w:rFonts w:ascii="Arial" w:hAnsi="Arial" w:cs="Arial"/>
          <w:sz w:val="24"/>
          <w:lang w:val="en-US"/>
        </w:rPr>
        <w:t xml:space="preserve"> wavelength</w:t>
      </w:r>
      <w:r w:rsidR="00B95693">
        <w:rPr>
          <w:rFonts w:ascii="Arial" w:hAnsi="Arial" w:cs="Arial"/>
          <w:sz w:val="24"/>
          <w:lang w:val="en-US"/>
        </w:rPr>
        <w:t xml:space="preserve"> spectrum, only small part of which is perceived by human eye</w:t>
      </w:r>
      <w:r w:rsidR="00D546CB">
        <w:rPr>
          <w:rFonts w:ascii="Arial" w:hAnsi="Arial" w:cs="Arial"/>
          <w:sz w:val="24"/>
          <w:lang w:val="en-US"/>
        </w:rPr>
        <w:t>. Let’s define light energy as the energy of radiation in range from 400 to 800 nm. In the meanwhile the heat is perceived from all the spectrum. So let’s presumably define demanded light and heat ratio as the ratio betwe</w:t>
      </w:r>
      <w:r w:rsidR="00054B0B">
        <w:rPr>
          <w:rFonts w:ascii="Arial" w:hAnsi="Arial" w:cs="Arial"/>
          <w:sz w:val="24"/>
          <w:lang w:val="en-US"/>
        </w:rPr>
        <w:t>en light energy and full energy, which is defined as P=U</w:t>
      </w:r>
      <w:r w:rsidR="00054B0B">
        <w:rPr>
          <w:sz w:val="24"/>
          <w:lang w:val="en-US"/>
        </w:rPr>
        <w:t>∙</w:t>
      </w:r>
      <w:r w:rsidR="00054B0B">
        <w:rPr>
          <w:rFonts w:ascii="Arial" w:hAnsi="Arial" w:cs="Arial"/>
          <w:sz w:val="24"/>
          <w:lang w:val="en-US"/>
        </w:rPr>
        <w:t>I.</w:t>
      </w:r>
      <w:r w:rsidR="00D546CB">
        <w:rPr>
          <w:rFonts w:ascii="Arial" w:hAnsi="Arial" w:cs="Arial"/>
          <w:sz w:val="24"/>
          <w:lang w:val="en-US"/>
        </w:rPr>
        <w:t xml:space="preserve"> </w:t>
      </w:r>
    </w:p>
    <w:p w:rsidR="001B1F97" w:rsidRPr="006406D2" w:rsidRDefault="00A65F2A" w:rsidP="008E5019">
      <w:pPr>
        <w:pStyle w:val="alexbronze"/>
        <w:rPr>
          <w:rFonts w:ascii="Arial" w:hAnsi="Arial" w:cs="Arial"/>
          <w:noProof/>
          <w:lang w:val="en-US" w:eastAsia="ru-RU"/>
        </w:rPr>
      </w:pPr>
      <w:r>
        <w:rPr>
          <w:noProof/>
          <w:lang w:eastAsia="ru-RU"/>
        </w:rPr>
        <mc:AlternateContent>
          <mc:Choice Requires="wpg">
            <w:drawing>
              <wp:anchor distT="0" distB="0" distL="114300" distR="114300" simplePos="0" relativeHeight="251657728" behindDoc="0" locked="0" layoutInCell="1" allowOverlap="1" wp14:anchorId="4BFECA66" wp14:editId="08A78280">
                <wp:simplePos x="0" y="0"/>
                <wp:positionH relativeFrom="column">
                  <wp:posOffset>2742565</wp:posOffset>
                </wp:positionH>
                <wp:positionV relativeFrom="paragraph">
                  <wp:posOffset>20955</wp:posOffset>
                </wp:positionV>
                <wp:extent cx="3031490" cy="2350770"/>
                <wp:effectExtent l="0" t="0" r="0" b="0"/>
                <wp:wrapSquare wrapText="bothSides"/>
                <wp:docPr id="2"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31490" cy="2350770"/>
                          <a:chOff x="0" y="0"/>
                          <a:chExt cx="3601719" cy="2794031"/>
                        </a:xfrm>
                      </wpg:grpSpPr>
                      <wpg:grpSp>
                        <wpg:cNvPr id="3" name="Group 7"/>
                        <wpg:cNvGrpSpPr>
                          <a:grpSpLocks/>
                        </wpg:cNvGrpSpPr>
                        <wpg:grpSpPr bwMode="auto">
                          <a:xfrm>
                            <a:off x="0" y="0"/>
                            <a:ext cx="3601719" cy="1640839"/>
                            <a:chOff x="0" y="0"/>
                            <a:chExt cx="8496941" cy="3872655"/>
                          </a:xfrm>
                        </wpg:grpSpPr>
                        <pic:pic xmlns:pic="http://schemas.openxmlformats.org/drawingml/2006/picture">
                          <pic:nvPicPr>
                            <pic:cNvPr id="4" name="Picture 2" descr="E:\Users\Alex\Documents\school\SPC,IYPT\physics IYPT\2010-2011\task 13. Light bulb\final bulb\Eyesensitivity.png"/>
                            <pic:cNvPicPr>
                              <a:picLocks noChangeAspect="1" noChangeArrowheads="1"/>
                            </pic:cNvPicPr>
                          </pic:nvPicPr>
                          <pic:blipFill>
                            <a:blip r:embed="rId7" cstate="print">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ic:blipFill>
                          <pic:spPr bwMode="auto">
                            <a:xfrm>
                              <a:off x="756034" y="679783"/>
                              <a:ext cx="6390808" cy="2865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 name="Picture 3" descr="E:\Users\Alex\Documents\school\SPC,IYPT\physics IYPT\2010-2011\task 13. Light bulb\final bulb\spectral characteristic of luxmeter.gif"/>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t="9377" b="10098"/>
                            <a:stretch>
                              <a:fillRect/>
                            </a:stretch>
                          </pic:blipFill>
                          <pic:spPr bwMode="auto">
                            <a:xfrm>
                              <a:off x="0" y="0"/>
                              <a:ext cx="8496941" cy="3872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6" name="Rectangle 1"/>
                        <wps:cNvSpPr>
                          <a:spLocks noChangeArrowheads="1"/>
                        </wps:cNvSpPr>
                        <wps:spPr bwMode="auto">
                          <a:xfrm>
                            <a:off x="0" y="1778000"/>
                            <a:ext cx="3601718" cy="101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B45121" w:rsidRPr="00F73B4D" w:rsidRDefault="00B06F99" w:rsidP="00B45121">
                              <w:pPr>
                                <w:rPr>
                                  <w:rFonts w:ascii="Arial" w:hAnsi="Arial" w:cs="Arial"/>
                                  <w:b/>
                                  <w:color w:val="000000"/>
                                  <w:sz w:val="20"/>
                                  <w:lang w:val="en-US"/>
                                </w:rPr>
                              </w:pPr>
                              <w:r>
                                <w:rPr>
                                  <w:rFonts w:ascii="Arial" w:hAnsi="Arial" w:cs="Arial"/>
                                  <w:b/>
                                  <w:color w:val="000000"/>
                                  <w:sz w:val="20"/>
                                  <w:lang w:val="en-US"/>
                                </w:rPr>
                                <w:t xml:space="preserve">Figure 1. </w:t>
                              </w:r>
                              <w:r w:rsidR="00B45121" w:rsidRPr="00F73B4D">
                                <w:rPr>
                                  <w:rFonts w:ascii="Arial" w:hAnsi="Arial" w:cs="Arial"/>
                                  <w:b/>
                                  <w:color w:val="000000"/>
                                  <w:sz w:val="20"/>
                                  <w:lang w:val="en-US"/>
                                </w:rPr>
                                <w:t>The illustrative diagram of spectral sensitivity. The eye characteristic is shown as filled area; The used luxmeter characteristic is shown as red line</w:t>
                              </w:r>
                            </w:p>
                          </w:txbxContent>
                        </wps:txbx>
                        <wps:bodyPr rot="0" vert="horz" wrap="square" lIns="91440" tIns="45720" rIns="91440" bIns="4572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4" o:spid="_x0000_s1026" style="position:absolute;left:0;text-align:left;margin-left:215.95pt;margin-top:1.65pt;width:238.7pt;height:185.1pt;z-index:251657728;mso-width-relative:margin;mso-height-relative:margin" coordsize="36017,279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">
                <v:group id="Group 7" o:spid="_x0000_s1027" style="position:absolute;width:36017;height:16408" coordsize="84969,387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8" type="#_x0000_t75" style="position:absolute;left:7560;top:6797;width:63908;height:286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7riNO/AAAA2gAAAA8AAABkcnMvZG93bnJldi54bWxEj0GLwjAUhO+C/yE8wZumiqxSjSKKIN7q&#10;6v3ZPJti81KaVOu/N8LCHoeZ+YZZbTpbiSc1vnSsYDJOQBDnTpdcKLj8HkYLED4ga6wck4I3edis&#10;+70Vptq9OKPnORQiQtinqMCEUKdS+tyQRT92NXH07q6xGKJsCqkbfEW4reQ0SX6kxZLjgsGadoby&#10;x7m1CrITXt/1QV/a29xk+rifzdupU2o46LZLEIG68B/+ax+1ghl8r8QbINcf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64jTvwAAANoAAAAPAAAAAAAAAAAAAAAAAJ8CAABk&#10;cnMvZG93bnJldi54bWxQSwUGAAAAAAQABAD3AAAAiwMAAAAA&#10;">
                    <v:imagedata r:id="rId9" o:title="Eyesensitivity" chromakey="black"/>
                  </v:shape>
                  <v:shape id="Picture 3" o:spid="_x0000_s1029" type="#_x0000_t75" style="position:absolute;width:84969;height:387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awK4TDAAAA2gAAAA8AAABkcnMvZG93bnJldi54bWxEj09rAjEUxO8Fv0N4gpdSswoW2RpFlNKl&#10;PdVKz6+b52Zx87Jssv/66RtB6HGYmd8wm91gK9FR40vHChbzBARx7nTJhYLz1+vTGoQPyBorx6Rg&#10;JA+77eRhg6l2PX9SdwqFiBD2KSowIdSplD43ZNHPXU0cvYtrLIYom0LqBvsIt5VcJsmztFhyXDBY&#10;08FQfj21VsHP8e03c98jLujj0V9WBrO6fVdqNh32LyACDeE/fG9nWsEKblfiDZDb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rArhMMAAADaAAAADwAAAAAAAAAAAAAAAACf&#10;AgAAZHJzL2Rvd25yZXYueG1sUEsFBgAAAAAEAAQA9wAAAI8DAAAAAA==&#10;">
                    <v:imagedata r:id="rId10" o:title="spectral characteristic of luxmeter" croptop="6145f" cropbottom="6618f" chromakey="white"/>
                  </v:shape>
                </v:group>
                <v:rect id="Rectangle 1" o:spid="_x0000_s1030" style="position:absolute;top:17780;width:36017;height:10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gf8EA&#10;AADaAAAADwAAAGRycy9kb3ducmV2LnhtbESPQYvCMBSE7wv+h/AEb9vURUS6Rimiix61gnh7Nm/b&#10;7jYvpYm1/nsjCB6HmfmGmS97U4uOWldZVjCOYhDEudUVFwqO2eZzBsJ5ZI21ZVJwJwfLxeBjjom2&#10;N95Td/CFCBB2CSoovW8SKV1ekkEX2YY4eL+2NeiDbAupW7wFuKnlVxxPpcGKw0KJDa1Kyv8PV6PA&#10;Xbpddm/S09/Z5Zd0zSab7H6UGg379BuEp96/w6/2ViuYwvNKuAF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wYH/BAAAA2gAAAA8AAAAAAAAAAAAAAAAAmAIAAGRycy9kb3du&#10;cmV2LnhtbFBLBQYAAAAABAAEAPUAAACGAwAAAAA=&#10;" filled="f" stroked="f" strokeweight="2pt">
                  <v:textbox>
                    <w:txbxContent>
                      <w:p w:rsidR="00B45121" w:rsidRPr="00F73B4D" w:rsidRDefault="00B06F99" w:rsidP="00B45121">
                        <w:pPr>
                          <w:rPr>
                            <w:rFonts w:ascii="Arial" w:hAnsi="Arial" w:cs="Arial"/>
                            <w:b/>
                            <w:color w:val="000000"/>
                            <w:sz w:val="20"/>
                            <w:lang w:val="en-US"/>
                          </w:rPr>
                        </w:pPr>
                        <w:r>
                          <w:rPr>
                            <w:rFonts w:ascii="Arial" w:hAnsi="Arial" w:cs="Arial"/>
                            <w:b/>
                            <w:color w:val="000000"/>
                            <w:sz w:val="20"/>
                            <w:lang w:val="en-US"/>
                          </w:rPr>
                          <w:t xml:space="preserve">Figure 1. </w:t>
                        </w:r>
                        <w:r w:rsidR="00B45121" w:rsidRPr="00F73B4D">
                          <w:rPr>
                            <w:rFonts w:ascii="Arial" w:hAnsi="Arial" w:cs="Arial"/>
                            <w:b/>
                            <w:color w:val="000000"/>
                            <w:sz w:val="20"/>
                            <w:lang w:val="en-US"/>
                          </w:rPr>
                          <w:t>The illustrative diagram of spectral sensitivity. The eye characteristic is shown as filled area; The used luxmeter characteristic is shown as red line</w:t>
                        </w:r>
                      </w:p>
                    </w:txbxContent>
                  </v:textbox>
                </v:rect>
                <w10:wrap type="square"/>
              </v:group>
            </w:pict>
          </mc:Fallback>
        </mc:AlternateContent>
      </w:r>
      <w:r w:rsidR="001B1F97">
        <w:rPr>
          <w:rFonts w:ascii="Arial" w:hAnsi="Arial" w:cs="Arial"/>
          <w:sz w:val="24"/>
          <w:lang w:val="en-US"/>
        </w:rPr>
        <w:tab/>
        <w:t xml:space="preserve">It was desided to use luxmeter to perform raw measurements of luminocity of light bulb. This decision </w:t>
      </w:r>
      <w:r w:rsidR="00EE4FCF">
        <w:rPr>
          <w:rFonts w:ascii="Arial" w:hAnsi="Arial" w:cs="Arial"/>
          <w:sz w:val="24"/>
          <w:lang w:val="en-US"/>
        </w:rPr>
        <w:t>was based on the relatively easy way to get the device, as contrasted to bolometer. Besides, the characteristics of the luxmeter and biological sources have shown that the curve</w:t>
      </w:r>
      <w:r w:rsidR="00F73B4D">
        <w:rPr>
          <w:rFonts w:ascii="Arial" w:hAnsi="Arial" w:cs="Arial"/>
          <w:sz w:val="24"/>
          <w:lang w:val="en-US"/>
        </w:rPr>
        <w:t xml:space="preserve"> of</w:t>
      </w:r>
      <w:r w:rsidR="00EE4FCF">
        <w:rPr>
          <w:rFonts w:ascii="Arial" w:hAnsi="Arial" w:cs="Arial"/>
          <w:sz w:val="24"/>
          <w:lang w:val="en-US"/>
        </w:rPr>
        <w:t xml:space="preserve"> spectral sensitivity of light</w:t>
      </w:r>
      <w:r>
        <w:rPr>
          <w:rFonts w:ascii="Arial" w:hAnsi="Arial" w:cs="Arial"/>
          <w:sz w:val="24"/>
          <w:lang w:val="en-US"/>
        </w:rPr>
        <w:t xml:space="preserve"> (Fig.1)</w:t>
      </w:r>
      <w:r w:rsidR="00EE4FCF">
        <w:rPr>
          <w:rFonts w:ascii="Arial" w:hAnsi="Arial" w:cs="Arial"/>
          <w:sz w:val="24"/>
          <w:lang w:val="en-US"/>
        </w:rPr>
        <w:t xml:space="preserve"> is almost the same for both luxmeter and human eye (</w:t>
      </w:r>
      <w:r w:rsidR="00B45121">
        <w:rPr>
          <w:rFonts w:ascii="Arial" w:hAnsi="Arial" w:cs="Arial"/>
          <w:sz w:val="24"/>
          <w:lang w:val="en-US"/>
        </w:rPr>
        <w:t xml:space="preserve">well, the “light” term applied to a bulb means light that people </w:t>
      </w:r>
      <w:r w:rsidR="00B45121" w:rsidRPr="006406D2">
        <w:rPr>
          <w:rFonts w:ascii="Arial" w:hAnsi="Arial" w:cs="Arial"/>
          <w:sz w:val="24"/>
          <w:lang w:val="en-US"/>
        </w:rPr>
        <w:t>can perceive)</w:t>
      </w:r>
      <w:r w:rsidR="00EE4FCF" w:rsidRPr="006406D2">
        <w:rPr>
          <w:rFonts w:ascii="Arial" w:hAnsi="Arial" w:cs="Arial"/>
          <w:sz w:val="24"/>
          <w:lang w:val="en-US"/>
        </w:rPr>
        <w:t xml:space="preserve"> </w:t>
      </w:r>
      <w:r w:rsidR="00B45121" w:rsidRPr="006406D2">
        <w:rPr>
          <w:rFonts w:ascii="Arial" w:hAnsi="Arial" w:cs="Arial"/>
          <w:sz w:val="24"/>
          <w:lang w:val="en-US"/>
        </w:rPr>
        <w:t>.</w:t>
      </w:r>
      <w:r w:rsidR="00B45121" w:rsidRPr="006406D2">
        <w:rPr>
          <w:rFonts w:ascii="Arial" w:hAnsi="Arial" w:cs="Arial"/>
          <w:noProof/>
          <w:lang w:val="en-US" w:eastAsia="ru-RU"/>
        </w:rPr>
        <w:t xml:space="preserve"> </w:t>
      </w:r>
    </w:p>
    <w:p w:rsidR="006406D2" w:rsidRPr="00054B0B" w:rsidRDefault="006406D2" w:rsidP="008E5019">
      <w:pPr>
        <w:pStyle w:val="alexbronze"/>
        <w:rPr>
          <w:rFonts w:ascii="Arial" w:hAnsi="Arial" w:cs="Arial"/>
          <w:b/>
          <w:noProof/>
          <w:sz w:val="24"/>
          <w:szCs w:val="24"/>
          <w:lang w:val="en-US" w:eastAsia="ru-RU"/>
        </w:rPr>
      </w:pPr>
      <w:r w:rsidRPr="00054B0B">
        <w:rPr>
          <w:rFonts w:ascii="Arial" w:hAnsi="Arial" w:cs="Arial"/>
          <w:b/>
          <w:noProof/>
          <w:sz w:val="24"/>
          <w:szCs w:val="24"/>
          <w:lang w:val="en-US" w:eastAsia="ru-RU"/>
        </w:rPr>
        <w:lastRenderedPageBreak/>
        <w:t>Experiment</w:t>
      </w:r>
    </w:p>
    <w:p w:rsidR="006406D2" w:rsidRPr="00054B0B" w:rsidRDefault="0071023F" w:rsidP="008E5019">
      <w:pPr>
        <w:pStyle w:val="alexbronze"/>
        <w:rPr>
          <w:rFonts w:ascii="Arial" w:hAnsi="Arial" w:cs="Arial"/>
          <w:noProof/>
          <w:sz w:val="24"/>
          <w:szCs w:val="24"/>
          <w:lang w:val="en-US" w:eastAsia="ru-RU"/>
        </w:rPr>
      </w:pPr>
      <w:r w:rsidRPr="00054B0B">
        <w:rPr>
          <w:rFonts w:ascii="Arial" w:hAnsi="Arial" w:cs="Arial"/>
          <w:noProof/>
          <w:sz w:val="24"/>
          <w:szCs w:val="24"/>
          <w:lang w:eastAsia="ru-RU"/>
        </w:rPr>
        <w:drawing>
          <wp:anchor distT="0" distB="0" distL="114300" distR="114300" simplePos="0" relativeHeight="251658752" behindDoc="0" locked="0" layoutInCell="1" allowOverlap="1" wp14:anchorId="491067AB" wp14:editId="1565EF01">
            <wp:simplePos x="0" y="0"/>
            <wp:positionH relativeFrom="column">
              <wp:posOffset>3576320</wp:posOffset>
            </wp:positionH>
            <wp:positionV relativeFrom="paragraph">
              <wp:posOffset>642620</wp:posOffset>
            </wp:positionV>
            <wp:extent cx="2140585" cy="2230755"/>
            <wp:effectExtent l="0" t="0" r="0" b="0"/>
            <wp:wrapSquare wrapText="bothSides"/>
            <wp:docPr id="1" name="Picture 4" descr="Description: E:\Users\Alex\Documents\school\НПК, ТЮФ\physics IYPT\2010-2011\Bulb\plant photos\DSC062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E:\Users\Alex\Documents\school\НПК, ТЮФ\physics IYPT\2010-2011\Bulb\plant photos\DSC06256.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40585" cy="223075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6D2" w:rsidRPr="00054B0B">
        <w:rPr>
          <w:rFonts w:ascii="Arial" w:hAnsi="Arial" w:cs="Arial"/>
          <w:noProof/>
          <w:sz w:val="24"/>
          <w:szCs w:val="24"/>
          <w:lang w:val="en-US" w:eastAsia="ru-RU"/>
        </w:rPr>
        <w:tab/>
      </w:r>
      <w:r w:rsidR="00F115B3" w:rsidRPr="00054B0B">
        <w:rPr>
          <w:rFonts w:ascii="Arial" w:hAnsi="Arial" w:cs="Arial"/>
          <w:noProof/>
          <w:sz w:val="24"/>
          <w:szCs w:val="24"/>
          <w:lang w:val="en-US" w:eastAsia="ru-RU"/>
        </w:rPr>
        <w:t>Definetely, the</w:t>
      </w:r>
      <w:r w:rsidR="00F73B4D" w:rsidRPr="00054B0B">
        <w:rPr>
          <w:rFonts w:ascii="Arial" w:hAnsi="Arial" w:cs="Arial"/>
          <w:noProof/>
          <w:sz w:val="24"/>
          <w:szCs w:val="24"/>
          <w:lang w:val="en-US" w:eastAsia="ru-RU"/>
        </w:rPr>
        <w:t xml:space="preserve"> most interesting part of research is the practice of experiment. As mentioned before, a luxmeter was used to </w:t>
      </w:r>
      <w:r w:rsidR="00C0552D" w:rsidRPr="00054B0B">
        <w:rPr>
          <w:rFonts w:ascii="Arial" w:hAnsi="Arial" w:cs="Arial"/>
          <w:noProof/>
          <w:sz w:val="24"/>
          <w:szCs w:val="24"/>
          <w:lang w:val="en-US" w:eastAsia="ru-RU"/>
        </w:rPr>
        <w:t>measure</w:t>
      </w:r>
      <w:r w:rsidR="00F115B3" w:rsidRPr="00054B0B">
        <w:rPr>
          <w:rFonts w:ascii="Arial" w:hAnsi="Arial" w:cs="Arial"/>
          <w:noProof/>
          <w:sz w:val="24"/>
          <w:szCs w:val="24"/>
          <w:lang w:val="en-US" w:eastAsia="ru-RU"/>
        </w:rPr>
        <w:t xml:space="preserve"> luminocity. Two bulbs were investigated – one of rated 0.125W power for the pocket torch, and the other one usual 60W 220V bulb. As we saw later, the first bulb gave results which could be called random, so it’s decided to concentrate on the standard one.  </w:t>
      </w:r>
      <w:r w:rsidR="00BB3112" w:rsidRPr="00054B0B">
        <w:rPr>
          <w:rFonts w:ascii="Arial" w:hAnsi="Arial" w:cs="Arial"/>
          <w:noProof/>
          <w:sz w:val="24"/>
          <w:szCs w:val="24"/>
          <w:lang w:val="en-US" w:eastAsia="ru-RU"/>
        </w:rPr>
        <w:t xml:space="preserve">An autotransformer with output voltage 0..250V was used as power supply. We also cut a reference resistor in a circuit in order to measure current </w:t>
      </w:r>
      <w:r w:rsidRPr="00054B0B">
        <w:rPr>
          <w:rFonts w:ascii="Arial" w:hAnsi="Arial" w:cs="Arial"/>
          <w:noProof/>
          <w:sz w:val="24"/>
          <w:szCs w:val="24"/>
          <w:lang w:val="en-US" w:eastAsia="ru-RU"/>
        </w:rPr>
        <w:t xml:space="preserve">stregth </w:t>
      </w:r>
      <w:r w:rsidR="00BB3112" w:rsidRPr="00054B0B">
        <w:rPr>
          <w:rFonts w:ascii="Arial" w:hAnsi="Arial" w:cs="Arial"/>
          <w:noProof/>
          <w:sz w:val="24"/>
          <w:szCs w:val="24"/>
          <w:lang w:val="en-US" w:eastAsia="ru-RU"/>
        </w:rPr>
        <w:t>indirectly.</w:t>
      </w:r>
      <w:r w:rsidRPr="00054B0B">
        <w:rPr>
          <w:rFonts w:ascii="Arial" w:hAnsi="Arial" w:cs="Arial"/>
          <w:noProof/>
          <w:sz w:val="24"/>
          <w:szCs w:val="24"/>
          <w:lang w:val="en-US" w:eastAsia="ru-RU"/>
        </w:rPr>
        <w:t xml:space="preserve"> The sensor of luxmeter was set at a known distance from the bulb. It was totally about 20 series of measurements performed</w:t>
      </w:r>
      <w:r w:rsidR="00AC04FF" w:rsidRPr="00054B0B">
        <w:rPr>
          <w:rFonts w:ascii="Arial" w:hAnsi="Arial" w:cs="Arial"/>
          <w:noProof/>
          <w:sz w:val="24"/>
          <w:szCs w:val="24"/>
          <w:lang w:val="en-US" w:eastAsia="ru-RU"/>
        </w:rPr>
        <w:t xml:space="preserve"> each including 10 readings and each with different power applied. Those samples of luminocity were to be derived into </w:t>
      </w:r>
      <w:r w:rsidR="00D72452" w:rsidRPr="00054B0B">
        <w:rPr>
          <w:rFonts w:ascii="Arial" w:hAnsi="Arial" w:cs="Arial"/>
          <w:noProof/>
          <w:sz w:val="24"/>
          <w:szCs w:val="24"/>
          <w:lang w:val="en-US" w:eastAsia="ru-RU"/>
        </w:rPr>
        <w:t>the power samples. First approximation performed was to consider li</w:t>
      </w:r>
      <w:r w:rsidR="008C5217" w:rsidRPr="00054B0B">
        <w:rPr>
          <w:rFonts w:ascii="Arial" w:hAnsi="Arial" w:cs="Arial"/>
          <w:noProof/>
          <w:sz w:val="24"/>
          <w:szCs w:val="24"/>
          <w:lang w:val="en-US" w:eastAsia="ru-RU"/>
        </w:rPr>
        <w:t xml:space="preserve">ght bulb as point light source, however it was got over later. A luminocity is defined as </w:t>
      </w:r>
      <w:r w:rsidR="002F43B1" w:rsidRPr="00054B0B">
        <w:rPr>
          <w:rFonts w:ascii="Arial" w:hAnsi="Arial" w:cs="Arial"/>
          <w:noProof/>
          <w:sz w:val="24"/>
          <w:szCs w:val="24"/>
          <w:lang w:val="en-US" w:eastAsia="ru-RU"/>
        </w:rPr>
        <w:t>luminous</w:t>
      </w:r>
      <w:r w:rsidR="008C5217" w:rsidRPr="00054B0B">
        <w:rPr>
          <w:rFonts w:ascii="Arial" w:hAnsi="Arial" w:cs="Arial"/>
          <w:noProof/>
          <w:sz w:val="24"/>
          <w:szCs w:val="24"/>
          <w:lang w:val="en-US" w:eastAsia="ru-RU"/>
        </w:rPr>
        <w:t xml:space="preserve"> flux per square of area being illuminated.</w:t>
      </w:r>
      <w:r w:rsidR="00B63C51" w:rsidRPr="00054B0B">
        <w:rPr>
          <w:rFonts w:ascii="Arial" w:hAnsi="Arial" w:cs="Arial"/>
          <w:noProof/>
          <w:sz w:val="24"/>
          <w:szCs w:val="24"/>
          <w:lang w:val="en-US" w:eastAsia="ru-RU"/>
        </w:rPr>
        <w:t xml:space="preserve"> The flux is </w:t>
      </w:r>
      <w:r w:rsidR="002F43B1" w:rsidRPr="00054B0B">
        <w:rPr>
          <w:rFonts w:ascii="Arial" w:hAnsi="Arial" w:cs="Arial"/>
          <w:noProof/>
          <w:sz w:val="24"/>
          <w:szCs w:val="24"/>
          <w:lang w:val="en-US" w:eastAsia="ru-RU"/>
        </w:rPr>
        <w:t>luminous intensity in the solid angle. As we consider that bulb emits flux all around itself, we finaly represent luminous intensity as 1/683 of luminous power and get to the derivation below:</w:t>
      </w:r>
    </w:p>
    <w:p w:rsidR="002F43B1" w:rsidRDefault="00054B0B" w:rsidP="008E5019">
      <w:pPr>
        <w:pStyle w:val="alexbronze"/>
        <w:rPr>
          <w:rFonts w:ascii="Arial" w:hAnsi="Arial" w:cs="Arial"/>
          <w:noProof/>
          <w:sz w:val="24"/>
          <w:lang w:val="en-US" w:eastAsia="ru-RU"/>
        </w:rPr>
      </w:pPr>
      <w:r>
        <w:rPr>
          <w:rFonts w:ascii="Arial" w:hAnsi="Arial" w:cs="Arial"/>
          <w:noProof/>
          <w:sz w:val="24"/>
          <w:lang w:eastAsia="ru-RU"/>
        </w:rPr>
        <mc:AlternateContent>
          <mc:Choice Requires="wpg">
            <w:drawing>
              <wp:anchor distT="0" distB="0" distL="114300" distR="114300" simplePos="0" relativeHeight="251663872" behindDoc="0" locked="0" layoutInCell="1" allowOverlap="1" wp14:anchorId="028EB1B7" wp14:editId="37445D5F">
                <wp:simplePos x="0" y="0"/>
                <wp:positionH relativeFrom="column">
                  <wp:posOffset>1683385</wp:posOffset>
                </wp:positionH>
                <wp:positionV relativeFrom="paragraph">
                  <wp:posOffset>92075</wp:posOffset>
                </wp:positionV>
                <wp:extent cx="4036060" cy="2988310"/>
                <wp:effectExtent l="0" t="0" r="21590" b="2540"/>
                <wp:wrapSquare wrapText="bothSides"/>
                <wp:docPr id="10" name="Group 10"/>
                <wp:cNvGraphicFramePr/>
                <a:graphic xmlns:a="http://schemas.openxmlformats.org/drawingml/2006/main">
                  <a:graphicData uri="http://schemas.microsoft.com/office/word/2010/wordprocessingGroup">
                    <wpg:wgp>
                      <wpg:cNvGrpSpPr/>
                      <wpg:grpSpPr>
                        <a:xfrm>
                          <a:off x="0" y="0"/>
                          <a:ext cx="4036060" cy="2988310"/>
                          <a:chOff x="0" y="0"/>
                          <a:chExt cx="3958683" cy="2988571"/>
                        </a:xfrm>
                      </wpg:grpSpPr>
                      <wpg:graphicFrame>
                        <wpg:cNvPr id="7" name="Chart 7"/>
                        <wpg:cNvFrPr/>
                        <wpg:xfrm>
                          <a:off x="0" y="0"/>
                          <a:ext cx="3958683" cy="2631688"/>
                        </wpg:xfrm>
                        <a:graphic>
                          <a:graphicData uri="http://schemas.openxmlformats.org/drawingml/2006/chart">
                            <c:chart xmlns:c="http://schemas.openxmlformats.org/drawingml/2006/chart" xmlns:r="http://schemas.openxmlformats.org/officeDocument/2006/relationships" r:id="rId12"/>
                          </a:graphicData>
                        </a:graphic>
                      </wpg:graphicFrame>
                      <wps:wsp>
                        <wps:cNvPr id="9" name="Rectangle 1"/>
                        <wps:cNvSpPr>
                          <a:spLocks noChangeArrowheads="1"/>
                        </wps:cNvSpPr>
                        <wps:spPr bwMode="auto">
                          <a:xfrm>
                            <a:off x="0" y="2631688"/>
                            <a:ext cx="3958683" cy="356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054B0B" w:rsidRPr="00F73B4D" w:rsidRDefault="009451E7" w:rsidP="00054B0B">
                              <w:pPr>
                                <w:rPr>
                                  <w:rFonts w:ascii="Arial" w:hAnsi="Arial" w:cs="Arial"/>
                                  <w:b/>
                                  <w:color w:val="000000"/>
                                  <w:sz w:val="20"/>
                                  <w:lang w:val="en-US"/>
                                </w:rPr>
                              </w:pPr>
                              <w:r>
                                <w:rPr>
                                  <w:rFonts w:ascii="Arial" w:hAnsi="Arial" w:cs="Arial"/>
                                  <w:b/>
                                  <w:color w:val="000000"/>
                                  <w:sz w:val="20"/>
                                  <w:lang w:val="en-US"/>
                                </w:rPr>
                                <w:t xml:space="preserve">Figure 2. </w:t>
                              </w:r>
                              <w:r w:rsidR="00054B0B">
                                <w:rPr>
                                  <w:rFonts w:ascii="Arial" w:hAnsi="Arial" w:cs="Arial"/>
                                  <w:b/>
                                  <w:color w:val="000000"/>
                                  <w:sz w:val="20"/>
                                  <w:lang w:val="en-US"/>
                                </w:rPr>
                                <w:t>The ratio between light energy and full energy emitted from bulb against voltage applied for different bulb orientations</w:t>
                              </w:r>
                            </w:p>
                          </w:txbxContent>
                        </wps:txbx>
                        <wps:bodyPr rot="0" vert="horz" wrap="square" lIns="36000" tIns="36000" rIns="36000" bIns="3600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0" o:spid="_x0000_s1031" style="position:absolute;left:0;text-align:left;margin-left:132.55pt;margin-top:7.25pt;width:317.8pt;height:235.3pt;z-index:251663872;mso-width-relative:margin;mso-height-relative:margin" coordsize="39586,29885"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">
                <v:shape id="Chart 7" o:spid="_x0000_s1032" type="#_x0000_t75" style="position:absolute;left:-59;top:-60;width:39700;height:2645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">
                  <v:imagedata r:id="rId13" o:title=""/>
                  <o:lock v:ext="edit" aspectratio="f"/>
                </v:shape>
                <v:rect id="Rectangle 1" o:spid="_x0000_s1033" style="position:absolute;top:26316;width:39586;height:35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NtccMA&#10;AADaAAAADwAAAGRycy9kb3ducmV2LnhtbESPQWsCMRSE7wX/Q3hCL0Wz9SB2axQRK/XQQm0P9vbY&#10;PLOLm5cliWv8940g9DjMzDfMfJlsK3ryoXGs4HlcgCCunG7YKPj5fhvNQISIrLF1TAquFGC5GDzM&#10;sdTuwl/U76MRGcKhRAV1jF0pZahqshjGriPO3tF5izFLb6T2eMlw28pJUUylxYbzQo0drWuqTvuz&#10;VXCY9a0x8YQf09/J7nPzlPTWJ6Ueh2n1CiJSiv/he/tdK3iB25V8A+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NtccMAAADaAAAADwAAAAAAAAAAAAAAAACYAgAAZHJzL2Rv&#10;d25yZXYueG1sUEsFBgAAAAAEAAQA9QAAAIgDAAAAAA==&#10;" filled="f" stroked="f" strokeweight="2pt">
                  <v:textbox inset="1mm,1mm,1mm,1mm">
                    <w:txbxContent>
                      <w:p w:rsidR="00054B0B" w:rsidRPr="00F73B4D" w:rsidRDefault="009451E7" w:rsidP="00054B0B">
                        <w:pPr>
                          <w:rPr>
                            <w:rFonts w:ascii="Arial" w:hAnsi="Arial" w:cs="Arial"/>
                            <w:b/>
                            <w:color w:val="000000"/>
                            <w:sz w:val="20"/>
                            <w:lang w:val="en-US"/>
                          </w:rPr>
                        </w:pPr>
                        <w:r>
                          <w:rPr>
                            <w:rFonts w:ascii="Arial" w:hAnsi="Arial" w:cs="Arial"/>
                            <w:b/>
                            <w:color w:val="000000"/>
                            <w:sz w:val="20"/>
                            <w:lang w:val="en-US"/>
                          </w:rPr>
                          <w:t xml:space="preserve">Figure 2. </w:t>
                        </w:r>
                        <w:r w:rsidR="00054B0B">
                          <w:rPr>
                            <w:rFonts w:ascii="Arial" w:hAnsi="Arial" w:cs="Arial"/>
                            <w:b/>
                            <w:color w:val="000000"/>
                            <w:sz w:val="20"/>
                            <w:lang w:val="en-US"/>
                          </w:rPr>
                          <w:t>The ratio between light energy and full energy emitted from bulb against voltage applied for different bulb orientations</w:t>
                        </w:r>
                      </w:p>
                    </w:txbxContent>
                  </v:textbox>
                </v:rect>
                <w10:wrap type="square"/>
              </v:group>
            </w:pict>
          </mc:Fallback>
        </mc:AlternateContent>
      </w:r>
      <w:r w:rsidR="00697BD0">
        <w:rPr>
          <w:rFonts w:ascii="Arial" w:hAnsi="Arial" w:cs="Arial"/>
          <w:noProof/>
          <w:sz w:val="24"/>
          <w:lang w:eastAsia="ru-RU"/>
        </w:rPr>
        <w:pict w14:anchorId="3A3911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Content Placeholder 3" o:spid="_x0000_s1031" type="#_x0000_t75" style="position:absolute;left:0;text-align:left;margin-left:-1.05pt;margin-top:7.45pt;width:110pt;height:64pt;z-index:251659776;visibility:visible;mso-position-horizontal-relative:text;mso-position-vertical-relative:text">
            <v:imagedata r:id="rId14" o:title=""/>
          </v:shape>
          <o:OLEObject Type="Embed" ProgID="Equation.DSMT4" ShapeID="Content Placeholder 3" DrawAspect="Content" ObjectID="_1382199348" r:id="rId15"/>
        </w:pict>
      </w:r>
    </w:p>
    <w:p w:rsidR="002F43B1" w:rsidRDefault="002F43B1" w:rsidP="008E5019">
      <w:pPr>
        <w:pStyle w:val="alexbronze"/>
        <w:rPr>
          <w:rFonts w:ascii="Arial" w:hAnsi="Arial" w:cs="Arial"/>
          <w:noProof/>
          <w:sz w:val="24"/>
          <w:lang w:val="en-US" w:eastAsia="ru-RU"/>
        </w:rPr>
      </w:pPr>
    </w:p>
    <w:p w:rsidR="002F43B1" w:rsidRDefault="002F43B1" w:rsidP="008E5019">
      <w:pPr>
        <w:pStyle w:val="alexbronze"/>
        <w:rPr>
          <w:rFonts w:ascii="Arial" w:hAnsi="Arial" w:cs="Arial"/>
          <w:noProof/>
          <w:sz w:val="24"/>
          <w:lang w:val="en-US" w:eastAsia="ru-RU"/>
        </w:rPr>
      </w:pPr>
    </w:p>
    <w:p w:rsidR="002F43B1" w:rsidRDefault="002F43B1" w:rsidP="008E5019">
      <w:pPr>
        <w:pStyle w:val="alexbronze"/>
        <w:rPr>
          <w:rFonts w:ascii="Arial" w:hAnsi="Arial" w:cs="Arial"/>
          <w:noProof/>
          <w:sz w:val="24"/>
          <w:lang w:val="en-US" w:eastAsia="ru-RU"/>
        </w:rPr>
      </w:pPr>
    </w:p>
    <w:p w:rsidR="002F43B1" w:rsidRDefault="002F43B1" w:rsidP="008E5019">
      <w:pPr>
        <w:pStyle w:val="alexbronze"/>
        <w:rPr>
          <w:rFonts w:ascii="Arial" w:hAnsi="Arial" w:cs="Arial"/>
          <w:noProof/>
          <w:sz w:val="24"/>
          <w:lang w:val="en-US" w:eastAsia="ru-RU"/>
        </w:rPr>
      </w:pPr>
    </w:p>
    <w:p w:rsidR="002F43B1" w:rsidRDefault="002F43B1" w:rsidP="008E5019">
      <w:pPr>
        <w:pStyle w:val="alexbronze"/>
        <w:rPr>
          <w:rFonts w:ascii="Arial" w:hAnsi="Arial" w:cs="Arial"/>
          <w:noProof/>
          <w:sz w:val="24"/>
          <w:lang w:val="en-US" w:eastAsia="ru-RU"/>
        </w:rPr>
      </w:pPr>
    </w:p>
    <w:p w:rsidR="002F43B1" w:rsidRDefault="002F43B1" w:rsidP="008E5019">
      <w:pPr>
        <w:pStyle w:val="alexbronze"/>
        <w:rPr>
          <w:rFonts w:ascii="Arial" w:hAnsi="Arial" w:cs="Arial"/>
          <w:noProof/>
          <w:sz w:val="24"/>
          <w:lang w:val="en-US" w:eastAsia="ru-RU"/>
        </w:rPr>
      </w:pPr>
      <w:r>
        <w:rPr>
          <w:rFonts w:ascii="Arial" w:hAnsi="Arial" w:cs="Arial"/>
          <w:noProof/>
          <w:sz w:val="24"/>
          <w:lang w:val="en-US" w:eastAsia="ru-RU"/>
        </w:rPr>
        <w:t xml:space="preserve">where E is illumination and L is a distance between a bulb and luxmeter sensor. </w:t>
      </w:r>
      <w:r w:rsidR="00C04D32">
        <w:rPr>
          <w:rFonts w:ascii="Arial" w:hAnsi="Arial" w:cs="Arial"/>
          <w:noProof/>
          <w:sz w:val="24"/>
          <w:lang w:val="en-US" w:eastAsia="ru-RU"/>
        </w:rPr>
        <w:t>Thus we get desired result in Watts.</w:t>
      </w:r>
    </w:p>
    <w:p w:rsidR="00982EC7" w:rsidRDefault="00CF796E" w:rsidP="008E5019">
      <w:pPr>
        <w:pStyle w:val="alexbronze"/>
        <w:rPr>
          <w:rFonts w:ascii="Arial" w:hAnsi="Arial" w:cs="Arial"/>
          <w:noProof/>
          <w:sz w:val="24"/>
          <w:lang w:val="en-US" w:eastAsia="ru-RU"/>
        </w:rPr>
      </w:pPr>
      <w:r>
        <w:rPr>
          <w:rFonts w:ascii="Arial" w:hAnsi="Arial" w:cs="Arial"/>
          <w:noProof/>
          <w:sz w:val="24"/>
          <w:lang w:eastAsia="ru-RU"/>
        </w:rPr>
        <mc:AlternateContent>
          <mc:Choice Requires="wpg">
            <w:drawing>
              <wp:anchor distT="0" distB="0" distL="114300" distR="114300" simplePos="0" relativeHeight="251666944" behindDoc="0" locked="0" layoutInCell="1" allowOverlap="1">
                <wp:simplePos x="0" y="0"/>
                <wp:positionH relativeFrom="column">
                  <wp:posOffset>1600200</wp:posOffset>
                </wp:positionH>
                <wp:positionV relativeFrom="paragraph">
                  <wp:posOffset>1033145</wp:posOffset>
                </wp:positionV>
                <wp:extent cx="4126230" cy="2100580"/>
                <wp:effectExtent l="0" t="0" r="26670" b="0"/>
                <wp:wrapSquare wrapText="bothSides"/>
                <wp:docPr id="23570" name="Group 23570"/>
                <wp:cNvGraphicFramePr/>
                <a:graphic xmlns:a="http://schemas.openxmlformats.org/drawingml/2006/main">
                  <a:graphicData uri="http://schemas.microsoft.com/office/word/2010/wordprocessingGroup">
                    <wpg:wgp>
                      <wpg:cNvGrpSpPr/>
                      <wpg:grpSpPr>
                        <a:xfrm>
                          <a:off x="0" y="0"/>
                          <a:ext cx="4126230" cy="2100580"/>
                          <a:chOff x="0" y="0"/>
                          <a:chExt cx="3965171" cy="2100993"/>
                        </a:xfrm>
                      </wpg:grpSpPr>
                      <wpg:graphicFrame>
                        <wpg:cNvPr id="23567" name="Chart 23567"/>
                        <wpg:cNvFrPr/>
                        <wpg:xfrm>
                          <a:off x="0" y="0"/>
                          <a:ext cx="3965171" cy="1271848"/>
                        </wpg:xfrm>
                        <a:graphic>
                          <a:graphicData uri="http://schemas.openxmlformats.org/drawingml/2006/chart">
                            <c:chart xmlns:c="http://schemas.openxmlformats.org/drawingml/2006/chart" xmlns:r="http://schemas.openxmlformats.org/officeDocument/2006/relationships" r:id="rId16"/>
                          </a:graphicData>
                        </a:graphic>
                      </wpg:graphicFrame>
                      <wps:wsp>
                        <wps:cNvPr id="23569" name="Rectangle 1"/>
                        <wps:cNvSpPr>
                          <a:spLocks noChangeArrowheads="1"/>
                        </wps:cNvSpPr>
                        <wps:spPr bwMode="auto">
                          <a:xfrm>
                            <a:off x="0" y="1271431"/>
                            <a:ext cx="3958590" cy="82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CF796E" w:rsidRPr="00F73B4D" w:rsidRDefault="009451E7" w:rsidP="00CF796E">
                              <w:pPr>
                                <w:rPr>
                                  <w:rFonts w:ascii="Arial" w:hAnsi="Arial" w:cs="Arial"/>
                                  <w:b/>
                                  <w:color w:val="000000"/>
                                  <w:sz w:val="20"/>
                                  <w:lang w:val="en-US"/>
                                </w:rPr>
                              </w:pPr>
                              <w:r>
                                <w:rPr>
                                  <w:rFonts w:ascii="Arial" w:hAnsi="Arial" w:cs="Arial"/>
                                  <w:b/>
                                  <w:color w:val="000000"/>
                                  <w:sz w:val="20"/>
                                  <w:lang w:val="en-US"/>
                                </w:rPr>
                                <w:t xml:space="preserve">Figure 3. </w:t>
                              </w:r>
                              <w:r w:rsidR="00CF796E">
                                <w:rPr>
                                  <w:rFonts w:ascii="Arial" w:hAnsi="Arial" w:cs="Arial"/>
                                  <w:b/>
                                  <w:color w:val="000000"/>
                                  <w:sz w:val="20"/>
                                  <w:lang w:val="en-US"/>
                                </w:rPr>
                                <w:t xml:space="preserve">The radiant emission percieved by human eye (shown as black shaded area), the </w:t>
                              </w:r>
                              <w:r w:rsidR="00680B0E">
                                <w:rPr>
                                  <w:rFonts w:ascii="Arial" w:hAnsi="Arial" w:cs="Arial"/>
                                  <w:b/>
                                  <w:color w:val="000000"/>
                                  <w:sz w:val="20"/>
                                  <w:lang w:val="en-US"/>
                                </w:rPr>
                                <w:t>visible part of radiation (shown as brown shaded area) and the total radiant emission for a blackbody warmed to 2600K, rough temperature for light bulb.</w:t>
                              </w:r>
                            </w:p>
                          </w:txbxContent>
                        </wps:txbx>
                        <wps:bodyPr rot="0" vert="horz" wrap="square" lIns="91440" tIns="45720" rIns="91440" bIns="4572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23570" o:spid="_x0000_s1034" style="position:absolute;left:0;text-align:left;margin-left:126pt;margin-top:81.35pt;width:324.9pt;height:165.4pt;z-index:251666944;mso-width-relative:margin;mso-height-relative:margin" coordsize="39651,21009" o:gfxdata="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">
                <v:shape id="Chart 23567" o:spid="_x0000_s1035" type="#_x0000_t75" style="position:absolute;left:-58;top:-60;width:39775;height:12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">
                  <v:imagedata r:id="rId17" o:title=""/>
                  <o:lock v:ext="edit" aspectratio="f"/>
                </v:shape>
                <v:rect id="Rectangle 1" o:spid="_x0000_s1036" style="position:absolute;top:12714;width:39585;height:82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PjwsYA&#10;AADeAAAADwAAAGRycy9kb3ducmV2LnhtbESPQWvCQBSE7wX/w/IEb3VT24pGVwlSpR41gnh7Zp9J&#10;avZtyK4x/vtuoeBxmJlvmPmyM5VoqXGlZQVvwwgEcWZ1ybmCQ7p+nYBwHlljZZkUPMjBctF7mWOs&#10;7Z131O59LgKEXYwKCu/rWEqXFWTQDW1NHLyLbQz6IJtc6gbvAW4qOYqisTRYclgosKZVQdl1fzMK&#10;3Lndpo86Of6cXHZOvtikH9uNUoN+l8xAeOr8M/zf/tYKRu+f4yn83QlX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CPjwsYAAADeAAAADwAAAAAAAAAAAAAAAACYAgAAZHJz&#10;L2Rvd25yZXYueG1sUEsFBgAAAAAEAAQA9QAAAIsDAAAAAA==&#10;" filled="f" stroked="f" strokeweight="2pt">
                  <v:textbox>
                    <w:txbxContent>
                      <w:p w:rsidR="00CF796E" w:rsidRPr="00F73B4D" w:rsidRDefault="009451E7" w:rsidP="00CF796E">
                        <w:pPr>
                          <w:rPr>
                            <w:rFonts w:ascii="Arial" w:hAnsi="Arial" w:cs="Arial"/>
                            <w:b/>
                            <w:color w:val="000000"/>
                            <w:sz w:val="20"/>
                            <w:lang w:val="en-US"/>
                          </w:rPr>
                        </w:pPr>
                        <w:r>
                          <w:rPr>
                            <w:rFonts w:ascii="Arial" w:hAnsi="Arial" w:cs="Arial"/>
                            <w:b/>
                            <w:color w:val="000000"/>
                            <w:sz w:val="20"/>
                            <w:lang w:val="en-US"/>
                          </w:rPr>
                          <w:t xml:space="preserve">Figure 3. </w:t>
                        </w:r>
                        <w:r w:rsidR="00CF796E">
                          <w:rPr>
                            <w:rFonts w:ascii="Arial" w:hAnsi="Arial" w:cs="Arial"/>
                            <w:b/>
                            <w:color w:val="000000"/>
                            <w:sz w:val="20"/>
                            <w:lang w:val="en-US"/>
                          </w:rPr>
                          <w:t xml:space="preserve">The radiant emission percieved by human eye (shown as black shaded area), the </w:t>
                        </w:r>
                        <w:r w:rsidR="00680B0E">
                          <w:rPr>
                            <w:rFonts w:ascii="Arial" w:hAnsi="Arial" w:cs="Arial"/>
                            <w:b/>
                            <w:color w:val="000000"/>
                            <w:sz w:val="20"/>
                            <w:lang w:val="en-US"/>
                          </w:rPr>
                          <w:t>visible part of radiation (shown as brown shaded area) and the total radiant emission for a blackbody warmed to 2600K, rough temperature for light bulb.</w:t>
                        </w:r>
                      </w:p>
                    </w:txbxContent>
                  </v:textbox>
                </v:rect>
                <w10:wrap type="square"/>
              </v:group>
            </w:pict>
          </mc:Fallback>
        </mc:AlternateContent>
      </w:r>
      <w:r w:rsidR="00AC04FF">
        <w:rPr>
          <w:rFonts w:ascii="Arial" w:hAnsi="Arial" w:cs="Arial"/>
          <w:noProof/>
          <w:sz w:val="24"/>
          <w:lang w:val="en-US" w:eastAsia="ru-RU"/>
        </w:rPr>
        <w:tab/>
      </w:r>
      <w:r w:rsidR="00C04D32">
        <w:rPr>
          <w:rFonts w:ascii="Arial" w:hAnsi="Arial" w:cs="Arial"/>
          <w:noProof/>
          <w:sz w:val="24"/>
          <w:lang w:val="en-US" w:eastAsia="ru-RU"/>
        </w:rPr>
        <w:t>The problem with point source approximation was solved as follows: different positions of bulb relative to sensor</w:t>
      </w:r>
      <w:r w:rsidR="009451E7">
        <w:rPr>
          <w:rFonts w:ascii="Arial" w:hAnsi="Arial" w:cs="Arial"/>
          <w:noProof/>
          <w:sz w:val="24"/>
          <w:lang w:val="en-US" w:eastAsia="ru-RU"/>
        </w:rPr>
        <w:t xml:space="preserve"> (Fig.2)</w:t>
      </w:r>
      <w:r w:rsidR="00AC04FF">
        <w:rPr>
          <w:rFonts w:ascii="Arial" w:hAnsi="Arial" w:cs="Arial"/>
          <w:noProof/>
          <w:sz w:val="24"/>
          <w:lang w:val="en-US" w:eastAsia="ru-RU"/>
        </w:rPr>
        <w:t xml:space="preserve"> </w:t>
      </w:r>
      <w:r w:rsidR="00C04D32">
        <w:rPr>
          <w:rFonts w:ascii="Arial" w:hAnsi="Arial" w:cs="Arial"/>
          <w:noProof/>
          <w:sz w:val="24"/>
          <w:lang w:val="en-US" w:eastAsia="ru-RU"/>
        </w:rPr>
        <w:t xml:space="preserve">were considered and comparative results are illustrated on a </w:t>
      </w:r>
      <w:r w:rsidR="00054B0B">
        <w:rPr>
          <w:rFonts w:ascii="Arial" w:hAnsi="Arial" w:cs="Arial"/>
          <w:noProof/>
          <w:sz w:val="24"/>
          <w:lang w:val="en-US" w:eastAsia="ru-RU"/>
        </w:rPr>
        <w:t>chart.</w:t>
      </w:r>
      <w:r w:rsidR="00982EC7">
        <w:rPr>
          <w:rFonts w:ascii="Arial" w:hAnsi="Arial" w:cs="Arial"/>
          <w:noProof/>
          <w:sz w:val="24"/>
          <w:lang w:val="en-US" w:eastAsia="ru-RU"/>
        </w:rPr>
        <w:t xml:space="preserve"> A result with the greatest amount was chosen for further investigation. However usually bulb </w:t>
      </w:r>
      <w:r w:rsidR="00982EC7">
        <w:rPr>
          <w:rFonts w:ascii="Arial" w:hAnsi="Arial" w:cs="Arial"/>
          <w:noProof/>
          <w:sz w:val="24"/>
          <w:lang w:val="en-US" w:eastAsia="ru-RU"/>
        </w:rPr>
        <w:lastRenderedPageBreak/>
        <w:t>is down-oriented as we see it in any room, and respective results are very close to the greatest.</w:t>
      </w:r>
    </w:p>
    <w:p w:rsidR="00AC04FF" w:rsidRDefault="00982EC7" w:rsidP="00982EC7">
      <w:pPr>
        <w:pStyle w:val="alexbronze"/>
        <w:ind w:firstLine="708"/>
        <w:rPr>
          <w:rFonts w:ascii="Arial" w:hAnsi="Arial" w:cs="Arial"/>
          <w:noProof/>
          <w:sz w:val="24"/>
          <w:lang w:val="en-US" w:eastAsia="ru-RU"/>
        </w:rPr>
      </w:pPr>
      <w:r>
        <w:rPr>
          <w:rFonts w:ascii="Arial" w:hAnsi="Arial" w:cs="Arial"/>
          <w:noProof/>
          <w:sz w:val="24"/>
          <w:lang w:val="en-US" w:eastAsia="ru-RU"/>
        </w:rPr>
        <w:t xml:space="preserve">On a graph </w:t>
      </w:r>
      <w:r w:rsidR="00680B0E">
        <w:rPr>
          <w:rFonts w:ascii="Arial" w:hAnsi="Arial" w:cs="Arial"/>
          <w:noProof/>
          <w:sz w:val="24"/>
          <w:lang w:val="en-US" w:eastAsia="ru-RU"/>
        </w:rPr>
        <w:t>one</w:t>
      </w:r>
      <w:r>
        <w:rPr>
          <w:rFonts w:ascii="Arial" w:hAnsi="Arial" w:cs="Arial"/>
          <w:noProof/>
          <w:sz w:val="24"/>
          <w:lang w:val="en-US" w:eastAsia="ru-RU"/>
        </w:rPr>
        <w:t xml:space="preserve"> can see the demanded dependence. It confirms the initial prediction. The ratio rises and dependence is non-linear. For the rated voltage of 220V the ratio is 1,22 per cent. </w:t>
      </w:r>
      <w:r w:rsidR="00E92CAC">
        <w:rPr>
          <w:rFonts w:ascii="Arial" w:hAnsi="Arial" w:cs="Arial"/>
          <w:noProof/>
          <w:sz w:val="24"/>
          <w:lang w:val="en-US" w:eastAsia="ru-RU"/>
        </w:rPr>
        <w:t>Such a</w:t>
      </w:r>
      <w:r>
        <w:rPr>
          <w:rFonts w:ascii="Arial" w:hAnsi="Arial" w:cs="Arial"/>
          <w:noProof/>
          <w:sz w:val="24"/>
          <w:lang w:val="en-US" w:eastAsia="ru-RU"/>
        </w:rPr>
        <w:t xml:space="preserve"> small amount may be explained by the </w:t>
      </w:r>
      <w:r w:rsidR="00CF796E">
        <w:rPr>
          <w:rFonts w:ascii="Arial" w:hAnsi="Arial" w:cs="Arial"/>
          <w:noProof/>
          <w:sz w:val="24"/>
          <w:lang w:val="en-US" w:eastAsia="ru-RU"/>
        </w:rPr>
        <w:t>graph</w:t>
      </w:r>
      <w:r w:rsidR="009451E7">
        <w:rPr>
          <w:rFonts w:ascii="Arial" w:hAnsi="Arial" w:cs="Arial"/>
          <w:noProof/>
          <w:sz w:val="24"/>
          <w:lang w:val="en-US" w:eastAsia="ru-RU"/>
        </w:rPr>
        <w:t xml:space="preserve"> (Fig.3)</w:t>
      </w:r>
      <w:r w:rsidR="00CF796E">
        <w:rPr>
          <w:rFonts w:ascii="Arial" w:hAnsi="Arial" w:cs="Arial"/>
          <w:noProof/>
          <w:sz w:val="24"/>
          <w:lang w:val="en-US" w:eastAsia="ru-RU"/>
        </w:rPr>
        <w:t xml:space="preserve"> showing the part of light perceived by either human eyes or luxmeter in comparison with full radiation spectrum.</w:t>
      </w:r>
      <w:r w:rsidR="00680B0E">
        <w:rPr>
          <w:rFonts w:ascii="Arial" w:hAnsi="Arial" w:cs="Arial"/>
          <w:noProof/>
          <w:sz w:val="24"/>
          <w:lang w:val="en-US" w:eastAsia="ru-RU"/>
        </w:rPr>
        <w:t xml:space="preserve"> As we can see, the “effective” part of radiation is very small comparing with the whole radiation. Now let’s try to </w:t>
      </w:r>
      <w:r w:rsidR="0057449A">
        <w:rPr>
          <w:rFonts w:ascii="Arial" w:hAnsi="Arial" w:cs="Arial"/>
          <w:noProof/>
          <w:sz w:val="24"/>
          <w:lang w:val="en-US" w:eastAsia="ru-RU"/>
        </w:rPr>
        <w:t>create a theoretical model of light emission of the bulb.</w:t>
      </w:r>
    </w:p>
    <w:p w:rsidR="0057449A" w:rsidRDefault="0057449A" w:rsidP="0057449A">
      <w:pPr>
        <w:pStyle w:val="alexbronze"/>
        <w:rPr>
          <w:rFonts w:ascii="Arial" w:hAnsi="Arial" w:cs="Arial"/>
          <w:b/>
          <w:noProof/>
          <w:sz w:val="24"/>
          <w:lang w:val="en-US" w:eastAsia="ru-RU"/>
        </w:rPr>
      </w:pPr>
      <w:r w:rsidRPr="0057449A">
        <w:rPr>
          <w:rFonts w:ascii="Arial" w:hAnsi="Arial" w:cs="Arial"/>
          <w:b/>
          <w:noProof/>
          <w:sz w:val="24"/>
          <w:lang w:val="en-US" w:eastAsia="ru-RU"/>
        </w:rPr>
        <w:t>Theory</w:t>
      </w:r>
    </w:p>
    <w:p w:rsidR="00203A83" w:rsidRDefault="00203A83" w:rsidP="0057449A">
      <w:pPr>
        <w:pStyle w:val="alexbronze"/>
        <w:rPr>
          <w:rFonts w:ascii="Arial" w:hAnsi="Arial" w:cs="Arial"/>
          <w:noProof/>
          <w:sz w:val="24"/>
          <w:lang w:val="en-US" w:eastAsia="ru-RU"/>
        </w:rPr>
      </w:pPr>
      <w:r>
        <w:rPr>
          <w:rFonts w:ascii="Arial" w:hAnsi="Arial" w:cs="Arial"/>
          <w:noProof/>
          <w:sz w:val="24"/>
          <w:lang w:val="en-US" w:eastAsia="ru-RU"/>
        </w:rPr>
        <w:tab/>
        <w:t xml:space="preserve">Inherently, the idea is that bulb glows because of the electromagnetic radiation of it. This idea is scientifically based on such definitions as radiant emission R, which shows the energy radiated per time per surface area. And when one is considering spectral </w:t>
      </w:r>
      <w:r w:rsidR="00886CB7">
        <w:rPr>
          <w:rFonts w:ascii="Arial" w:hAnsi="Arial" w:cs="Arial"/>
          <w:noProof/>
          <w:sz w:val="24"/>
          <w:lang w:val="en-US" w:eastAsia="ru-RU"/>
        </w:rPr>
        <w:t>density</w:t>
      </w:r>
      <w:r w:rsidR="008042CB">
        <w:rPr>
          <w:rFonts w:ascii="Arial" w:hAnsi="Arial" w:cs="Arial"/>
          <w:noProof/>
          <w:sz w:val="24"/>
          <w:lang w:val="en-US" w:eastAsia="ru-RU"/>
        </w:rPr>
        <w:t xml:space="preserve"> of radiant emittance</w:t>
      </w:r>
      <w:r>
        <w:rPr>
          <w:rFonts w:ascii="Arial" w:hAnsi="Arial" w:cs="Arial"/>
          <w:noProof/>
          <w:sz w:val="24"/>
          <w:lang w:val="en-US" w:eastAsia="ru-RU"/>
        </w:rPr>
        <w:t xml:space="preserve"> r (dependant on </w:t>
      </w:r>
      <w:r w:rsidR="00886CB7">
        <w:rPr>
          <w:rFonts w:ascii="Arial" w:hAnsi="Arial" w:cs="Arial"/>
          <w:noProof/>
          <w:sz w:val="24"/>
          <w:lang w:val="en-US" w:eastAsia="ru-RU"/>
        </w:rPr>
        <w:t>temperature and either wavelength or frequency), the part of radiation represented at the given wavelength is show</w:t>
      </w:r>
      <w:r w:rsidR="00886CB7" w:rsidRPr="00886CB7">
        <w:rPr>
          <w:rFonts w:ascii="Arial" w:hAnsi="Arial" w:cs="Arial"/>
          <w:noProof/>
          <w:sz w:val="24"/>
          <w:lang w:val="en-US" w:eastAsia="ru-RU"/>
        </w:rPr>
        <w:t>n</w:t>
      </w:r>
      <w:r w:rsidR="00886CB7">
        <w:rPr>
          <w:rFonts w:ascii="Arial" w:hAnsi="Arial" w:cs="Arial"/>
          <w:noProof/>
          <w:sz w:val="24"/>
          <w:lang w:val="en-US" w:eastAsia="ru-RU"/>
        </w:rPr>
        <w:t xml:space="preserve">. </w:t>
      </w:r>
    </w:p>
    <w:p w:rsidR="00886CB7" w:rsidRDefault="009451E7" w:rsidP="0057449A">
      <w:pPr>
        <w:pStyle w:val="alexbronze"/>
        <w:rPr>
          <w:rFonts w:ascii="Arial" w:hAnsi="Arial" w:cs="Arial"/>
          <w:noProof/>
          <w:sz w:val="24"/>
          <w:lang w:val="en-US" w:eastAsia="ru-RU"/>
        </w:rPr>
      </w:pPr>
      <w:r>
        <w:rPr>
          <w:rFonts w:ascii="Arial" w:hAnsi="Arial" w:cs="Arial"/>
          <w:noProof/>
          <w:sz w:val="24"/>
          <w:lang w:eastAsia="ru-RU"/>
        </w:rPr>
        <mc:AlternateContent>
          <mc:Choice Requires="wpg">
            <w:drawing>
              <wp:anchor distT="0" distB="0" distL="114300" distR="114300" simplePos="0" relativeHeight="251670016" behindDoc="0" locked="0" layoutInCell="1" allowOverlap="1" wp14:anchorId="74EA00E6" wp14:editId="5031785C">
                <wp:simplePos x="0" y="0"/>
                <wp:positionH relativeFrom="column">
                  <wp:posOffset>3133493</wp:posOffset>
                </wp:positionH>
                <wp:positionV relativeFrom="paragraph">
                  <wp:posOffset>1857050</wp:posOffset>
                </wp:positionV>
                <wp:extent cx="2609215" cy="3482975"/>
                <wp:effectExtent l="0" t="0" r="635" b="3175"/>
                <wp:wrapSquare wrapText="bothSides"/>
                <wp:docPr id="12" name="Group 12"/>
                <wp:cNvGraphicFramePr/>
                <a:graphic xmlns:a="http://schemas.openxmlformats.org/drawingml/2006/main">
                  <a:graphicData uri="http://schemas.microsoft.com/office/word/2010/wordprocessingGroup">
                    <wpg:wgp>
                      <wpg:cNvGrpSpPr/>
                      <wpg:grpSpPr>
                        <a:xfrm>
                          <a:off x="0" y="0"/>
                          <a:ext cx="2609215" cy="3482975"/>
                          <a:chOff x="0" y="0"/>
                          <a:chExt cx="2609385" cy="3483300"/>
                        </a:xfrm>
                      </wpg:grpSpPr>
                      <wps:wsp>
                        <wps:cNvPr id="11" name="Rectangle 1"/>
                        <wps:cNvSpPr>
                          <a:spLocks noChangeArrowheads="1"/>
                        </wps:cNvSpPr>
                        <wps:spPr bwMode="auto">
                          <a:xfrm>
                            <a:off x="22302" y="2653990"/>
                            <a:ext cx="2553335" cy="82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B06F99" w:rsidRPr="00F73B4D" w:rsidRDefault="009451E7" w:rsidP="00B06F99">
                              <w:pPr>
                                <w:rPr>
                                  <w:rFonts w:ascii="Arial" w:hAnsi="Arial" w:cs="Arial"/>
                                  <w:b/>
                                  <w:color w:val="000000"/>
                                  <w:sz w:val="20"/>
                                  <w:lang w:val="en-US"/>
                                </w:rPr>
                              </w:pPr>
                              <w:r>
                                <w:rPr>
                                  <w:rFonts w:ascii="Arial" w:hAnsi="Arial" w:cs="Arial"/>
                                  <w:b/>
                                  <w:color w:val="000000"/>
                                  <w:sz w:val="20"/>
                                  <w:lang w:val="en-US"/>
                                </w:rPr>
                                <w:t>Figure 4. Diagram plotting Planck’s Law for blackbody of different temperature</w:t>
                              </w:r>
                              <w:r w:rsidR="00444CA1">
                                <w:rPr>
                                  <w:rFonts w:ascii="Arial" w:hAnsi="Arial" w:cs="Arial"/>
                                  <w:b/>
                                  <w:color w:val="000000"/>
                                  <w:sz w:val="20"/>
                                  <w:lang w:val="en-US"/>
                                </w:rPr>
                                <w:t>. Plot:</w:t>
                              </w:r>
                              <w:r>
                                <w:rPr>
                                  <w:rFonts w:ascii="Arial" w:hAnsi="Arial" w:cs="Arial"/>
                                  <w:b/>
                                  <w:color w:val="000000"/>
                                  <w:sz w:val="20"/>
                                  <w:lang w:val="en-US"/>
                                </w:rPr>
                                <w:t xml:space="preserve"> spectral density of radiant emission against a wavelength</w:t>
                              </w:r>
                              <w:r w:rsidR="00B06F99">
                                <w:rPr>
                                  <w:rFonts w:ascii="Arial" w:hAnsi="Arial" w:cs="Arial"/>
                                  <w:b/>
                                  <w:color w:val="000000"/>
                                  <w:sz w:val="20"/>
                                  <w:lang w:val="en-US"/>
                                </w:rPr>
                                <w:t>.</w:t>
                              </w:r>
                            </w:p>
                          </w:txbxContent>
                        </wps:txbx>
                        <wps:bodyPr rot="0" vert="horz" wrap="square" lIns="91440" tIns="45720" rIns="91440" bIns="45720" anchor="ctr" anchorCtr="0" upright="1">
                          <a:noAutofit/>
                        </wps:bodyPr>
                      </wps:wsp>
                      <pic:pic xmlns:pic="http://schemas.openxmlformats.org/drawingml/2006/picture">
                        <pic:nvPicPr>
                          <pic:cNvPr id="31753" name="Picture 7" descr="Файл:Wiens law.svg"/>
                          <pic:cNvPicPr>
                            <a:picLocks noChangeAspect="1"/>
                          </pic:cNvPicPr>
                        </pic:nvPicPr>
                        <pic:blipFill rotWithShape="1">
                          <a:blip r:embed="rId18">
                            <a:extLst>
                              <a:ext uri="{28A0092B-C50C-407E-A947-70E740481C1C}">
                                <a14:useLocalDpi xmlns:a14="http://schemas.microsoft.com/office/drawing/2010/main" val="0"/>
                              </a:ext>
                            </a:extLst>
                          </a:blip>
                          <a:srcRect r="5784"/>
                          <a:stretch/>
                        </pic:blipFill>
                        <pic:spPr bwMode="auto">
                          <a:xfrm>
                            <a:off x="0" y="0"/>
                            <a:ext cx="2609385" cy="2653990"/>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id="Group 12" o:spid="_x0000_s1037" style="position:absolute;left:0;text-align:left;margin-left:246.75pt;margin-top:146.2pt;width:205.45pt;height:274.25pt;z-index:251670016;mso-width-relative:margin;mso-height-relative:margin" coordsize="26093,348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">
                <v:rect id="Rectangle 1" o:spid="_x0000_s1038" style="position:absolute;left:223;top:26539;width:25533;height:82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XMcAA&#10;AADbAAAADwAAAGRycy9kb3ducmV2LnhtbERPTYvCMBC9C/6HMII3m7qISNcoRVzRo1YQb2Mz23a3&#10;mZQm1vrvzcKCt3m8z1mue1OLjlpXWVYwjWIQxLnVFRcKztnXZAHCeWSNtWVS8CQH69VwsMRE2wcf&#10;qTv5QoQQdgkqKL1vEildXpJBF9mGOHDftjXoA2wLqVt8hHBTy484nkuDFYeGEhvalJT/nu5Ggbt1&#10;h+zZpJefq8tv6ZZNNjvslBqP+vQThKfev8X/7r0O86fw90s4QK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5SXMcAAAADbAAAADwAAAAAAAAAAAAAAAACYAgAAZHJzL2Rvd25y&#10;ZXYueG1sUEsFBgAAAAAEAAQA9QAAAIUDAAAAAA==&#10;" filled="f" stroked="f" strokeweight="2pt">
                  <v:textbox>
                    <w:txbxContent>
                      <w:p w:rsidR="00B06F99" w:rsidRPr="00F73B4D" w:rsidRDefault="009451E7" w:rsidP="00B06F99">
                        <w:pPr>
                          <w:rPr>
                            <w:rFonts w:ascii="Arial" w:hAnsi="Arial" w:cs="Arial"/>
                            <w:b/>
                            <w:color w:val="000000"/>
                            <w:sz w:val="20"/>
                            <w:lang w:val="en-US"/>
                          </w:rPr>
                        </w:pPr>
                        <w:r>
                          <w:rPr>
                            <w:rFonts w:ascii="Arial" w:hAnsi="Arial" w:cs="Arial"/>
                            <w:b/>
                            <w:color w:val="000000"/>
                            <w:sz w:val="20"/>
                            <w:lang w:val="en-US"/>
                          </w:rPr>
                          <w:t>Figure 4. Diagram plotting Planck’s Law for blackbody of different temperature</w:t>
                        </w:r>
                        <w:r w:rsidR="00444CA1">
                          <w:rPr>
                            <w:rFonts w:ascii="Arial" w:hAnsi="Arial" w:cs="Arial"/>
                            <w:b/>
                            <w:color w:val="000000"/>
                            <w:sz w:val="20"/>
                            <w:lang w:val="en-US"/>
                          </w:rPr>
                          <w:t>. Plot:</w:t>
                        </w:r>
                        <w:r>
                          <w:rPr>
                            <w:rFonts w:ascii="Arial" w:hAnsi="Arial" w:cs="Arial"/>
                            <w:b/>
                            <w:color w:val="000000"/>
                            <w:sz w:val="20"/>
                            <w:lang w:val="en-US"/>
                          </w:rPr>
                          <w:t xml:space="preserve"> spectral density of radiant emission against a wavelength</w:t>
                        </w:r>
                        <w:r w:rsidR="00B06F99">
                          <w:rPr>
                            <w:rFonts w:ascii="Arial" w:hAnsi="Arial" w:cs="Arial"/>
                            <w:b/>
                            <w:color w:val="000000"/>
                            <w:sz w:val="20"/>
                            <w:lang w:val="en-US"/>
                          </w:rPr>
                          <w:t>.</w:t>
                        </w:r>
                      </w:p>
                    </w:txbxContent>
                  </v:textbox>
                </v:rect>
                <v:shape id="Picture 7" o:spid="_x0000_s1039" type="#_x0000_t75" alt="Файл:Wiens law.svg" style="position:absolute;width:26093;height:265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sJoL/IAAAA3gAAAA8AAABkcnMvZG93bnJldi54bWxEj81uwjAQhO+VeAdrkXorDkQtKGAQ4q9V&#10;BQd+HmAVL0kgXqe2gfTt60qVehzNzDeayaw1tbiT85VlBf1eAoI4t7riQsHpuH4ZgfABWWNtmRR8&#10;k4fZtPM0wUzbB+/pfgiFiBD2GSooQ2gyKX1ekkHfsw1x9M7WGQxRukJqh48IN7UcJMmbNFhxXCix&#10;oUVJ+fVwMwoc386rq242yXJwGa6W75/bdPel1HO3nY9BBGrDf/iv/aEVpP3hawq/d+IVkNMf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rCaC/yAAAAN4AAAAPAAAAAAAAAAAA&#10;AAAAAJ8CAABkcnMvZG93bnJldi54bWxQSwUGAAAAAAQABAD3AAAAlAMAAAAA&#10;">
                  <v:imagedata r:id="rId19" o:title="Wiens law" cropright="3791f"/>
                  <v:path arrowok="t"/>
                </v:shape>
                <w10:wrap type="square"/>
              </v:group>
            </w:pict>
          </mc:Fallback>
        </mc:AlternateContent>
      </w:r>
      <w:r w:rsidR="00886CB7">
        <w:rPr>
          <w:rFonts w:ascii="Arial" w:hAnsi="Arial" w:cs="Arial"/>
          <w:noProof/>
          <w:sz w:val="24"/>
          <w:lang w:val="en-US" w:eastAsia="ru-RU"/>
        </w:rPr>
        <w:tab/>
        <w:t>Our theoretical model bases on the grey-body model. One should also add a few words about blackbody model itself. Any body absorbs the radiation and emits it simultaneously, however efficiency of both ab</w:t>
      </w:r>
      <w:r w:rsidR="00595BC8">
        <w:rPr>
          <w:rFonts w:ascii="Arial" w:hAnsi="Arial" w:cs="Arial"/>
          <w:noProof/>
          <w:sz w:val="24"/>
          <w:lang w:val="en-US" w:eastAsia="ru-RU"/>
        </w:rPr>
        <w:t>sorp</w:t>
      </w:r>
      <w:r w:rsidR="00886CB7">
        <w:rPr>
          <w:rFonts w:ascii="Arial" w:hAnsi="Arial" w:cs="Arial"/>
          <w:noProof/>
          <w:sz w:val="24"/>
          <w:lang w:val="en-US" w:eastAsia="ru-RU"/>
        </w:rPr>
        <w:t xml:space="preserve">tion and radiation strongly depends on the color of the body and other paremetres. </w:t>
      </w:r>
      <w:r w:rsidR="00595BC8">
        <w:rPr>
          <w:rFonts w:ascii="Arial" w:hAnsi="Arial" w:cs="Arial"/>
          <w:noProof/>
          <w:sz w:val="24"/>
          <w:lang w:val="en-US" w:eastAsia="ru-RU"/>
        </w:rPr>
        <w:t xml:space="preserve">The blackbody has coefficients of 1 for emissivity and absorption ability. Considering the first ablility, the respective coefficient is called emissivity.  </w:t>
      </w:r>
      <w:r w:rsidR="00CF0664">
        <w:rPr>
          <w:rFonts w:ascii="Arial" w:hAnsi="Arial" w:cs="Arial"/>
          <w:noProof/>
          <w:sz w:val="24"/>
          <w:lang w:val="en-US" w:eastAsia="ru-RU"/>
        </w:rPr>
        <w:t xml:space="preserve">It’s brought into play when it comes to Stefan-Boltzmanns Law, which defines the dependence between total radiant emission </w:t>
      </w:r>
      <w:r w:rsidR="007B32A1">
        <w:rPr>
          <w:rFonts w:ascii="Arial" w:hAnsi="Arial" w:cs="Arial"/>
          <w:noProof/>
          <w:sz w:val="24"/>
          <w:lang w:val="en-US" w:eastAsia="ru-RU"/>
        </w:rPr>
        <w:t xml:space="preserve">and the temperature of body-radiator: </w:t>
      </w:r>
      <w:r w:rsidR="007B32A1" w:rsidRPr="007B32A1">
        <w:rPr>
          <w:rFonts w:ascii="Arial" w:hAnsi="Arial" w:cs="Arial"/>
          <w:i/>
          <w:noProof/>
          <w:sz w:val="24"/>
          <w:lang w:val="en-US" w:eastAsia="ru-RU"/>
        </w:rPr>
        <w:t>R=σT</w:t>
      </w:r>
      <w:r w:rsidR="007B32A1" w:rsidRPr="007B32A1">
        <w:rPr>
          <w:rFonts w:ascii="Arial" w:hAnsi="Arial" w:cs="Arial"/>
          <w:i/>
          <w:noProof/>
          <w:sz w:val="24"/>
          <w:vertAlign w:val="superscript"/>
          <w:lang w:val="en-US" w:eastAsia="ru-RU"/>
        </w:rPr>
        <w:t>4</w:t>
      </w:r>
      <w:r w:rsidR="007B32A1">
        <w:rPr>
          <w:rFonts w:ascii="Arial" w:hAnsi="Arial" w:cs="Arial"/>
          <w:i/>
          <w:noProof/>
          <w:sz w:val="24"/>
          <w:lang w:val="en-US" w:eastAsia="ru-RU"/>
        </w:rPr>
        <w:t xml:space="preserve">. </w:t>
      </w:r>
      <w:r w:rsidR="007B32A1">
        <w:rPr>
          <w:rFonts w:ascii="Arial" w:hAnsi="Arial" w:cs="Arial"/>
          <w:noProof/>
          <w:sz w:val="24"/>
          <w:lang w:val="en-US" w:eastAsia="ru-RU"/>
        </w:rPr>
        <w:t>If one consider so called grey body, its emissivity is taken into formula: R=</w:t>
      </w:r>
      <w:r w:rsidR="007B32A1" w:rsidRPr="007B32A1">
        <w:rPr>
          <w:rFonts w:ascii="Arial" w:hAnsi="Arial" w:cs="Arial"/>
          <w:i/>
          <w:noProof/>
          <w:sz w:val="24"/>
          <w:lang w:val="en-US" w:eastAsia="ru-RU"/>
        </w:rPr>
        <w:t xml:space="preserve"> </w:t>
      </w:r>
      <w:r w:rsidR="007B32A1">
        <w:rPr>
          <w:rFonts w:ascii="Arial" w:hAnsi="Arial" w:cs="Arial"/>
          <w:i/>
          <w:noProof/>
          <w:sz w:val="24"/>
          <w:lang w:val="en-US" w:eastAsia="ru-RU"/>
        </w:rPr>
        <w:t>ε</w:t>
      </w:r>
      <w:r w:rsidR="007B32A1" w:rsidRPr="007B32A1">
        <w:rPr>
          <w:rFonts w:ascii="Arial" w:hAnsi="Arial" w:cs="Arial"/>
          <w:i/>
          <w:noProof/>
          <w:sz w:val="24"/>
          <w:lang w:val="en-US" w:eastAsia="ru-RU"/>
        </w:rPr>
        <w:t>σT</w:t>
      </w:r>
      <w:r w:rsidR="007B32A1" w:rsidRPr="007B32A1">
        <w:rPr>
          <w:rFonts w:ascii="Arial" w:hAnsi="Arial" w:cs="Arial"/>
          <w:i/>
          <w:noProof/>
          <w:sz w:val="24"/>
          <w:vertAlign w:val="superscript"/>
          <w:lang w:val="en-US" w:eastAsia="ru-RU"/>
        </w:rPr>
        <w:t>4</w:t>
      </w:r>
      <w:r w:rsidR="007B32A1">
        <w:rPr>
          <w:rFonts w:ascii="Arial" w:hAnsi="Arial" w:cs="Arial"/>
          <w:i/>
          <w:noProof/>
          <w:sz w:val="24"/>
          <w:lang w:val="en-US" w:eastAsia="ru-RU"/>
        </w:rPr>
        <w:t xml:space="preserve">. </w:t>
      </w:r>
      <w:r w:rsidR="00DD072E">
        <w:rPr>
          <w:rFonts w:ascii="Arial" w:hAnsi="Arial" w:cs="Arial"/>
          <w:noProof/>
          <w:sz w:val="24"/>
          <w:lang w:val="en-US" w:eastAsia="ru-RU"/>
        </w:rPr>
        <w:t xml:space="preserve">However, most of the real bodies are neither black nor grey: their emissivity depends on the temperature and wavelength. </w:t>
      </w:r>
    </w:p>
    <w:p w:rsidR="00DD072E" w:rsidRDefault="00DD072E" w:rsidP="0057449A">
      <w:pPr>
        <w:pStyle w:val="alexbronze"/>
        <w:rPr>
          <w:rFonts w:ascii="Arial" w:hAnsi="Arial" w:cs="Arial"/>
          <w:noProof/>
          <w:sz w:val="24"/>
          <w:szCs w:val="24"/>
          <w:lang w:val="en-US" w:eastAsia="ru-RU"/>
        </w:rPr>
      </w:pPr>
      <w:r>
        <w:rPr>
          <w:rFonts w:ascii="Arial" w:hAnsi="Arial" w:cs="Arial"/>
          <w:noProof/>
          <w:sz w:val="24"/>
          <w:lang w:val="en-US" w:eastAsia="ru-RU"/>
        </w:rPr>
        <w:tab/>
        <w:t>The spectral d</w:t>
      </w:r>
      <w:r w:rsidR="008042CB">
        <w:rPr>
          <w:rFonts w:ascii="Arial" w:hAnsi="Arial" w:cs="Arial"/>
          <w:noProof/>
          <w:sz w:val="24"/>
          <w:lang w:val="en-US" w:eastAsia="ru-RU"/>
        </w:rPr>
        <w:t>ensity of radiant emittance</w:t>
      </w:r>
      <w:r w:rsidR="009451E7">
        <w:rPr>
          <w:rFonts w:ascii="Arial" w:hAnsi="Arial" w:cs="Arial"/>
          <w:noProof/>
          <w:sz w:val="24"/>
          <w:lang w:val="en-US" w:eastAsia="ru-RU"/>
        </w:rPr>
        <w:t xml:space="preserve"> depends on a </w:t>
      </w:r>
      <w:r w:rsidR="009451E7" w:rsidRPr="008042CB">
        <w:rPr>
          <w:rFonts w:ascii="Arial" w:hAnsi="Arial" w:cs="Arial"/>
          <w:noProof/>
          <w:sz w:val="24"/>
          <w:szCs w:val="24"/>
          <w:lang w:val="en-US" w:eastAsia="ru-RU"/>
        </w:rPr>
        <w:t>wavelength under</w:t>
      </w:r>
      <w:r w:rsidRPr="008042CB">
        <w:rPr>
          <w:rFonts w:ascii="Arial" w:hAnsi="Arial" w:cs="Arial"/>
          <w:noProof/>
          <w:sz w:val="24"/>
          <w:szCs w:val="24"/>
          <w:lang w:val="en-US" w:eastAsia="ru-RU"/>
        </w:rPr>
        <w:t xml:space="preserve"> the law revealed by Plank</w:t>
      </w:r>
      <w:r w:rsidR="008042CB">
        <w:rPr>
          <w:rFonts w:ascii="Arial" w:hAnsi="Arial" w:cs="Arial"/>
          <w:noProof/>
          <w:sz w:val="24"/>
          <w:szCs w:val="24"/>
          <w:lang w:val="en-US" w:eastAsia="ru-RU"/>
        </w:rPr>
        <w:t xml:space="preserve"> (Fig. 4). It’s also possible to derive Stefan-Boltzmann’s Law as </w:t>
      </w:r>
      <w:r w:rsidR="00BC5E28">
        <w:rPr>
          <w:rFonts w:ascii="Arial" w:hAnsi="Arial" w:cs="Arial"/>
          <w:noProof/>
          <w:sz w:val="24"/>
          <w:szCs w:val="24"/>
          <w:lang w:val="en-US" w:eastAsia="ru-RU"/>
        </w:rPr>
        <w:t>infinite</w:t>
      </w:r>
      <w:r w:rsidR="008042CB">
        <w:rPr>
          <w:rFonts w:ascii="Arial" w:hAnsi="Arial" w:cs="Arial"/>
          <w:noProof/>
          <w:sz w:val="24"/>
          <w:szCs w:val="24"/>
          <w:lang w:val="en-US" w:eastAsia="ru-RU"/>
        </w:rPr>
        <w:t xml:space="preserve"> integral from spectral density by wavelength increment</w:t>
      </w:r>
      <w:r w:rsidR="00BC5E28">
        <w:rPr>
          <w:rFonts w:ascii="Arial" w:hAnsi="Arial" w:cs="Arial"/>
          <w:noProof/>
          <w:sz w:val="24"/>
          <w:szCs w:val="24"/>
          <w:lang w:val="en-US" w:eastAsia="ru-RU"/>
        </w:rPr>
        <w:t>. Let’s try to turn to the part of radiation perceived by light. It would be derived as an integral of the same function by wavelength increment in a range from 400 to 800 nm. And while dealing with a real body of given temperature, the emissivity has also to be accounted:</w:t>
      </w:r>
    </w:p>
    <w:p w:rsidR="00BC5E28" w:rsidRDefault="00697BD0" w:rsidP="0057449A">
      <w:pPr>
        <w:pStyle w:val="alexbronze"/>
        <w:rPr>
          <w:rFonts w:ascii="Arial" w:hAnsi="Arial" w:cs="Arial"/>
          <w:noProof/>
          <w:sz w:val="24"/>
          <w:szCs w:val="24"/>
          <w:lang w:val="en-US" w:eastAsia="ru-RU"/>
        </w:rPr>
      </w:pPr>
      <w:r>
        <w:rPr>
          <w:rFonts w:ascii="Arial" w:hAnsi="Arial" w:cs="Arial"/>
          <w:noProof/>
          <w:sz w:val="24"/>
          <w:lang w:eastAsia="ru-RU"/>
        </w:rPr>
        <w:pict w14:anchorId="308C7DF9">
          <v:shape id="Object 2" o:spid="_x0000_s1032" type="#_x0000_t75" style="position:absolute;left:0;text-align:left;margin-left:1.5pt;margin-top:4.9pt;width:236.3pt;height:41.25pt;z-index:2516710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">
            <v:imagedata r:id="rId20" o:title=""/>
          </v:shape>
          <o:OLEObject Type="Embed" ProgID="Equation.DSMT4" ShapeID="Object 2" DrawAspect="Content" ObjectID="_1382199349" r:id="rId21"/>
        </w:pict>
      </w:r>
    </w:p>
    <w:p w:rsidR="00BC5E28" w:rsidRDefault="00BC5E28" w:rsidP="0057449A">
      <w:pPr>
        <w:pStyle w:val="alexbronze"/>
        <w:rPr>
          <w:rFonts w:ascii="Arial" w:hAnsi="Arial" w:cs="Arial"/>
          <w:noProof/>
          <w:sz w:val="24"/>
          <w:szCs w:val="24"/>
          <w:lang w:val="en-US" w:eastAsia="ru-RU"/>
        </w:rPr>
      </w:pPr>
    </w:p>
    <w:p w:rsidR="00BC5E28" w:rsidRDefault="00BC5E28" w:rsidP="0057449A">
      <w:pPr>
        <w:pStyle w:val="alexbronze"/>
        <w:rPr>
          <w:rFonts w:ascii="Arial" w:hAnsi="Arial" w:cs="Arial"/>
          <w:noProof/>
          <w:sz w:val="24"/>
          <w:szCs w:val="24"/>
          <w:lang w:val="en-US" w:eastAsia="ru-RU"/>
        </w:rPr>
      </w:pPr>
    </w:p>
    <w:p w:rsidR="00BC5E28" w:rsidRDefault="00BC5E28" w:rsidP="0057449A">
      <w:pPr>
        <w:pStyle w:val="alexbronze"/>
        <w:rPr>
          <w:rFonts w:ascii="Arial" w:hAnsi="Arial" w:cs="Arial"/>
          <w:noProof/>
          <w:sz w:val="24"/>
          <w:szCs w:val="24"/>
          <w:lang w:val="en-US" w:eastAsia="ru-RU"/>
        </w:rPr>
      </w:pPr>
    </w:p>
    <w:p w:rsidR="00444CA1" w:rsidRDefault="00BC5E28" w:rsidP="0057449A">
      <w:pPr>
        <w:pStyle w:val="alexbronze"/>
        <w:rPr>
          <w:rFonts w:ascii="Arial" w:hAnsi="Arial" w:cs="Arial"/>
          <w:noProof/>
          <w:sz w:val="24"/>
          <w:szCs w:val="24"/>
          <w:lang w:val="en-US" w:eastAsia="ru-RU"/>
        </w:rPr>
      </w:pPr>
      <w:r>
        <w:rPr>
          <w:rFonts w:ascii="Arial" w:hAnsi="Arial" w:cs="Arial"/>
          <w:noProof/>
          <w:sz w:val="24"/>
          <w:szCs w:val="24"/>
          <w:lang w:val="en-US" w:eastAsia="ru-RU"/>
        </w:rPr>
        <w:tab/>
        <w:t xml:space="preserve"> </w:t>
      </w:r>
      <w:r w:rsidR="00444CA1">
        <w:rPr>
          <w:rFonts w:ascii="Arial" w:hAnsi="Arial" w:cs="Arial"/>
          <w:noProof/>
          <w:sz w:val="24"/>
          <w:szCs w:val="24"/>
          <w:lang w:val="en-US" w:eastAsia="ru-RU"/>
        </w:rPr>
        <w:t>In the usual light bulb there’s a wolfram filament. We assumed that it’s emissivity characteristics are negligibly different from which are given in physical thesaurus “Fizitcheskie velitchiny”</w:t>
      </w:r>
      <w:r w:rsidR="00F276CA" w:rsidRPr="00F276CA">
        <w:rPr>
          <w:rFonts w:ascii="Arial" w:hAnsi="Arial" w:cs="Arial"/>
          <w:noProof/>
          <w:sz w:val="24"/>
          <w:szCs w:val="24"/>
          <w:vertAlign w:val="superscript"/>
          <w:lang w:val="en-US" w:eastAsia="ru-RU"/>
        </w:rPr>
        <w:t>(1)</w:t>
      </w:r>
      <w:r w:rsidR="00444CA1">
        <w:rPr>
          <w:rFonts w:ascii="Arial" w:hAnsi="Arial" w:cs="Arial"/>
          <w:noProof/>
          <w:sz w:val="24"/>
          <w:szCs w:val="24"/>
          <w:lang w:val="en-US" w:eastAsia="ru-RU"/>
        </w:rPr>
        <w:t xml:space="preserve">. </w:t>
      </w:r>
      <w:r w:rsidR="00AB267C">
        <w:rPr>
          <w:rFonts w:ascii="Arial" w:hAnsi="Arial" w:cs="Arial"/>
          <w:noProof/>
          <w:sz w:val="24"/>
          <w:szCs w:val="24"/>
          <w:lang w:val="en-US" w:eastAsia="ru-RU"/>
        </w:rPr>
        <w:t>The change of emissivity for “light” radiation within 400 and 800 nm is negligible (Fig. 5) and is approximately equal to 0.45. This amount has been taken into further estimation.</w:t>
      </w:r>
    </w:p>
    <w:p w:rsidR="00444CA1" w:rsidRDefault="00AB267C" w:rsidP="001167C8">
      <w:pPr>
        <w:pStyle w:val="alexbronze"/>
        <w:ind w:firstLine="708"/>
        <w:rPr>
          <w:rFonts w:ascii="Arial" w:hAnsi="Arial" w:cs="Arial"/>
          <w:noProof/>
          <w:sz w:val="24"/>
          <w:szCs w:val="24"/>
          <w:lang w:val="en-US" w:eastAsia="ru-RU"/>
        </w:rPr>
      </w:pPr>
      <w:r>
        <w:rPr>
          <w:rFonts w:ascii="Arial" w:hAnsi="Arial" w:cs="Arial"/>
          <w:noProof/>
          <w:sz w:val="24"/>
          <w:szCs w:val="24"/>
          <w:lang w:eastAsia="ru-RU"/>
        </w:rPr>
        <w:lastRenderedPageBreak/>
        <mc:AlternateContent>
          <mc:Choice Requires="wpg">
            <w:drawing>
              <wp:anchor distT="0" distB="0" distL="114300" distR="114300" simplePos="0" relativeHeight="251675136" behindDoc="0" locked="0" layoutInCell="1" allowOverlap="1" wp14:anchorId="542D9E91" wp14:editId="752905FA">
                <wp:simplePos x="0" y="0"/>
                <wp:positionH relativeFrom="column">
                  <wp:posOffset>2620537</wp:posOffset>
                </wp:positionH>
                <wp:positionV relativeFrom="paragraph">
                  <wp:posOffset>-11151</wp:posOffset>
                </wp:positionV>
                <wp:extent cx="3623945" cy="2051685"/>
                <wp:effectExtent l="0" t="0" r="14605" b="5715"/>
                <wp:wrapSquare wrapText="bothSides"/>
                <wp:docPr id="19" name="Group 19"/>
                <wp:cNvGraphicFramePr/>
                <a:graphic xmlns:a="http://schemas.openxmlformats.org/drawingml/2006/main">
                  <a:graphicData uri="http://schemas.microsoft.com/office/word/2010/wordprocessingGroup">
                    <wpg:wgp>
                      <wpg:cNvGrpSpPr/>
                      <wpg:grpSpPr>
                        <a:xfrm>
                          <a:off x="0" y="0"/>
                          <a:ext cx="3623945" cy="2051685"/>
                          <a:chOff x="0" y="0"/>
                          <a:chExt cx="3624146" cy="2051825"/>
                        </a:xfrm>
                      </wpg:grpSpPr>
                      <wpg:graphicFrame>
                        <wpg:cNvPr id="14" name="Chart 14"/>
                        <wpg:cNvFrPr/>
                        <wpg:xfrm>
                          <a:off x="0" y="0"/>
                          <a:ext cx="3624146" cy="1538869"/>
                        </wpg:xfrm>
                        <a:graphic>
                          <a:graphicData uri="http://schemas.openxmlformats.org/drawingml/2006/chart">
                            <c:chart xmlns:c="http://schemas.openxmlformats.org/drawingml/2006/chart" xmlns:r="http://schemas.openxmlformats.org/officeDocument/2006/relationships" r:id="rId22"/>
                          </a:graphicData>
                        </a:graphic>
                      </wpg:graphicFrame>
                      <wps:wsp>
                        <wps:cNvPr id="18" name="Rectangle 1"/>
                        <wps:cNvSpPr>
                          <a:spLocks noChangeArrowheads="1"/>
                        </wps:cNvSpPr>
                        <wps:spPr bwMode="auto">
                          <a:xfrm>
                            <a:off x="0" y="1561171"/>
                            <a:ext cx="3624146" cy="490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444CA1" w:rsidRPr="00F73B4D" w:rsidRDefault="00AB267C" w:rsidP="00444CA1">
                              <w:pPr>
                                <w:rPr>
                                  <w:rFonts w:ascii="Arial" w:hAnsi="Arial" w:cs="Arial"/>
                                  <w:b/>
                                  <w:color w:val="000000"/>
                                  <w:sz w:val="20"/>
                                  <w:lang w:val="en-US"/>
                                </w:rPr>
                              </w:pPr>
                              <w:r>
                                <w:rPr>
                                  <w:rFonts w:ascii="Arial" w:hAnsi="Arial" w:cs="Arial"/>
                                  <w:b/>
                                  <w:color w:val="000000"/>
                                  <w:sz w:val="20"/>
                                  <w:lang w:val="en-US"/>
                                </w:rPr>
                                <w:t>Figure 5</w:t>
                              </w:r>
                              <w:r w:rsidR="00444CA1">
                                <w:rPr>
                                  <w:rFonts w:ascii="Arial" w:hAnsi="Arial" w:cs="Arial"/>
                                  <w:b/>
                                  <w:color w:val="000000"/>
                                  <w:sz w:val="20"/>
                                  <w:lang w:val="en-US"/>
                                </w:rPr>
                                <w:t>.</w:t>
                              </w:r>
                              <w:r>
                                <w:rPr>
                                  <w:rFonts w:ascii="Arial" w:hAnsi="Arial" w:cs="Arial"/>
                                  <w:b/>
                                  <w:color w:val="000000"/>
                                  <w:sz w:val="20"/>
                                  <w:lang w:val="en-US"/>
                                </w:rPr>
                                <w:t xml:space="preserve"> Diagram plotting emissivity of wolfram against wavelength for different temperature.</w:t>
                              </w:r>
                            </w:p>
                          </w:txbxContent>
                        </wps:txbx>
                        <wps:bodyPr rot="0" vert="horz" wrap="square" lIns="91440" tIns="45720" rIns="91440" bIns="45720" anchor="ctr" anchorCtr="0" upright="1">
                          <a:noAutofit/>
                        </wps:bodyPr>
                      </wps:wsp>
                    </wpg:wgp>
                  </a:graphicData>
                </a:graphic>
              </wp:anchor>
            </w:drawing>
          </mc:Choice>
          <mc:Fallback>
            <w:pict>
              <v:group id="Group 19" o:spid="_x0000_s1040" style="position:absolute;left:0;text-align:left;margin-left:206.35pt;margin-top:-.9pt;width:285.35pt;height:161.55pt;z-index:251675136" coordsize="36241,20518"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">
                <v:shape id="Chart 14" o:spid="_x0000_s1041" type="#_x0000_t75" style="position:absolute;left:-60;top:-60;width:36333;height:15483;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">
                  <v:imagedata r:id="rId23" o:title=""/>
                  <o:lock v:ext="edit" aspectratio="f"/>
                </v:shape>
                <v:rect id="Rectangle 1" o:spid="_x0000_s1042" style="position:absolute;top:15611;width:36241;height:49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4+rMMA&#10;AADbAAAADwAAAGRycy9kb3ducmV2LnhtbESPQWvCQBCF7wX/wzJCb3VjKaVEVwmiRY81gngbs2MS&#10;zc6G7Brjv+8cCr3N8N689818ObhG9dSF2rOB6SQBRVx4W3Np4JBv3r5AhYhssfFMBp4UYLkYvcwx&#10;tf7BP9TvY6kkhEOKBqoY21TrUFTkMEx8SyzaxXcOo6xdqW2HDwl3jX5Pkk/tsGZpqLClVUXFbX93&#10;BsK53+XPNjteT6E4Z2t2+cfu25jX8ZDNQEUa4r/573prBV9g5RcZ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4+rMMAAADbAAAADwAAAAAAAAAAAAAAAACYAgAAZHJzL2Rv&#10;d25yZXYueG1sUEsFBgAAAAAEAAQA9QAAAIgDAAAAAA==&#10;" filled="f" stroked="f" strokeweight="2pt">
                  <v:textbox>
                    <w:txbxContent>
                      <w:p w:rsidR="00444CA1" w:rsidRPr="00F73B4D" w:rsidRDefault="00AB267C" w:rsidP="00444CA1">
                        <w:pPr>
                          <w:rPr>
                            <w:rFonts w:ascii="Arial" w:hAnsi="Arial" w:cs="Arial"/>
                            <w:b/>
                            <w:color w:val="000000"/>
                            <w:sz w:val="20"/>
                            <w:lang w:val="en-US"/>
                          </w:rPr>
                        </w:pPr>
                        <w:r>
                          <w:rPr>
                            <w:rFonts w:ascii="Arial" w:hAnsi="Arial" w:cs="Arial"/>
                            <w:b/>
                            <w:color w:val="000000"/>
                            <w:sz w:val="20"/>
                            <w:lang w:val="en-US"/>
                          </w:rPr>
                          <w:t>Figure 5</w:t>
                        </w:r>
                        <w:r w:rsidR="00444CA1">
                          <w:rPr>
                            <w:rFonts w:ascii="Arial" w:hAnsi="Arial" w:cs="Arial"/>
                            <w:b/>
                            <w:color w:val="000000"/>
                            <w:sz w:val="20"/>
                            <w:lang w:val="en-US"/>
                          </w:rPr>
                          <w:t>.</w:t>
                        </w:r>
                        <w:r>
                          <w:rPr>
                            <w:rFonts w:ascii="Arial" w:hAnsi="Arial" w:cs="Arial"/>
                            <w:b/>
                            <w:color w:val="000000"/>
                            <w:sz w:val="20"/>
                            <w:lang w:val="en-US"/>
                          </w:rPr>
                          <w:t xml:space="preserve"> Diagram plotting emissivity of wolfram against wavelength for different temperature.</w:t>
                        </w:r>
                      </w:p>
                    </w:txbxContent>
                  </v:textbox>
                </v:rect>
                <w10:wrap type="square"/>
              </v:group>
            </w:pict>
          </mc:Fallback>
        </mc:AlternateContent>
      </w:r>
      <w:r>
        <w:rPr>
          <w:rFonts w:ascii="Arial" w:hAnsi="Arial" w:cs="Arial"/>
          <w:noProof/>
          <w:sz w:val="24"/>
          <w:szCs w:val="24"/>
          <w:lang w:val="en-US" w:eastAsia="ru-RU"/>
        </w:rPr>
        <w:t xml:space="preserve">In order to achieve the dependence of </w:t>
      </w:r>
      <w:r w:rsidR="00791CEB">
        <w:rPr>
          <w:rFonts w:ascii="Arial" w:hAnsi="Arial" w:cs="Arial"/>
          <w:noProof/>
          <w:sz w:val="24"/>
          <w:szCs w:val="24"/>
          <w:lang w:val="en-US" w:eastAsia="ru-RU"/>
        </w:rPr>
        <w:t>r</w:t>
      </w:r>
      <w:r w:rsidR="00791CEB" w:rsidRPr="00791CEB">
        <w:rPr>
          <w:rFonts w:ascii="Arial" w:hAnsi="Arial" w:cs="Arial"/>
          <w:noProof/>
          <w:sz w:val="24"/>
          <w:szCs w:val="24"/>
          <w:vertAlign w:val="subscript"/>
          <w:lang w:val="en-US" w:eastAsia="ru-RU"/>
        </w:rPr>
        <w:t>λ,T</w:t>
      </w:r>
      <w:r w:rsidR="00791CEB">
        <w:rPr>
          <w:rFonts w:ascii="Arial" w:hAnsi="Arial" w:cs="Arial"/>
          <w:noProof/>
          <w:sz w:val="24"/>
          <w:szCs w:val="24"/>
          <w:vertAlign w:val="subscript"/>
          <w:lang w:val="en-US" w:eastAsia="ru-RU"/>
        </w:rPr>
        <w:t xml:space="preserve"> </w:t>
      </w:r>
      <w:r w:rsidR="00791CEB">
        <w:rPr>
          <w:rFonts w:ascii="Arial" w:hAnsi="Arial" w:cs="Arial"/>
          <w:noProof/>
          <w:sz w:val="24"/>
          <w:szCs w:val="24"/>
          <w:lang w:val="en-US" w:eastAsia="ru-RU"/>
        </w:rPr>
        <w:t xml:space="preserve">on the temperature of filament we had to find out the remperature. </w:t>
      </w:r>
      <w:r w:rsidR="001167C8">
        <w:rPr>
          <w:rFonts w:ascii="Arial" w:hAnsi="Arial" w:cs="Arial"/>
          <w:noProof/>
          <w:sz w:val="24"/>
          <w:szCs w:val="24"/>
          <w:lang w:val="en-US" w:eastAsia="ru-RU"/>
        </w:rPr>
        <w:t xml:space="preserve">As the only parameter known from experiment was power we had to relate it with the temperature. </w:t>
      </w:r>
      <w:r w:rsidR="00791CEB">
        <w:rPr>
          <w:rFonts w:ascii="Arial" w:hAnsi="Arial" w:cs="Arial"/>
          <w:noProof/>
          <w:sz w:val="24"/>
          <w:szCs w:val="24"/>
          <w:lang w:val="en-US" w:eastAsia="ru-RU"/>
        </w:rPr>
        <w:t>From experiment the power applied and the re</w:t>
      </w:r>
      <w:r w:rsidR="001167C8">
        <w:rPr>
          <w:rFonts w:ascii="Arial" w:hAnsi="Arial" w:cs="Arial"/>
          <w:noProof/>
          <w:sz w:val="24"/>
          <w:szCs w:val="24"/>
          <w:lang w:val="en-US" w:eastAsia="ru-RU"/>
        </w:rPr>
        <w:t xml:space="preserve">sistance of filament were found and respective dependence was plotted and approximated to power function: </w:t>
      </w:r>
      <w:r w:rsidR="001167C8" w:rsidRPr="001167C8">
        <w:rPr>
          <w:rFonts w:ascii="Arial" w:hAnsi="Arial" w:cs="Arial"/>
          <w:i/>
          <w:noProof/>
          <w:sz w:val="24"/>
          <w:szCs w:val="24"/>
          <w:lang w:val="en-US" w:eastAsia="ru-RU"/>
        </w:rPr>
        <w:t>R=255.87</w:t>
      </w:r>
      <w:r w:rsidR="001167C8" w:rsidRPr="001167C8">
        <w:rPr>
          <w:i/>
          <w:noProof/>
          <w:sz w:val="24"/>
          <w:szCs w:val="24"/>
          <w:lang w:val="en-US" w:eastAsia="ru-RU"/>
        </w:rPr>
        <w:t>∙</w:t>
      </w:r>
      <w:r w:rsidR="001167C8" w:rsidRPr="001167C8">
        <w:rPr>
          <w:rFonts w:ascii="Arial" w:hAnsi="Arial" w:cs="Arial"/>
          <w:i/>
          <w:noProof/>
          <w:sz w:val="24"/>
          <w:szCs w:val="24"/>
          <w:lang w:val="en-US" w:eastAsia="ru-RU"/>
        </w:rPr>
        <w:t>P</w:t>
      </w:r>
      <w:r w:rsidR="001167C8">
        <w:rPr>
          <w:rFonts w:ascii="Arial" w:hAnsi="Arial" w:cs="Arial"/>
          <w:i/>
          <w:noProof/>
          <w:sz w:val="24"/>
          <w:szCs w:val="24"/>
          <w:vertAlign w:val="superscript"/>
          <w:lang w:val="en-US" w:eastAsia="ru-RU"/>
        </w:rPr>
        <w:t>0.268</w:t>
      </w:r>
      <w:r w:rsidR="001167C8" w:rsidRPr="001167C8">
        <w:rPr>
          <w:rFonts w:ascii="Arial" w:hAnsi="Arial" w:cs="Arial"/>
          <w:i/>
          <w:noProof/>
          <w:sz w:val="24"/>
          <w:szCs w:val="24"/>
          <w:lang w:val="en-US" w:eastAsia="ru-RU"/>
        </w:rPr>
        <w:t>.</w:t>
      </w:r>
      <w:r w:rsidR="001167C8">
        <w:rPr>
          <w:rFonts w:ascii="Arial" w:hAnsi="Arial" w:cs="Arial"/>
          <w:i/>
          <w:noProof/>
          <w:sz w:val="24"/>
          <w:szCs w:val="24"/>
          <w:lang w:val="en-US" w:eastAsia="ru-RU"/>
        </w:rPr>
        <w:t xml:space="preserve"> </w:t>
      </w:r>
      <w:r w:rsidR="00522169">
        <w:rPr>
          <w:rFonts w:ascii="Arial" w:hAnsi="Arial" w:cs="Arial"/>
          <w:noProof/>
          <w:sz w:val="24"/>
          <w:szCs w:val="24"/>
          <w:lang w:val="en-US" w:eastAsia="ru-RU"/>
        </w:rPr>
        <w:t>It’s perfectly known that resistivity of conductors is dependant on temperature. From the same thesaurus took we that dependence and considered the reversed one</w:t>
      </w:r>
      <w:r w:rsidR="00ED1CCF">
        <w:rPr>
          <w:rFonts w:ascii="Arial" w:hAnsi="Arial" w:cs="Arial"/>
          <w:noProof/>
          <w:sz w:val="24"/>
          <w:szCs w:val="24"/>
          <w:lang w:val="en-US" w:eastAsia="ru-RU"/>
        </w:rPr>
        <w:t xml:space="preserve"> also approximated it to power function T=3.1</w:t>
      </w:r>
      <w:r w:rsidR="00ED1CCF">
        <w:rPr>
          <w:noProof/>
          <w:sz w:val="24"/>
          <w:szCs w:val="24"/>
          <w:lang w:val="en-US" w:eastAsia="ru-RU"/>
        </w:rPr>
        <w:t>∙</w:t>
      </w:r>
      <w:r w:rsidR="00ED1CCF">
        <w:rPr>
          <w:rFonts w:ascii="Arial" w:hAnsi="Arial" w:cs="Arial"/>
          <w:noProof/>
          <w:sz w:val="24"/>
          <w:szCs w:val="24"/>
          <w:lang w:val="en-US" w:eastAsia="ru-RU"/>
        </w:rPr>
        <w:t>10</w:t>
      </w:r>
      <w:r w:rsidR="00ED1CCF">
        <w:rPr>
          <w:rFonts w:ascii="Arial" w:hAnsi="Arial" w:cs="Arial"/>
          <w:noProof/>
          <w:sz w:val="24"/>
          <w:szCs w:val="24"/>
          <w:vertAlign w:val="superscript"/>
          <w:lang w:val="en-US" w:eastAsia="ru-RU"/>
        </w:rPr>
        <w:t>8</w:t>
      </w:r>
      <w:r w:rsidR="00ED1CCF">
        <w:rPr>
          <w:noProof/>
          <w:sz w:val="24"/>
          <w:szCs w:val="24"/>
          <w:lang w:val="en-US" w:eastAsia="ru-RU"/>
        </w:rPr>
        <w:t>∙</w:t>
      </w:r>
      <w:r w:rsidR="00ED1CCF">
        <w:rPr>
          <w:rFonts w:ascii="Arial" w:hAnsi="Arial" w:cs="Arial"/>
          <w:noProof/>
          <w:sz w:val="24"/>
          <w:szCs w:val="24"/>
          <w:lang w:val="en-US" w:eastAsia="ru-RU"/>
        </w:rPr>
        <w:t>r</w:t>
      </w:r>
      <w:r w:rsidR="00ED1CCF" w:rsidRPr="00ED1CCF">
        <w:rPr>
          <w:rFonts w:ascii="Arial" w:hAnsi="Arial" w:cs="Arial"/>
          <w:noProof/>
          <w:sz w:val="24"/>
          <w:szCs w:val="24"/>
          <w:vertAlign w:val="superscript"/>
          <w:lang w:val="en-US" w:eastAsia="ru-RU"/>
        </w:rPr>
        <w:t>0.831</w:t>
      </w:r>
      <w:r w:rsidR="00522169">
        <w:rPr>
          <w:rFonts w:ascii="Arial" w:hAnsi="Arial" w:cs="Arial"/>
          <w:noProof/>
          <w:sz w:val="24"/>
          <w:szCs w:val="24"/>
          <w:lang w:val="en-US" w:eastAsia="ru-RU"/>
        </w:rPr>
        <w:t xml:space="preserve">. </w:t>
      </w:r>
    </w:p>
    <w:p w:rsidR="00522169" w:rsidRDefault="00DC6C9D" w:rsidP="001167C8">
      <w:pPr>
        <w:pStyle w:val="alexbronze"/>
        <w:ind w:firstLine="708"/>
        <w:rPr>
          <w:rFonts w:ascii="Arial" w:hAnsi="Arial" w:cs="Arial"/>
          <w:noProof/>
          <w:sz w:val="24"/>
          <w:szCs w:val="24"/>
          <w:lang w:val="en-US" w:eastAsia="ru-RU"/>
        </w:rPr>
      </w:pPr>
      <w:r w:rsidRPr="00DC6C9D">
        <w:rPr>
          <w:rFonts w:ascii="Arial" w:hAnsi="Arial" w:cs="Arial"/>
          <w:noProof/>
          <w:sz w:val="24"/>
          <w:szCs w:val="24"/>
          <w:lang w:eastAsia="ru-RU"/>
        </w:rPr>
        <w:drawing>
          <wp:anchor distT="0" distB="0" distL="114300" distR="114300" simplePos="0" relativeHeight="251676160" behindDoc="0" locked="0" layoutInCell="1" allowOverlap="1" wp14:anchorId="41D737D7" wp14:editId="7885FBDC">
            <wp:simplePos x="0" y="0"/>
            <wp:positionH relativeFrom="column">
              <wp:posOffset>2685415</wp:posOffset>
            </wp:positionH>
            <wp:positionV relativeFrom="paragraph">
              <wp:posOffset>11430</wp:posOffset>
            </wp:positionV>
            <wp:extent cx="3582670" cy="1761490"/>
            <wp:effectExtent l="0" t="0" r="0" b="0"/>
            <wp:wrapSquare wrapText="bothSides"/>
            <wp:docPr id="37890" name="Picture 2" descr="E:\Users\Alex\Documents\school\НПК, ТЮФ\physics IYPT\2010-2011\Bulb\plant photos\DSC062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90" name="Picture 2" descr="E:\Users\Alex\Documents\school\НПК, ТЮФ\physics IYPT\2010-2011\Bulb\plant photos\DSC06244.JPG"/>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31316" b="38202"/>
                    <a:stretch/>
                  </pic:blipFill>
                  <pic:spPr bwMode="auto">
                    <a:xfrm>
                      <a:off x="0" y="0"/>
                      <a:ext cx="3582670" cy="17614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22169">
        <w:rPr>
          <w:rFonts w:ascii="Arial" w:hAnsi="Arial" w:cs="Arial"/>
          <w:noProof/>
          <w:sz w:val="24"/>
          <w:szCs w:val="24"/>
          <w:lang w:val="en-US" w:eastAsia="ru-RU"/>
        </w:rPr>
        <w:t xml:space="preserve">The next step to perform was to derive the resistivity from the given resistance. To fulfil that </w:t>
      </w:r>
      <w:r w:rsidR="00ED1CCF">
        <w:rPr>
          <w:rFonts w:ascii="Arial" w:hAnsi="Arial" w:cs="Arial"/>
          <w:noProof/>
          <w:sz w:val="24"/>
          <w:szCs w:val="24"/>
          <w:lang w:val="en-US" w:eastAsia="ru-RU"/>
        </w:rPr>
        <w:t>we’d to find the length and diameter of coil of filament. At first we tried to estimate those quantitatives using zoomed photo</w:t>
      </w:r>
      <w:r>
        <w:rPr>
          <w:rFonts w:ascii="Arial" w:hAnsi="Arial" w:cs="Arial"/>
          <w:noProof/>
          <w:sz w:val="24"/>
          <w:szCs w:val="24"/>
          <w:lang w:val="en-US" w:eastAsia="ru-RU"/>
        </w:rPr>
        <w:t>, but the error was too big, so we took the coil itself and managed to strighten it. The diameter found was 15µm±2µm and the length was 25.4cm±</w:t>
      </w:r>
      <w:r w:rsidR="003E31F5">
        <w:rPr>
          <w:rFonts w:ascii="Arial" w:hAnsi="Arial" w:cs="Arial"/>
          <w:noProof/>
          <w:sz w:val="24"/>
          <w:szCs w:val="24"/>
          <w:lang w:val="en-US" w:eastAsia="ru-RU"/>
        </w:rPr>
        <w:t>0.05cm. Thus we could derive both area of cross-section and surfae area which was needed to go turn from radiant emittance of “light” radiation to the light power .</w:t>
      </w:r>
    </w:p>
    <w:p w:rsidR="00151271" w:rsidRPr="00151271" w:rsidRDefault="00151271" w:rsidP="00151271">
      <w:pPr>
        <w:pStyle w:val="alexbronze"/>
        <w:rPr>
          <w:rFonts w:ascii="Arial" w:hAnsi="Arial" w:cs="Arial"/>
          <w:b/>
          <w:noProof/>
          <w:sz w:val="24"/>
          <w:szCs w:val="24"/>
          <w:lang w:val="en-US" w:eastAsia="ru-RU"/>
        </w:rPr>
      </w:pPr>
      <w:r w:rsidRPr="00151271">
        <w:rPr>
          <w:rFonts w:ascii="Arial" w:hAnsi="Arial" w:cs="Arial"/>
          <w:b/>
          <w:noProof/>
          <w:sz w:val="24"/>
          <w:szCs w:val="24"/>
          <w:lang w:val="en-US" w:eastAsia="ru-RU"/>
        </w:rPr>
        <w:t>Finalizing</w:t>
      </w:r>
    </w:p>
    <w:p w:rsidR="00444CA1" w:rsidRDefault="003E31F5" w:rsidP="003E31F5">
      <w:pPr>
        <w:pStyle w:val="alexbronze"/>
        <w:ind w:firstLine="708"/>
        <w:rPr>
          <w:rFonts w:ascii="Arial" w:hAnsi="Arial" w:cs="Arial"/>
          <w:noProof/>
          <w:sz w:val="24"/>
          <w:szCs w:val="24"/>
          <w:lang w:val="en-US" w:eastAsia="ru-RU"/>
        </w:rPr>
      </w:pPr>
      <w:r>
        <w:rPr>
          <w:rFonts w:ascii="Arial" w:hAnsi="Arial" w:cs="Arial"/>
          <w:noProof/>
          <w:sz w:val="24"/>
          <w:szCs w:val="24"/>
          <w:lang w:val="en-US" w:eastAsia="ru-RU"/>
        </w:rPr>
        <w:t xml:space="preserve">It was time to unite all the parts of algorithm which had to be programmed. </w:t>
      </w:r>
      <w:r w:rsidR="00E27006">
        <w:rPr>
          <w:rFonts w:ascii="Arial" w:hAnsi="Arial" w:cs="Arial"/>
          <w:noProof/>
          <w:sz w:val="24"/>
          <w:szCs w:val="24"/>
          <w:lang w:val="en-US" w:eastAsia="ru-RU"/>
        </w:rPr>
        <w:t>The first step was to evaluate the resistance from power given, then through a trivial formula it was converted to resistivity of coil, on which the temperature was dependant.Then the temperature was substituted into integral of spectral density of radiant emittance by 400-800nm wavelength. Finally the integral was multiplied by emitting surface area</w:t>
      </w:r>
      <w:r w:rsidR="003A334F">
        <w:rPr>
          <w:rFonts w:ascii="Arial" w:hAnsi="Arial" w:cs="Arial"/>
          <w:noProof/>
          <w:sz w:val="24"/>
          <w:szCs w:val="24"/>
          <w:lang w:val="en-US" w:eastAsia="ru-RU"/>
        </w:rPr>
        <w:t xml:space="preserve"> and the light power againts full electric power got as a result. Then there was little derivation to be done: convert the power given into a voltage using </w:t>
      </w:r>
      <w:r w:rsidR="00E00E6F">
        <w:rPr>
          <w:rFonts w:ascii="Arial" w:hAnsi="Arial" w:cs="Arial"/>
          <w:noProof/>
          <w:sz w:val="24"/>
          <w:szCs w:val="24"/>
          <w:lang w:val="en-US" w:eastAsia="ru-RU"/>
        </w:rPr>
        <w:t xml:space="preserve">resistance for each power value found from the experiment. </w:t>
      </w:r>
    </w:p>
    <w:p w:rsidR="003A334F" w:rsidRDefault="00E00E6F" w:rsidP="009963F1">
      <w:pPr>
        <w:pStyle w:val="alexbronze"/>
        <w:ind w:firstLine="708"/>
        <w:rPr>
          <w:rFonts w:ascii="Arial" w:hAnsi="Arial" w:cs="Arial"/>
          <w:noProof/>
          <w:sz w:val="24"/>
          <w:szCs w:val="24"/>
          <w:lang w:val="en-US" w:eastAsia="ru-RU"/>
        </w:rPr>
      </w:pPr>
      <w:r>
        <w:rPr>
          <w:rFonts w:ascii="Arial" w:hAnsi="Arial" w:cs="Arial"/>
          <w:noProof/>
          <w:sz w:val="24"/>
          <w:szCs w:val="24"/>
          <w:lang w:val="en-US" w:eastAsia="ru-RU"/>
        </w:rPr>
        <w:t>After supeimposing the experimental and theoretical plot</w:t>
      </w:r>
      <w:r w:rsidR="00EB0F2F">
        <w:rPr>
          <w:rFonts w:ascii="Arial" w:hAnsi="Arial" w:cs="Arial"/>
          <w:noProof/>
          <w:sz w:val="24"/>
          <w:szCs w:val="24"/>
          <w:lang w:val="en-US" w:eastAsia="ru-RU"/>
        </w:rPr>
        <w:t xml:space="preserve"> (Fig.6)</w:t>
      </w:r>
      <w:r>
        <w:rPr>
          <w:rFonts w:ascii="Arial" w:hAnsi="Arial" w:cs="Arial"/>
          <w:noProof/>
          <w:sz w:val="24"/>
          <w:szCs w:val="24"/>
          <w:lang w:val="en-US" w:eastAsia="ru-RU"/>
        </w:rPr>
        <w:t xml:space="preserve"> we’ve got an intersection</w:t>
      </w:r>
      <w:r w:rsidR="009963F1">
        <w:rPr>
          <w:rFonts w:ascii="Arial" w:hAnsi="Arial" w:cs="Arial"/>
          <w:noProof/>
          <w:sz w:val="24"/>
          <w:szCs w:val="24"/>
          <w:lang w:val="en-US" w:eastAsia="ru-RU"/>
        </w:rPr>
        <w:t>,</w:t>
      </w:r>
      <w:r>
        <w:rPr>
          <w:rFonts w:ascii="Arial" w:hAnsi="Arial" w:cs="Arial"/>
          <w:noProof/>
          <w:sz w:val="24"/>
          <w:szCs w:val="24"/>
          <w:lang w:val="en-US" w:eastAsia="ru-RU"/>
        </w:rPr>
        <w:t xml:space="preserve"> </w:t>
      </w:r>
      <w:r w:rsidR="009963F1">
        <w:rPr>
          <w:rFonts w:ascii="Arial" w:hAnsi="Arial" w:cs="Arial"/>
          <w:noProof/>
          <w:sz w:val="24"/>
          <w:szCs w:val="24"/>
          <w:lang w:val="en-US" w:eastAsia="ru-RU"/>
        </w:rPr>
        <w:t>fortunately, right in the point of rated 220V</w:t>
      </w:r>
      <w:r w:rsidR="00924924">
        <w:rPr>
          <w:rFonts w:ascii="Arial" w:hAnsi="Arial" w:cs="Arial"/>
          <w:noProof/>
          <w:sz w:val="24"/>
          <w:szCs w:val="24"/>
          <w:lang w:val="en-US" w:eastAsia="ru-RU"/>
        </w:rPr>
        <w:t>,</w:t>
      </w:r>
      <w:r w:rsidR="009963F1">
        <w:rPr>
          <w:rFonts w:ascii="Arial" w:hAnsi="Arial" w:cs="Arial"/>
          <w:noProof/>
          <w:sz w:val="24"/>
          <w:szCs w:val="24"/>
          <w:lang w:val="en-US" w:eastAsia="ru-RU"/>
        </w:rPr>
        <w:t xml:space="preserve"> the ratio for which is 1.22%. The little mismatch of the whole lines is easy to explain as we negliged error in emissivity and </w:t>
      </w:r>
      <w:r w:rsidR="00DC7D19">
        <w:rPr>
          <w:rFonts w:ascii="Arial" w:hAnsi="Arial" w:cs="Arial"/>
          <w:noProof/>
          <w:sz w:val="24"/>
          <w:szCs w:val="24"/>
          <w:lang w:val="en-US" w:eastAsia="ru-RU"/>
        </w:rPr>
        <w:t>coil sizes estimation.</w:t>
      </w:r>
      <w:r w:rsidR="00526D94" w:rsidRPr="00526D94">
        <w:rPr>
          <w:rFonts w:ascii="Calibri" w:hAnsi="Calibri"/>
          <w:noProof/>
          <w:lang w:val="en-US" w:eastAsia="ru-RU"/>
        </w:rPr>
        <w:t xml:space="preserve"> </w:t>
      </w:r>
    </w:p>
    <w:p w:rsidR="0057738E" w:rsidRDefault="0057738E" w:rsidP="0057738E">
      <w:pPr>
        <w:pStyle w:val="alexbronze"/>
        <w:rPr>
          <w:rFonts w:ascii="Arial" w:hAnsi="Arial" w:cs="Arial"/>
          <w:b/>
          <w:noProof/>
          <w:sz w:val="24"/>
          <w:szCs w:val="24"/>
          <w:lang w:val="en-US" w:eastAsia="ru-RU"/>
        </w:rPr>
      </w:pPr>
      <w:r w:rsidRPr="0057738E">
        <w:rPr>
          <w:rFonts w:ascii="Arial" w:hAnsi="Arial" w:cs="Arial"/>
          <w:b/>
          <w:noProof/>
          <w:sz w:val="24"/>
          <w:szCs w:val="24"/>
          <w:lang w:val="en-US" w:eastAsia="ru-RU"/>
        </w:rPr>
        <w:t>Neglections and predictions</w:t>
      </w:r>
    </w:p>
    <w:p w:rsidR="006C7833" w:rsidRDefault="006C7833" w:rsidP="0057738E">
      <w:pPr>
        <w:pStyle w:val="alexbronze"/>
        <w:rPr>
          <w:rFonts w:ascii="Arial" w:hAnsi="Arial" w:cs="Arial"/>
          <w:noProof/>
          <w:sz w:val="24"/>
          <w:szCs w:val="24"/>
          <w:lang w:val="en-US" w:eastAsia="ru-RU"/>
        </w:rPr>
      </w:pPr>
      <w:r>
        <w:rPr>
          <w:rFonts w:ascii="Arial" w:hAnsi="Arial" w:cs="Arial"/>
          <w:b/>
          <w:noProof/>
          <w:sz w:val="24"/>
          <w:szCs w:val="24"/>
          <w:lang w:val="en-US" w:eastAsia="ru-RU"/>
        </w:rPr>
        <w:tab/>
      </w:r>
      <w:r>
        <w:rPr>
          <w:rFonts w:ascii="Arial" w:hAnsi="Arial" w:cs="Arial"/>
          <w:noProof/>
          <w:sz w:val="24"/>
          <w:szCs w:val="24"/>
          <w:lang w:val="en-US" w:eastAsia="ru-RU"/>
        </w:rPr>
        <w:t>In the very beginning it was mentioned that thermal conductivity is negligible comparing with heating radiation</w:t>
      </w:r>
      <w:r>
        <w:rPr>
          <w:rFonts w:ascii="Arial" w:hAnsi="Arial" w:cs="Arial"/>
          <w:b/>
          <w:noProof/>
          <w:sz w:val="24"/>
          <w:szCs w:val="24"/>
          <w:lang w:val="en-US" w:eastAsia="ru-RU"/>
        </w:rPr>
        <w:t xml:space="preserve">. </w:t>
      </w:r>
      <w:r>
        <w:rPr>
          <w:rFonts w:ascii="Arial" w:hAnsi="Arial" w:cs="Arial"/>
          <w:noProof/>
          <w:sz w:val="24"/>
          <w:szCs w:val="24"/>
          <w:lang w:val="en-US" w:eastAsia="ru-RU"/>
        </w:rPr>
        <w:t xml:space="preserve">That can be proved if mention that heat transferred through conductivity depends on the </w:t>
      </w:r>
      <w:r w:rsidR="00730D14">
        <w:rPr>
          <w:rFonts w:ascii="Arial" w:hAnsi="Arial" w:cs="Arial"/>
          <w:noProof/>
          <w:sz w:val="24"/>
          <w:szCs w:val="24"/>
          <w:lang w:val="en-US" w:eastAsia="ru-RU"/>
        </w:rPr>
        <w:t xml:space="preserve">first power of temperature, while radiation depends on the fourth power of it, thus considering high temperatures thermal conductivity may also be neglected. </w:t>
      </w:r>
    </w:p>
    <w:p w:rsidR="00730D14" w:rsidRDefault="00730D14" w:rsidP="0057738E">
      <w:pPr>
        <w:pStyle w:val="alexbronze"/>
        <w:rPr>
          <w:rFonts w:ascii="Arial" w:hAnsi="Arial" w:cs="Arial"/>
          <w:noProof/>
          <w:sz w:val="24"/>
          <w:szCs w:val="24"/>
          <w:lang w:val="en-US" w:eastAsia="ru-RU"/>
        </w:rPr>
      </w:pPr>
      <w:r>
        <w:rPr>
          <w:rFonts w:ascii="Arial" w:hAnsi="Arial" w:cs="Arial"/>
          <w:noProof/>
          <w:sz w:val="24"/>
          <w:szCs w:val="24"/>
          <w:lang w:val="en-US" w:eastAsia="ru-RU"/>
        </w:rPr>
        <w:tab/>
        <w:t xml:space="preserve">It’s definitely right that heated filament warms the envelope of bulb too and also warms itself, due to the fact that part of coil  surface  is directed inside the spiral. But finally all this energy is emitted to the ambience, because thermal equilibrium is </w:t>
      </w:r>
      <w:r>
        <w:rPr>
          <w:rFonts w:ascii="Arial" w:hAnsi="Arial" w:cs="Arial"/>
          <w:noProof/>
          <w:sz w:val="24"/>
          <w:szCs w:val="24"/>
          <w:lang w:val="en-US" w:eastAsia="ru-RU"/>
        </w:rPr>
        <w:lastRenderedPageBreak/>
        <w:t xml:space="preserve">to be mainained inside bulb-envelope </w:t>
      </w:r>
      <w:r w:rsidR="00CA3A6E">
        <w:rPr>
          <w:rFonts w:ascii="Arial" w:hAnsi="Arial" w:cs="Arial"/>
          <w:noProof/>
          <w:sz w:val="24"/>
          <w:szCs w:val="24"/>
          <w:lang w:val="en-US" w:eastAsia="ru-RU"/>
        </w:rPr>
        <w:t>system. As we can see, bulb doesn’t warming infinitely, so the energy of self-warming and energy of envelope is also radiated outside.</w:t>
      </w:r>
    </w:p>
    <w:p w:rsidR="00CA3A6E" w:rsidRPr="006C7833" w:rsidRDefault="00526D94" w:rsidP="0057738E">
      <w:pPr>
        <w:pStyle w:val="alexbronze"/>
        <w:rPr>
          <w:rFonts w:ascii="Arial" w:hAnsi="Arial" w:cs="Arial"/>
          <w:noProof/>
          <w:sz w:val="24"/>
          <w:szCs w:val="24"/>
          <w:lang w:val="en-US" w:eastAsia="ru-RU"/>
        </w:rPr>
      </w:pPr>
      <w:r>
        <w:rPr>
          <w:rFonts w:ascii="Arial" w:hAnsi="Arial" w:cs="Arial"/>
          <w:noProof/>
          <w:sz w:val="24"/>
          <w:szCs w:val="24"/>
          <w:lang w:eastAsia="ru-RU"/>
        </w:rPr>
        <mc:AlternateContent>
          <mc:Choice Requires="wpg">
            <w:drawing>
              <wp:anchor distT="0" distB="0" distL="114300" distR="114300" simplePos="0" relativeHeight="251680256" behindDoc="0" locked="0" layoutInCell="1" allowOverlap="1">
                <wp:simplePos x="0" y="0"/>
                <wp:positionH relativeFrom="column">
                  <wp:posOffset>10160</wp:posOffset>
                </wp:positionH>
                <wp:positionV relativeFrom="paragraph">
                  <wp:posOffset>-480695</wp:posOffset>
                </wp:positionV>
                <wp:extent cx="5731510" cy="4036060"/>
                <wp:effectExtent l="0" t="0" r="21590" b="2540"/>
                <wp:wrapSquare wrapText="bothSides"/>
                <wp:docPr id="26" name="Group 26"/>
                <wp:cNvGraphicFramePr/>
                <a:graphic xmlns:a="http://schemas.openxmlformats.org/drawingml/2006/main">
                  <a:graphicData uri="http://schemas.microsoft.com/office/word/2010/wordprocessingGroup">
                    <wpg:wgp>
                      <wpg:cNvGrpSpPr/>
                      <wpg:grpSpPr>
                        <a:xfrm>
                          <a:off x="0" y="0"/>
                          <a:ext cx="5731510" cy="4036060"/>
                          <a:chOff x="0" y="0"/>
                          <a:chExt cx="5731726" cy="4036308"/>
                        </a:xfrm>
                      </wpg:grpSpPr>
                      <wpg:graphicFrame>
                        <wpg:cNvPr id="24" name="Chart 24"/>
                        <wpg:cNvFrPr/>
                        <wpg:xfrm>
                          <a:off x="0" y="0"/>
                          <a:ext cx="5731726" cy="3423424"/>
                        </wpg:xfrm>
                        <a:graphic>
                          <a:graphicData uri="http://schemas.openxmlformats.org/drawingml/2006/chart">
                            <c:chart xmlns:c="http://schemas.openxmlformats.org/drawingml/2006/chart" xmlns:r="http://schemas.openxmlformats.org/officeDocument/2006/relationships" r:id="rId25"/>
                          </a:graphicData>
                        </a:graphic>
                      </wpg:graphicFrame>
                      <wps:wsp>
                        <wps:cNvPr id="25" name="Rectangle 1"/>
                        <wps:cNvSpPr>
                          <a:spLocks noChangeArrowheads="1"/>
                        </wps:cNvSpPr>
                        <wps:spPr bwMode="auto">
                          <a:xfrm>
                            <a:off x="0" y="3546088"/>
                            <a:ext cx="5731726" cy="490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526D94" w:rsidRPr="00F73B4D" w:rsidRDefault="00526D94" w:rsidP="00526D94">
                              <w:pPr>
                                <w:rPr>
                                  <w:rFonts w:ascii="Arial" w:hAnsi="Arial" w:cs="Arial"/>
                                  <w:b/>
                                  <w:color w:val="000000"/>
                                  <w:sz w:val="20"/>
                                  <w:lang w:val="en-US"/>
                                </w:rPr>
                              </w:pPr>
                              <w:r>
                                <w:rPr>
                                  <w:rFonts w:ascii="Arial" w:hAnsi="Arial" w:cs="Arial"/>
                                  <w:b/>
                                  <w:color w:val="000000"/>
                                  <w:sz w:val="20"/>
                                  <w:lang w:val="en-US"/>
                                </w:rPr>
                                <w:t>Figure 6. Comparison between theoretical and experimental plot</w:t>
                              </w:r>
                            </w:p>
                          </w:txbxContent>
                        </wps:txbx>
                        <wps:bodyPr rot="0" vert="horz" wrap="square" lIns="91440" tIns="45720" rIns="91440" bIns="45720" anchor="ctr" anchorCtr="0" upright="1">
                          <a:noAutofit/>
                        </wps:bodyPr>
                      </wps:wsp>
                    </wpg:wgp>
                  </a:graphicData>
                </a:graphic>
              </wp:anchor>
            </w:drawing>
          </mc:Choice>
          <mc:Fallback>
            <w:pict>
              <v:group id="Group 26" o:spid="_x0000_s1043" style="position:absolute;left:0;text-align:left;margin-left:.8pt;margin-top:-37.85pt;width:451.3pt;height:317.8pt;z-index:251680256" coordsize="57317,40363"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">
                <v:shape id="Chart 24" o:spid="_x0000_s1044" type="#_x0000_t75" style="position:absolute;left:-60;top:-60;width:57425;height:3438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">
                  <v:imagedata r:id="rId26" o:title=""/>
                  <o:lock v:ext="edit" aspectratio="f"/>
                </v:shape>
                <v:rect id="Rectangle 1" o:spid="_x0000_s1045" style="position:absolute;top:35460;width:57317;height:49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Nbj8IA&#10;AADbAAAADwAAAGRycy9kb3ducmV2LnhtbESPQYvCMBSE7wv+h/CEva2p4i5SjVJEZT1qBfH2bJ5t&#10;tXkpTaz132+EBY/DzHzDzBadqURLjSstKxgOIhDEmdUl5woO6fprAsJ5ZI2VZVLwJAeLee9jhrG2&#10;D95Ru/e5CBB2MSoovK9jKV1WkEE3sDVx8C62MeiDbHKpG3wEuKnkKIp+pMGSw0KBNS0Lym77u1Hg&#10;zu02fdbJ8Xpy2TlZsUnH241Sn/0umYLw1Pl3+L/9qxWMvuH1JfwAO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w1uPwgAAANsAAAAPAAAAAAAAAAAAAAAAAJgCAABkcnMvZG93&#10;bnJldi54bWxQSwUGAAAAAAQABAD1AAAAhwMAAAAA&#10;" filled="f" stroked="f" strokeweight="2pt">
                  <v:textbox>
                    <w:txbxContent>
                      <w:p w:rsidR="00526D94" w:rsidRPr="00F73B4D" w:rsidRDefault="00526D94" w:rsidP="00526D94">
                        <w:pPr>
                          <w:rPr>
                            <w:rFonts w:ascii="Arial" w:hAnsi="Arial" w:cs="Arial"/>
                            <w:b/>
                            <w:color w:val="000000"/>
                            <w:sz w:val="20"/>
                            <w:lang w:val="en-US"/>
                          </w:rPr>
                        </w:pPr>
                        <w:r>
                          <w:rPr>
                            <w:rFonts w:ascii="Arial" w:hAnsi="Arial" w:cs="Arial"/>
                            <w:b/>
                            <w:color w:val="000000"/>
                            <w:sz w:val="20"/>
                            <w:lang w:val="en-US"/>
                          </w:rPr>
                          <w:t>Figure 6</w:t>
                        </w:r>
                        <w:r>
                          <w:rPr>
                            <w:rFonts w:ascii="Arial" w:hAnsi="Arial" w:cs="Arial"/>
                            <w:b/>
                            <w:color w:val="000000"/>
                            <w:sz w:val="20"/>
                            <w:lang w:val="en-US"/>
                          </w:rPr>
                          <w:t>.</w:t>
                        </w:r>
                        <w:r>
                          <w:rPr>
                            <w:rFonts w:ascii="Arial" w:hAnsi="Arial" w:cs="Arial"/>
                            <w:b/>
                            <w:color w:val="000000"/>
                            <w:sz w:val="20"/>
                            <w:lang w:val="en-US"/>
                          </w:rPr>
                          <w:t xml:space="preserve"> Comparison between theoretical and experimental plot</w:t>
                        </w:r>
                      </w:p>
                    </w:txbxContent>
                  </v:textbox>
                </v:rect>
                <w10:wrap type="square"/>
              </v:group>
            </w:pict>
          </mc:Fallback>
        </mc:AlternateContent>
      </w:r>
      <w:r w:rsidR="00CA3A6E">
        <w:rPr>
          <w:rFonts w:ascii="Arial" w:hAnsi="Arial" w:cs="Arial"/>
          <w:noProof/>
          <w:sz w:val="24"/>
          <w:szCs w:val="24"/>
          <w:lang w:val="en-US" w:eastAsia="ru-RU"/>
        </w:rPr>
        <w:tab/>
        <w:t xml:space="preserve">A glass of which the bulb shell is made absorbs some part of radiation. However there’s mostly ultraviolet light </w:t>
      </w:r>
      <w:r>
        <w:rPr>
          <w:rFonts w:ascii="Arial" w:hAnsi="Arial" w:cs="Arial"/>
          <w:noProof/>
          <w:sz w:val="24"/>
          <w:szCs w:val="24"/>
          <w:lang w:val="en-US" w:eastAsia="ru-RU"/>
        </w:rPr>
        <w:t>which is being filtered, and it almost brings no change to the light perceived. And as for the heat, almost all energy absorbed is then being radiated outside.</w:t>
      </w:r>
    </w:p>
    <w:p w:rsidR="00E0211F" w:rsidRDefault="00E0211F" w:rsidP="009963F1">
      <w:pPr>
        <w:pStyle w:val="alexbronze"/>
        <w:ind w:firstLine="708"/>
        <w:rPr>
          <w:rFonts w:ascii="Arial" w:hAnsi="Arial" w:cs="Arial"/>
          <w:noProof/>
          <w:sz w:val="24"/>
          <w:szCs w:val="24"/>
          <w:lang w:val="en-US" w:eastAsia="ru-RU"/>
        </w:rPr>
      </w:pPr>
      <w:r>
        <w:rPr>
          <w:rFonts w:ascii="Arial" w:hAnsi="Arial" w:cs="Arial"/>
          <w:noProof/>
          <w:sz w:val="24"/>
          <w:szCs w:val="24"/>
          <w:lang w:val="en-US" w:eastAsia="ru-RU"/>
        </w:rPr>
        <w:t>As for the kind of the light energy part depending on the voltage here’s an attempt to explain and predict that. Let’s return to the diagram of Planck’s Law</w:t>
      </w:r>
      <w:r w:rsidR="00151271">
        <w:rPr>
          <w:rFonts w:ascii="Arial" w:hAnsi="Arial" w:cs="Arial"/>
          <w:noProof/>
          <w:sz w:val="24"/>
          <w:szCs w:val="24"/>
          <w:lang w:val="en-US" w:eastAsia="ru-RU"/>
        </w:rPr>
        <w:t xml:space="preserve"> and presume that wolfram has infinite melting point</w:t>
      </w:r>
      <w:r>
        <w:rPr>
          <w:rFonts w:ascii="Arial" w:hAnsi="Arial" w:cs="Arial"/>
          <w:noProof/>
          <w:sz w:val="24"/>
          <w:szCs w:val="24"/>
          <w:lang w:val="en-US" w:eastAsia="ru-RU"/>
        </w:rPr>
        <w:t>. When the voltage is small, the temperature is low and the maximum of e</w:t>
      </w:r>
      <w:r w:rsidR="00924924">
        <w:rPr>
          <w:rFonts w:ascii="Arial" w:hAnsi="Arial" w:cs="Arial"/>
          <w:noProof/>
          <w:sz w:val="24"/>
          <w:szCs w:val="24"/>
          <w:lang w:val="en-US" w:eastAsia="ru-RU"/>
        </w:rPr>
        <w:t>mittance g</w:t>
      </w:r>
      <w:r>
        <w:rPr>
          <w:rFonts w:ascii="Arial" w:hAnsi="Arial" w:cs="Arial"/>
          <w:noProof/>
          <w:sz w:val="24"/>
          <w:szCs w:val="24"/>
          <w:lang w:val="en-US" w:eastAsia="ru-RU"/>
        </w:rPr>
        <w:t>oes to the long wavelengthes</w:t>
      </w:r>
      <w:r w:rsidR="00924924">
        <w:rPr>
          <w:rFonts w:ascii="Arial" w:hAnsi="Arial" w:cs="Arial"/>
          <w:noProof/>
          <w:sz w:val="24"/>
          <w:szCs w:val="24"/>
          <w:lang w:val="en-US" w:eastAsia="ru-RU"/>
        </w:rPr>
        <w:t xml:space="preserve">. While the temperature rises </w:t>
      </w:r>
      <w:r w:rsidR="00151271">
        <w:rPr>
          <w:rFonts w:ascii="Arial" w:hAnsi="Arial" w:cs="Arial"/>
          <w:noProof/>
          <w:sz w:val="24"/>
          <w:szCs w:val="24"/>
          <w:lang w:val="en-US" w:eastAsia="ru-RU"/>
        </w:rPr>
        <w:t>so does the portion of visible light, and as expected it reaches its maximum when temperature equals 5600K. As the temperature continies to rise the portion of light slowly decreasing as the maximum radiation point is being displaced to lower wavelengthes.</w:t>
      </w:r>
      <w:r w:rsidR="0057738E">
        <w:rPr>
          <w:rFonts w:ascii="Arial" w:hAnsi="Arial" w:cs="Arial"/>
          <w:noProof/>
          <w:sz w:val="24"/>
          <w:szCs w:val="24"/>
          <w:lang w:val="en-US" w:eastAsia="ru-RU"/>
        </w:rPr>
        <w:t>Thus considering the basic light/thermal ratio against power either voltage, we</w:t>
      </w:r>
      <w:r w:rsidR="000178AC">
        <w:rPr>
          <w:rFonts w:ascii="Arial" w:hAnsi="Arial" w:cs="Arial"/>
          <w:noProof/>
          <w:sz w:val="24"/>
          <w:szCs w:val="24"/>
          <w:lang w:val="en-US" w:eastAsia="ru-RU"/>
        </w:rPr>
        <w:t>’d have</w:t>
      </w:r>
      <w:r w:rsidR="0057738E">
        <w:rPr>
          <w:rFonts w:ascii="Arial" w:hAnsi="Arial" w:cs="Arial"/>
          <w:noProof/>
          <w:sz w:val="24"/>
          <w:szCs w:val="24"/>
          <w:lang w:val="en-US" w:eastAsia="ru-RU"/>
        </w:rPr>
        <w:t xml:space="preserve"> got a curve with a maximum </w:t>
      </w:r>
      <w:r w:rsidR="000178AC">
        <w:rPr>
          <w:rFonts w:ascii="Arial" w:hAnsi="Arial" w:cs="Arial"/>
          <w:noProof/>
          <w:sz w:val="24"/>
          <w:szCs w:val="24"/>
          <w:lang w:val="en-US" w:eastAsia="ru-RU"/>
        </w:rPr>
        <w:t>of power/voltage matching to a temperature of 5600K. But unfortunately it’s impossible, we can only hope for such refractory materials to be discovered.</w:t>
      </w:r>
    </w:p>
    <w:p w:rsidR="00F276CA" w:rsidRDefault="00F276CA" w:rsidP="006C7833">
      <w:pPr>
        <w:pStyle w:val="alexbronze"/>
        <w:rPr>
          <w:rFonts w:ascii="Arial" w:hAnsi="Arial" w:cs="Arial"/>
          <w:noProof/>
          <w:sz w:val="24"/>
          <w:szCs w:val="24"/>
          <w:lang w:val="en-US" w:eastAsia="ru-RU"/>
        </w:rPr>
      </w:pPr>
    </w:p>
    <w:p w:rsidR="00F276CA" w:rsidRDefault="00F276CA" w:rsidP="006C7833">
      <w:pPr>
        <w:pStyle w:val="alexbronze"/>
        <w:rPr>
          <w:rFonts w:ascii="Arial" w:hAnsi="Arial" w:cs="Arial"/>
          <w:noProof/>
          <w:sz w:val="24"/>
          <w:szCs w:val="24"/>
          <w:lang w:val="en-US" w:eastAsia="ru-RU"/>
        </w:rPr>
      </w:pPr>
      <w:r>
        <w:rPr>
          <w:rFonts w:ascii="Arial" w:hAnsi="Arial" w:cs="Arial"/>
          <w:noProof/>
          <w:sz w:val="24"/>
          <w:szCs w:val="24"/>
          <w:lang w:val="en-US" w:eastAsia="ru-RU"/>
        </w:rPr>
        <w:t>Reference:</w:t>
      </w:r>
    </w:p>
    <w:p w:rsidR="00E00E6F" w:rsidRPr="00F276CA" w:rsidRDefault="00F276CA" w:rsidP="006C7833">
      <w:pPr>
        <w:pStyle w:val="alexbronze"/>
        <w:rPr>
          <w:rFonts w:ascii="Arial" w:hAnsi="Arial" w:cs="Arial"/>
          <w:noProof/>
          <w:sz w:val="24"/>
          <w:szCs w:val="24"/>
          <w:lang w:val="en-US" w:eastAsia="ru-RU"/>
        </w:rPr>
      </w:pPr>
      <w:r>
        <w:rPr>
          <w:rFonts w:ascii="Arial" w:hAnsi="Arial" w:cs="Arial"/>
          <w:noProof/>
          <w:sz w:val="24"/>
          <w:szCs w:val="24"/>
          <w:lang w:val="en-US" w:eastAsia="ru-RU"/>
        </w:rPr>
        <w:t>(1)</w:t>
      </w:r>
      <w:r w:rsidRPr="00F276CA">
        <w:rPr>
          <w:rFonts w:ascii="Arial" w:hAnsi="Arial" w:cs="Arial"/>
          <w:b/>
          <w:noProof/>
          <w:sz w:val="24"/>
          <w:szCs w:val="24"/>
          <w:lang w:val="en-US" w:eastAsia="ru-RU"/>
        </w:rPr>
        <w:t>Fizicheskie Velichiny:</w:t>
      </w:r>
      <w:r>
        <w:rPr>
          <w:rFonts w:ascii="Arial" w:hAnsi="Arial" w:cs="Arial"/>
          <w:noProof/>
          <w:sz w:val="24"/>
          <w:szCs w:val="24"/>
          <w:lang w:val="en-US" w:eastAsia="ru-RU"/>
        </w:rPr>
        <w:t xml:space="preserve"> Spravochnik/Babichev, Babushkina, Bratkovskiy etc. Energoatomizdat, 1991</w:t>
      </w:r>
      <w:r w:rsidR="00697BD0">
        <w:rPr>
          <w:rFonts w:ascii="Arial" w:hAnsi="Arial" w:cs="Arial"/>
          <w:noProof/>
          <w:sz w:val="24"/>
          <w:szCs w:val="24"/>
          <w:lang w:val="en-US" w:eastAsia="ru-RU"/>
        </w:rPr>
        <w:t xml:space="preserve"> p. </w:t>
      </w:r>
      <w:bookmarkStart w:id="0" w:name="_GoBack"/>
      <w:bookmarkEnd w:id="0"/>
      <w:r w:rsidR="00697BD0">
        <w:rPr>
          <w:rFonts w:ascii="Arial" w:hAnsi="Arial" w:cs="Arial"/>
          <w:noProof/>
          <w:sz w:val="24"/>
          <w:szCs w:val="24"/>
          <w:lang w:val="en-US" w:eastAsia="ru-RU"/>
        </w:rPr>
        <w:t>447,781</w:t>
      </w:r>
    </w:p>
    <w:p w:rsidR="00130BBC" w:rsidRPr="008042CB" w:rsidRDefault="00130BBC" w:rsidP="006C7833">
      <w:pPr>
        <w:pStyle w:val="alexbronze"/>
        <w:rPr>
          <w:rFonts w:ascii="Arial" w:hAnsi="Arial" w:cs="Arial"/>
          <w:noProof/>
          <w:sz w:val="24"/>
          <w:szCs w:val="24"/>
          <w:lang w:val="en-US" w:eastAsia="ru-RU"/>
        </w:rPr>
      </w:pPr>
    </w:p>
    <w:sectPr w:rsidR="00130BBC" w:rsidRPr="008042CB" w:rsidSect="005F69E4">
      <w:pgSz w:w="11906" w:h="16838"/>
      <w:pgMar w:top="1440" w:right="1440" w:bottom="1440"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2A47571"/>
    <w:multiLevelType w:val="hybridMultilevel"/>
    <w:tmpl w:val="6F5CA7FA"/>
    <w:lvl w:ilvl="0" w:tplc="9B9ADE5C">
      <w:start w:val="1"/>
      <w:numFmt w:val="bullet"/>
      <w:lvlText w:val=""/>
      <w:lvlJc w:val="left"/>
      <w:pPr>
        <w:tabs>
          <w:tab w:val="num" w:pos="720"/>
        </w:tabs>
        <w:ind w:left="720" w:hanging="360"/>
      </w:pPr>
      <w:rPr>
        <w:rFonts w:ascii="Wingdings" w:hAnsi="Wingdings" w:hint="default"/>
      </w:rPr>
    </w:lvl>
    <w:lvl w:ilvl="1" w:tplc="FC4C7C6C" w:tentative="1">
      <w:start w:val="1"/>
      <w:numFmt w:val="bullet"/>
      <w:lvlText w:val=""/>
      <w:lvlJc w:val="left"/>
      <w:pPr>
        <w:tabs>
          <w:tab w:val="num" w:pos="1440"/>
        </w:tabs>
        <w:ind w:left="1440" w:hanging="360"/>
      </w:pPr>
      <w:rPr>
        <w:rFonts w:ascii="Wingdings" w:hAnsi="Wingdings" w:hint="default"/>
      </w:rPr>
    </w:lvl>
    <w:lvl w:ilvl="2" w:tplc="CA28D378" w:tentative="1">
      <w:start w:val="1"/>
      <w:numFmt w:val="bullet"/>
      <w:lvlText w:val=""/>
      <w:lvlJc w:val="left"/>
      <w:pPr>
        <w:tabs>
          <w:tab w:val="num" w:pos="2160"/>
        </w:tabs>
        <w:ind w:left="2160" w:hanging="360"/>
      </w:pPr>
      <w:rPr>
        <w:rFonts w:ascii="Wingdings" w:hAnsi="Wingdings" w:hint="default"/>
      </w:rPr>
    </w:lvl>
    <w:lvl w:ilvl="3" w:tplc="1E02AA44" w:tentative="1">
      <w:start w:val="1"/>
      <w:numFmt w:val="bullet"/>
      <w:lvlText w:val=""/>
      <w:lvlJc w:val="left"/>
      <w:pPr>
        <w:tabs>
          <w:tab w:val="num" w:pos="2880"/>
        </w:tabs>
        <w:ind w:left="2880" w:hanging="360"/>
      </w:pPr>
      <w:rPr>
        <w:rFonts w:ascii="Wingdings" w:hAnsi="Wingdings" w:hint="default"/>
      </w:rPr>
    </w:lvl>
    <w:lvl w:ilvl="4" w:tplc="91283DF8" w:tentative="1">
      <w:start w:val="1"/>
      <w:numFmt w:val="bullet"/>
      <w:lvlText w:val=""/>
      <w:lvlJc w:val="left"/>
      <w:pPr>
        <w:tabs>
          <w:tab w:val="num" w:pos="3600"/>
        </w:tabs>
        <w:ind w:left="3600" w:hanging="360"/>
      </w:pPr>
      <w:rPr>
        <w:rFonts w:ascii="Wingdings" w:hAnsi="Wingdings" w:hint="default"/>
      </w:rPr>
    </w:lvl>
    <w:lvl w:ilvl="5" w:tplc="A920B1F8" w:tentative="1">
      <w:start w:val="1"/>
      <w:numFmt w:val="bullet"/>
      <w:lvlText w:val=""/>
      <w:lvlJc w:val="left"/>
      <w:pPr>
        <w:tabs>
          <w:tab w:val="num" w:pos="4320"/>
        </w:tabs>
        <w:ind w:left="4320" w:hanging="360"/>
      </w:pPr>
      <w:rPr>
        <w:rFonts w:ascii="Wingdings" w:hAnsi="Wingdings" w:hint="default"/>
      </w:rPr>
    </w:lvl>
    <w:lvl w:ilvl="6" w:tplc="225EBC94" w:tentative="1">
      <w:start w:val="1"/>
      <w:numFmt w:val="bullet"/>
      <w:lvlText w:val=""/>
      <w:lvlJc w:val="left"/>
      <w:pPr>
        <w:tabs>
          <w:tab w:val="num" w:pos="5040"/>
        </w:tabs>
        <w:ind w:left="5040" w:hanging="360"/>
      </w:pPr>
      <w:rPr>
        <w:rFonts w:ascii="Wingdings" w:hAnsi="Wingdings" w:hint="default"/>
      </w:rPr>
    </w:lvl>
    <w:lvl w:ilvl="7" w:tplc="06C40776" w:tentative="1">
      <w:start w:val="1"/>
      <w:numFmt w:val="bullet"/>
      <w:lvlText w:val=""/>
      <w:lvlJc w:val="left"/>
      <w:pPr>
        <w:tabs>
          <w:tab w:val="num" w:pos="5760"/>
        </w:tabs>
        <w:ind w:left="5760" w:hanging="360"/>
      </w:pPr>
      <w:rPr>
        <w:rFonts w:ascii="Wingdings" w:hAnsi="Wingdings" w:hint="default"/>
      </w:rPr>
    </w:lvl>
    <w:lvl w:ilvl="8" w:tplc="76644AC0"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5"/>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69E4"/>
    <w:rsid w:val="000178AC"/>
    <w:rsid w:val="00054B0B"/>
    <w:rsid w:val="000D2901"/>
    <w:rsid w:val="001167C8"/>
    <w:rsid w:val="00125A84"/>
    <w:rsid w:val="00130BBC"/>
    <w:rsid w:val="00151271"/>
    <w:rsid w:val="001B1F97"/>
    <w:rsid w:val="00203A83"/>
    <w:rsid w:val="002F43B1"/>
    <w:rsid w:val="00396473"/>
    <w:rsid w:val="003A334F"/>
    <w:rsid w:val="003E31F5"/>
    <w:rsid w:val="0041144D"/>
    <w:rsid w:val="00444CA1"/>
    <w:rsid w:val="0045210D"/>
    <w:rsid w:val="00522169"/>
    <w:rsid w:val="00526D94"/>
    <w:rsid w:val="0057449A"/>
    <w:rsid w:val="0057738E"/>
    <w:rsid w:val="00595BC8"/>
    <w:rsid w:val="005F69E4"/>
    <w:rsid w:val="006406D2"/>
    <w:rsid w:val="00680B0E"/>
    <w:rsid w:val="00697BD0"/>
    <w:rsid w:val="006C7833"/>
    <w:rsid w:val="0071023F"/>
    <w:rsid w:val="00730D14"/>
    <w:rsid w:val="00791CEB"/>
    <w:rsid w:val="007B32A1"/>
    <w:rsid w:val="0080001C"/>
    <w:rsid w:val="008042CB"/>
    <w:rsid w:val="00886CB7"/>
    <w:rsid w:val="008C5217"/>
    <w:rsid w:val="008E5019"/>
    <w:rsid w:val="00924924"/>
    <w:rsid w:val="009451E7"/>
    <w:rsid w:val="00975227"/>
    <w:rsid w:val="00982EC7"/>
    <w:rsid w:val="009963F1"/>
    <w:rsid w:val="009F197B"/>
    <w:rsid w:val="00A65F2A"/>
    <w:rsid w:val="00AB267C"/>
    <w:rsid w:val="00AC04FF"/>
    <w:rsid w:val="00AC10A9"/>
    <w:rsid w:val="00B06F99"/>
    <w:rsid w:val="00B45121"/>
    <w:rsid w:val="00B63C51"/>
    <w:rsid w:val="00B95693"/>
    <w:rsid w:val="00BB3112"/>
    <w:rsid w:val="00BC5E28"/>
    <w:rsid w:val="00C04D32"/>
    <w:rsid w:val="00C0552D"/>
    <w:rsid w:val="00CA3A6E"/>
    <w:rsid w:val="00CF0664"/>
    <w:rsid w:val="00CF796E"/>
    <w:rsid w:val="00D546CB"/>
    <w:rsid w:val="00D72452"/>
    <w:rsid w:val="00DC6C9D"/>
    <w:rsid w:val="00DC7D19"/>
    <w:rsid w:val="00DD072E"/>
    <w:rsid w:val="00E00E6F"/>
    <w:rsid w:val="00E0211F"/>
    <w:rsid w:val="00E27006"/>
    <w:rsid w:val="00E8350E"/>
    <w:rsid w:val="00E92CAC"/>
    <w:rsid w:val="00EB0F2F"/>
    <w:rsid w:val="00ED1CCF"/>
    <w:rsid w:val="00EE4FCF"/>
    <w:rsid w:val="00F115B3"/>
    <w:rsid w:val="00F276CA"/>
    <w:rsid w:val="00F644EE"/>
    <w:rsid w:val="00F73B4D"/>
    <w:rsid w:val="00F94098"/>
    <w:rsid w:val="00FA76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lexbronze">
    <w:name w:val="alex.bronze"/>
    <w:basedOn w:val="NoSpacing"/>
    <w:qFormat/>
    <w:rsid w:val="0080001C"/>
    <w:pPr>
      <w:jc w:val="both"/>
    </w:pPr>
    <w:rPr>
      <w:rFonts w:ascii="Times New Roman" w:hAnsi="Times New Roman"/>
    </w:rPr>
  </w:style>
  <w:style w:type="paragraph" w:styleId="NoSpacing">
    <w:name w:val="No Spacing"/>
    <w:uiPriority w:val="1"/>
    <w:qFormat/>
    <w:rsid w:val="00975227"/>
    <w:rPr>
      <w:sz w:val="22"/>
      <w:szCs w:val="22"/>
      <w:lang w:eastAsia="en-US"/>
    </w:rPr>
  </w:style>
  <w:style w:type="paragraph" w:styleId="BalloonText">
    <w:name w:val="Balloon Text"/>
    <w:basedOn w:val="Normal"/>
    <w:link w:val="BalloonTextChar"/>
    <w:uiPriority w:val="99"/>
    <w:semiHidden/>
    <w:unhideWhenUsed/>
    <w:rsid w:val="0071023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023F"/>
    <w:rPr>
      <w:rFonts w:ascii="Tahoma" w:hAnsi="Tahoma" w:cs="Tahoma"/>
      <w:sz w:val="16"/>
      <w:szCs w:val="16"/>
      <w:lang w:eastAsia="en-US"/>
    </w:rPr>
  </w:style>
  <w:style w:type="paragraph" w:styleId="NormalWeb">
    <w:name w:val="Normal (Web)"/>
    <w:basedOn w:val="Normal"/>
    <w:uiPriority w:val="99"/>
    <w:semiHidden/>
    <w:unhideWhenUsed/>
    <w:rsid w:val="003A334F"/>
    <w:pPr>
      <w:spacing w:before="100" w:beforeAutospacing="1" w:after="100" w:afterAutospacing="1" w:line="240" w:lineRule="auto"/>
    </w:pPr>
    <w:rPr>
      <w:rFonts w:ascii="Times New Roman" w:eastAsiaTheme="minorEastAsia"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lexbronze">
    <w:name w:val="alex.bronze"/>
    <w:basedOn w:val="NoSpacing"/>
    <w:qFormat/>
    <w:rsid w:val="0080001C"/>
    <w:pPr>
      <w:jc w:val="both"/>
    </w:pPr>
    <w:rPr>
      <w:rFonts w:ascii="Times New Roman" w:hAnsi="Times New Roman"/>
    </w:rPr>
  </w:style>
  <w:style w:type="paragraph" w:styleId="NoSpacing">
    <w:name w:val="No Spacing"/>
    <w:uiPriority w:val="1"/>
    <w:qFormat/>
    <w:rsid w:val="00975227"/>
    <w:rPr>
      <w:sz w:val="22"/>
      <w:szCs w:val="22"/>
      <w:lang w:eastAsia="en-US"/>
    </w:rPr>
  </w:style>
  <w:style w:type="paragraph" w:styleId="BalloonText">
    <w:name w:val="Balloon Text"/>
    <w:basedOn w:val="Normal"/>
    <w:link w:val="BalloonTextChar"/>
    <w:uiPriority w:val="99"/>
    <w:semiHidden/>
    <w:unhideWhenUsed/>
    <w:rsid w:val="0071023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023F"/>
    <w:rPr>
      <w:rFonts w:ascii="Tahoma" w:hAnsi="Tahoma" w:cs="Tahoma"/>
      <w:sz w:val="16"/>
      <w:szCs w:val="16"/>
      <w:lang w:eastAsia="en-US"/>
    </w:rPr>
  </w:style>
  <w:style w:type="paragraph" w:styleId="NormalWeb">
    <w:name w:val="Normal (Web)"/>
    <w:basedOn w:val="Normal"/>
    <w:uiPriority w:val="99"/>
    <w:semiHidden/>
    <w:unhideWhenUsed/>
    <w:rsid w:val="003A334F"/>
    <w:pPr>
      <w:spacing w:before="100" w:beforeAutospacing="1" w:after="100" w:afterAutospacing="1" w:line="240" w:lineRule="auto"/>
    </w:pPr>
    <w:rPr>
      <w:rFonts w:ascii="Times New Roman" w:eastAsiaTheme="minorEastAsia"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8634000">
      <w:bodyDiv w:val="1"/>
      <w:marLeft w:val="0"/>
      <w:marRight w:val="0"/>
      <w:marTop w:val="0"/>
      <w:marBottom w:val="0"/>
      <w:divBdr>
        <w:top w:val="none" w:sz="0" w:space="0" w:color="auto"/>
        <w:left w:val="none" w:sz="0" w:space="0" w:color="auto"/>
        <w:bottom w:val="none" w:sz="0" w:space="0" w:color="auto"/>
        <w:right w:val="none" w:sz="0" w:space="0" w:color="auto"/>
      </w:divBdr>
      <w:divsChild>
        <w:div w:id="1723358517">
          <w:marLeft w:val="706"/>
          <w:marRight w:val="0"/>
          <w:marTop w:val="154"/>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5.png"/><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image" Target="media/image1.png"/><Relationship Id="rId12" Type="http://schemas.openxmlformats.org/officeDocument/2006/relationships/chart" Target="charts/chart1.xml"/><Relationship Id="rId17" Type="http://schemas.openxmlformats.org/officeDocument/2006/relationships/image" Target="media/image8.png"/><Relationship Id="rId25" Type="http://schemas.openxmlformats.org/officeDocument/2006/relationships/chart" Target="charts/chart4.xml"/><Relationship Id="rId2" Type="http://schemas.openxmlformats.org/officeDocument/2006/relationships/numbering" Target="numbering.xml"/><Relationship Id="rId16" Type="http://schemas.openxmlformats.org/officeDocument/2006/relationships/chart" Target="charts/chart2.xml"/><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7.jpeg"/><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2.png"/><Relationship Id="rId28"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0.png"/><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image" Target="media/image4.wmf"/><Relationship Id="rId22" Type="http://schemas.openxmlformats.org/officeDocument/2006/relationships/chart" Target="charts/chart3.xml"/><Relationship Id="rId27"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oleObject" Target="file:///E:\Users\Alex\Documents\school\SPC,IYPT\physics%20IYPT\2010-2011\task%2013.%20Light%20bulb\results.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Book1"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E:\Users\Alex\Documents\school\SPC,IYPT\physics%20IYPT\2010-2011\task%2013.%20Light%20bulb\E(lbd,T).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E:\Users\Alex\Documents\school\SPC,IYPT\physics%20IYPT\2010-2011\task%2013.%20Light%20bulb\results.xlsx" TargetMode="External"/><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1"/>
          <c:order val="0"/>
          <c:tx>
            <c:v>Down-oriented bulb</c:v>
          </c:tx>
          <c:spPr>
            <a:ln w="28575">
              <a:noFill/>
            </a:ln>
          </c:spPr>
          <c:marker>
            <c:symbol val="square"/>
            <c:size val="8"/>
            <c:spPr>
              <a:solidFill>
                <a:schemeClr val="accent2">
                  <a:lumMod val="50000"/>
                </a:schemeClr>
              </a:solidFill>
              <a:ln>
                <a:noFill/>
              </a:ln>
            </c:spPr>
          </c:marker>
          <c:errBars>
            <c:errDir val="y"/>
            <c:errBarType val="both"/>
            <c:errValType val="percentage"/>
            <c:noEndCap val="0"/>
            <c:val val="8"/>
          </c:errBars>
          <c:errBars>
            <c:errDir val="x"/>
            <c:errBarType val="both"/>
            <c:errValType val="fixedVal"/>
            <c:noEndCap val="0"/>
            <c:val val="1"/>
          </c:errBars>
          <c:xVal>
            <c:numRef>
              <c:f>'колба вниз'!$B$5:$B$25</c:f>
              <c:numCache>
                <c:formatCode>General</c:formatCode>
                <c:ptCount val="21"/>
                <c:pt idx="0">
                  <c:v>49</c:v>
                </c:pt>
                <c:pt idx="1">
                  <c:v>61</c:v>
                </c:pt>
                <c:pt idx="2">
                  <c:v>72</c:v>
                </c:pt>
                <c:pt idx="3">
                  <c:v>83</c:v>
                </c:pt>
                <c:pt idx="4">
                  <c:v>86</c:v>
                </c:pt>
                <c:pt idx="5">
                  <c:v>98</c:v>
                </c:pt>
                <c:pt idx="6">
                  <c:v>108</c:v>
                </c:pt>
                <c:pt idx="7">
                  <c:v>120</c:v>
                </c:pt>
                <c:pt idx="8">
                  <c:v>137</c:v>
                </c:pt>
                <c:pt idx="9">
                  <c:v>150</c:v>
                </c:pt>
                <c:pt idx="10">
                  <c:v>159</c:v>
                </c:pt>
                <c:pt idx="11">
                  <c:v>169</c:v>
                </c:pt>
                <c:pt idx="12">
                  <c:v>180</c:v>
                </c:pt>
                <c:pt idx="13">
                  <c:v>188</c:v>
                </c:pt>
                <c:pt idx="14">
                  <c:v>194</c:v>
                </c:pt>
                <c:pt idx="15">
                  <c:v>207</c:v>
                </c:pt>
                <c:pt idx="16">
                  <c:v>213</c:v>
                </c:pt>
                <c:pt idx="17">
                  <c:v>227</c:v>
                </c:pt>
                <c:pt idx="18">
                  <c:v>236</c:v>
                </c:pt>
                <c:pt idx="19">
                  <c:v>243</c:v>
                </c:pt>
                <c:pt idx="20">
                  <c:v>249</c:v>
                </c:pt>
              </c:numCache>
            </c:numRef>
          </c:xVal>
          <c:yVal>
            <c:numRef>
              <c:f>'колба вниз'!$I$5:$I$25</c:f>
              <c:numCache>
                <c:formatCode>General</c:formatCode>
                <c:ptCount val="21"/>
                <c:pt idx="0">
                  <c:v>8.8999999999999999E-3</c:v>
                </c:pt>
                <c:pt idx="1">
                  <c:v>1.72E-2</c:v>
                </c:pt>
                <c:pt idx="2">
                  <c:v>3.61E-2</c:v>
                </c:pt>
                <c:pt idx="3">
                  <c:v>6.0299999999999999E-2</c:v>
                </c:pt>
                <c:pt idx="4">
                  <c:v>7.2999999999999995E-2</c:v>
                </c:pt>
                <c:pt idx="5">
                  <c:v>0.12909999999999999</c:v>
                </c:pt>
                <c:pt idx="6">
                  <c:v>0.1721</c:v>
                </c:pt>
                <c:pt idx="7">
                  <c:v>0.22750000000000001</c:v>
                </c:pt>
                <c:pt idx="8">
                  <c:v>0.35980000000000001</c:v>
                </c:pt>
                <c:pt idx="9">
                  <c:v>0.44240000000000002</c:v>
                </c:pt>
                <c:pt idx="10">
                  <c:v>0.51519999999999999</c:v>
                </c:pt>
                <c:pt idx="11">
                  <c:v>0.60499999999999998</c:v>
                </c:pt>
                <c:pt idx="12">
                  <c:v>0.70650000000000002</c:v>
                </c:pt>
                <c:pt idx="13">
                  <c:v>0.7752</c:v>
                </c:pt>
                <c:pt idx="14">
                  <c:v>0.83919999999999995</c:v>
                </c:pt>
                <c:pt idx="15">
                  <c:v>0.95979999999999999</c:v>
                </c:pt>
                <c:pt idx="16">
                  <c:v>1.0606</c:v>
                </c:pt>
                <c:pt idx="17">
                  <c:v>1.1949000000000001</c:v>
                </c:pt>
                <c:pt idx="18">
                  <c:v>1.284</c:v>
                </c:pt>
                <c:pt idx="19">
                  <c:v>1.3663000000000001</c:v>
                </c:pt>
                <c:pt idx="20">
                  <c:v>1.4461999999999999</c:v>
                </c:pt>
              </c:numCache>
            </c:numRef>
          </c:yVal>
          <c:smooth val="0"/>
        </c:ser>
        <c:ser>
          <c:idx val="2"/>
          <c:order val="1"/>
          <c:tx>
            <c:v>Turned with greater efficient surface</c:v>
          </c:tx>
          <c:spPr>
            <a:ln w="28575">
              <a:noFill/>
            </a:ln>
          </c:spPr>
          <c:marker>
            <c:symbol val="triangle"/>
            <c:size val="12"/>
            <c:spPr>
              <a:solidFill>
                <a:schemeClr val="accent1">
                  <a:lumMod val="50000"/>
                </a:schemeClr>
              </a:solidFill>
              <a:ln>
                <a:noFill/>
              </a:ln>
            </c:spPr>
          </c:marker>
          <c:errBars>
            <c:errDir val="y"/>
            <c:errBarType val="both"/>
            <c:errValType val="percentage"/>
            <c:noEndCap val="0"/>
            <c:val val="8"/>
          </c:errBars>
          <c:errBars>
            <c:errDir val="x"/>
            <c:errBarType val="both"/>
            <c:errValType val="fixedVal"/>
            <c:noEndCap val="0"/>
            <c:val val="1"/>
          </c:errBars>
          <c:xVal>
            <c:numRef>
              <c:f>'пов.  ̅больш'!$B$5:$B$25</c:f>
              <c:numCache>
                <c:formatCode>General</c:formatCode>
                <c:ptCount val="21"/>
                <c:pt idx="0">
                  <c:v>53</c:v>
                </c:pt>
                <c:pt idx="1">
                  <c:v>60</c:v>
                </c:pt>
                <c:pt idx="2">
                  <c:v>67</c:v>
                </c:pt>
                <c:pt idx="3">
                  <c:v>75</c:v>
                </c:pt>
                <c:pt idx="4">
                  <c:v>81</c:v>
                </c:pt>
                <c:pt idx="5">
                  <c:v>86</c:v>
                </c:pt>
                <c:pt idx="6">
                  <c:v>92</c:v>
                </c:pt>
                <c:pt idx="7">
                  <c:v>103</c:v>
                </c:pt>
                <c:pt idx="8">
                  <c:v>110</c:v>
                </c:pt>
                <c:pt idx="9">
                  <c:v>116</c:v>
                </c:pt>
                <c:pt idx="10">
                  <c:v>123</c:v>
                </c:pt>
                <c:pt idx="11">
                  <c:v>130</c:v>
                </c:pt>
                <c:pt idx="12">
                  <c:v>143</c:v>
                </c:pt>
                <c:pt idx="13">
                  <c:v>155</c:v>
                </c:pt>
                <c:pt idx="14">
                  <c:v>166</c:v>
                </c:pt>
                <c:pt idx="15">
                  <c:v>183</c:v>
                </c:pt>
                <c:pt idx="16">
                  <c:v>188</c:v>
                </c:pt>
                <c:pt idx="17">
                  <c:v>202</c:v>
                </c:pt>
                <c:pt idx="18">
                  <c:v>218</c:v>
                </c:pt>
                <c:pt idx="19">
                  <c:v>227</c:v>
                </c:pt>
                <c:pt idx="20">
                  <c:v>250</c:v>
                </c:pt>
              </c:numCache>
            </c:numRef>
          </c:xVal>
          <c:yVal>
            <c:numRef>
              <c:f>'пов.  ̅больш'!$I$5:$I$25</c:f>
              <c:numCache>
                <c:formatCode>General</c:formatCode>
                <c:ptCount val="21"/>
                <c:pt idx="0">
                  <c:v>8.9999999999999993E-3</c:v>
                </c:pt>
                <c:pt idx="1">
                  <c:v>1.4999999999999999E-2</c:v>
                </c:pt>
                <c:pt idx="2">
                  <c:v>2.53E-2</c:v>
                </c:pt>
                <c:pt idx="3">
                  <c:v>4.6300000000000001E-2</c:v>
                </c:pt>
                <c:pt idx="4">
                  <c:v>6.2600000000000003E-2</c:v>
                </c:pt>
                <c:pt idx="5">
                  <c:v>7.7600000000000002E-2</c:v>
                </c:pt>
                <c:pt idx="6">
                  <c:v>9.7000000000000003E-2</c:v>
                </c:pt>
                <c:pt idx="7">
                  <c:v>0.155</c:v>
                </c:pt>
                <c:pt idx="8">
                  <c:v>0.19350000000000001</c:v>
                </c:pt>
                <c:pt idx="9">
                  <c:v>0.2286</c:v>
                </c:pt>
                <c:pt idx="10">
                  <c:v>0.27079999999999999</c:v>
                </c:pt>
                <c:pt idx="11">
                  <c:v>0.32219999999999999</c:v>
                </c:pt>
                <c:pt idx="12">
                  <c:v>0.43070000000000003</c:v>
                </c:pt>
                <c:pt idx="13">
                  <c:v>0.52869999999999995</c:v>
                </c:pt>
                <c:pt idx="14">
                  <c:v>0.65029999999999999</c:v>
                </c:pt>
                <c:pt idx="15">
                  <c:v>0.80010000000000003</c:v>
                </c:pt>
                <c:pt idx="16">
                  <c:v>0.874</c:v>
                </c:pt>
                <c:pt idx="17">
                  <c:v>1.0038</c:v>
                </c:pt>
                <c:pt idx="18">
                  <c:v>1.2168000000000001</c:v>
                </c:pt>
                <c:pt idx="19">
                  <c:v>1.3713</c:v>
                </c:pt>
                <c:pt idx="20">
                  <c:v>1.6996</c:v>
                </c:pt>
              </c:numCache>
            </c:numRef>
          </c:yVal>
          <c:smooth val="0"/>
        </c:ser>
        <c:ser>
          <c:idx val="3"/>
          <c:order val="2"/>
          <c:tx>
            <c:v>Turned with lesser efficient surface</c:v>
          </c:tx>
          <c:spPr>
            <a:ln w="28575">
              <a:noFill/>
            </a:ln>
          </c:spPr>
          <c:marker>
            <c:symbol val="circle"/>
            <c:size val="7"/>
            <c:spPr>
              <a:solidFill>
                <a:schemeClr val="bg2">
                  <a:lumMod val="50000"/>
                </a:schemeClr>
              </a:solidFill>
              <a:ln>
                <a:noFill/>
              </a:ln>
            </c:spPr>
          </c:marker>
          <c:errBars>
            <c:errDir val="y"/>
            <c:errBarType val="both"/>
            <c:errValType val="percentage"/>
            <c:noEndCap val="0"/>
            <c:val val="8"/>
          </c:errBars>
          <c:errBars>
            <c:errDir val="x"/>
            <c:errBarType val="both"/>
            <c:errValType val="fixedVal"/>
            <c:noEndCap val="0"/>
            <c:val val="1"/>
          </c:errBars>
          <c:xVal>
            <c:numRef>
              <c:f>'пов меньш'!$B$5:$B$26</c:f>
              <c:numCache>
                <c:formatCode>General</c:formatCode>
                <c:ptCount val="22"/>
                <c:pt idx="0">
                  <c:v>54</c:v>
                </c:pt>
                <c:pt idx="1">
                  <c:v>60</c:v>
                </c:pt>
                <c:pt idx="2">
                  <c:v>67</c:v>
                </c:pt>
                <c:pt idx="3">
                  <c:v>79</c:v>
                </c:pt>
                <c:pt idx="4">
                  <c:v>84</c:v>
                </c:pt>
                <c:pt idx="5">
                  <c:v>90</c:v>
                </c:pt>
                <c:pt idx="6">
                  <c:v>101</c:v>
                </c:pt>
                <c:pt idx="7">
                  <c:v>108</c:v>
                </c:pt>
                <c:pt idx="8">
                  <c:v>118</c:v>
                </c:pt>
                <c:pt idx="9">
                  <c:v>127</c:v>
                </c:pt>
                <c:pt idx="10">
                  <c:v>139</c:v>
                </c:pt>
                <c:pt idx="11">
                  <c:v>151</c:v>
                </c:pt>
                <c:pt idx="12">
                  <c:v>162</c:v>
                </c:pt>
                <c:pt idx="13">
                  <c:v>174</c:v>
                </c:pt>
                <c:pt idx="14">
                  <c:v>186</c:v>
                </c:pt>
                <c:pt idx="15">
                  <c:v>197</c:v>
                </c:pt>
                <c:pt idx="16">
                  <c:v>207</c:v>
                </c:pt>
                <c:pt idx="17">
                  <c:v>217</c:v>
                </c:pt>
                <c:pt idx="18">
                  <c:v>228</c:v>
                </c:pt>
                <c:pt idx="19">
                  <c:v>239</c:v>
                </c:pt>
                <c:pt idx="20">
                  <c:v>251</c:v>
                </c:pt>
                <c:pt idx="21">
                  <c:v>259</c:v>
                </c:pt>
              </c:numCache>
            </c:numRef>
          </c:xVal>
          <c:yVal>
            <c:numRef>
              <c:f>'пов меньш'!$I$5:$I$26</c:f>
              <c:numCache>
                <c:formatCode>General</c:formatCode>
                <c:ptCount val="22"/>
                <c:pt idx="0">
                  <c:v>8.0000000000000002E-3</c:v>
                </c:pt>
                <c:pt idx="1">
                  <c:v>0.01</c:v>
                </c:pt>
                <c:pt idx="2">
                  <c:v>2.1899999999999999E-2</c:v>
                </c:pt>
                <c:pt idx="3">
                  <c:v>3.7900000000000003E-2</c:v>
                </c:pt>
                <c:pt idx="4">
                  <c:v>4.4299999999999999E-2</c:v>
                </c:pt>
                <c:pt idx="5">
                  <c:v>3.8699999999999998E-2</c:v>
                </c:pt>
                <c:pt idx="6">
                  <c:v>5.6599999999999998E-2</c:v>
                </c:pt>
                <c:pt idx="7">
                  <c:v>7.5600000000000001E-2</c:v>
                </c:pt>
                <c:pt idx="8">
                  <c:v>9.8799999999999999E-2</c:v>
                </c:pt>
                <c:pt idx="9">
                  <c:v>0.1444</c:v>
                </c:pt>
                <c:pt idx="10">
                  <c:v>0.20039999999999999</c:v>
                </c:pt>
                <c:pt idx="11">
                  <c:v>0.25850000000000001</c:v>
                </c:pt>
                <c:pt idx="12">
                  <c:v>0.33989999999999998</c:v>
                </c:pt>
                <c:pt idx="13">
                  <c:v>0.41220000000000001</c:v>
                </c:pt>
                <c:pt idx="14">
                  <c:v>0.50119999999999998</c:v>
                </c:pt>
                <c:pt idx="15">
                  <c:v>0.59940000000000004</c:v>
                </c:pt>
                <c:pt idx="16">
                  <c:v>0.68189999999999995</c:v>
                </c:pt>
                <c:pt idx="17">
                  <c:v>0.78269999999999995</c:v>
                </c:pt>
                <c:pt idx="18">
                  <c:v>0.89839999999999998</c:v>
                </c:pt>
                <c:pt idx="19">
                  <c:v>1.0342</c:v>
                </c:pt>
                <c:pt idx="20">
                  <c:v>1.2225999999999999</c:v>
                </c:pt>
                <c:pt idx="21">
                  <c:v>1.3355999999999999</c:v>
                </c:pt>
              </c:numCache>
            </c:numRef>
          </c:yVal>
          <c:smooth val="0"/>
        </c:ser>
        <c:dLbls>
          <c:showLegendKey val="0"/>
          <c:showVal val="0"/>
          <c:showCatName val="0"/>
          <c:showSerName val="0"/>
          <c:showPercent val="0"/>
          <c:showBubbleSize val="0"/>
        </c:dLbls>
        <c:axId val="67875968"/>
        <c:axId val="67877888"/>
      </c:scatterChart>
      <c:valAx>
        <c:axId val="67875968"/>
        <c:scaling>
          <c:orientation val="minMax"/>
        </c:scaling>
        <c:delete val="0"/>
        <c:axPos val="b"/>
        <c:title>
          <c:tx>
            <c:rich>
              <a:bodyPr/>
              <a:lstStyle/>
              <a:p>
                <a:pPr>
                  <a:defRPr sz="1000" b="0"/>
                </a:pPr>
                <a:r>
                  <a:rPr lang="en-US" sz="1000" b="0"/>
                  <a:t>U, V</a:t>
                </a:r>
                <a:endParaRPr lang="de-DE" sz="1000" b="0"/>
              </a:p>
            </c:rich>
          </c:tx>
          <c:layout>
            <c:manualLayout>
              <c:xMode val="edge"/>
              <c:yMode val="edge"/>
              <c:x val="0.5083830342800626"/>
              <c:y val="0.57725830001680944"/>
            </c:manualLayout>
          </c:layout>
          <c:overlay val="0"/>
        </c:title>
        <c:numFmt formatCode="General" sourceLinked="1"/>
        <c:majorTickMark val="out"/>
        <c:minorTickMark val="none"/>
        <c:tickLblPos val="nextTo"/>
        <c:txPr>
          <a:bodyPr/>
          <a:lstStyle/>
          <a:p>
            <a:pPr>
              <a:defRPr sz="1000"/>
            </a:pPr>
            <a:endParaRPr lang="ru-RU"/>
          </a:p>
        </c:txPr>
        <c:crossAx val="67877888"/>
        <c:crosses val="autoZero"/>
        <c:crossBetween val="midCat"/>
      </c:valAx>
      <c:valAx>
        <c:axId val="67877888"/>
        <c:scaling>
          <c:orientation val="minMax"/>
        </c:scaling>
        <c:delete val="0"/>
        <c:axPos val="l"/>
        <c:majorGridlines/>
        <c:title>
          <c:tx>
            <c:rich>
              <a:bodyPr rot="-5400000" vert="horz"/>
              <a:lstStyle/>
              <a:p>
                <a:pPr>
                  <a:defRPr sz="400" b="0"/>
                </a:pPr>
                <a:r>
                  <a:rPr lang="de-DE" sz="1000" b="0" i="0" baseline="0" dirty="0">
                    <a:effectLst/>
                  </a:rPr>
                  <a:t>P</a:t>
                </a:r>
                <a:r>
                  <a:rPr lang="en-US" sz="1000" b="0" i="0" baseline="-25000" dirty="0">
                    <a:effectLst/>
                  </a:rPr>
                  <a:t>light</a:t>
                </a:r>
                <a:r>
                  <a:rPr lang="ru-RU" sz="1000" b="0" i="0" baseline="0" dirty="0">
                    <a:effectLst/>
                  </a:rPr>
                  <a:t>/</a:t>
                </a:r>
                <a:r>
                  <a:rPr lang="de-DE" sz="1000" b="0" i="0" baseline="0" dirty="0" smtClean="0">
                    <a:effectLst/>
                  </a:rPr>
                  <a:t>P</a:t>
                </a:r>
                <a:r>
                  <a:rPr lang="de-DE" sz="1000" b="0" i="0" baseline="-25000" dirty="0" smtClean="0">
                    <a:effectLst/>
                  </a:rPr>
                  <a:t>full</a:t>
                </a:r>
                <a:r>
                  <a:rPr lang="de-DE" sz="1000" b="0" i="0" baseline="0" dirty="0" smtClean="0">
                    <a:effectLst/>
                  </a:rPr>
                  <a:t>, </a:t>
                </a:r>
                <a:r>
                  <a:rPr lang="de-DE" sz="1000" b="0" i="0" baseline="0" dirty="0">
                    <a:effectLst/>
                  </a:rPr>
                  <a:t>%</a:t>
                </a:r>
                <a:endParaRPr lang="ru-RU" sz="400" b="0" dirty="0">
                  <a:effectLst/>
                </a:endParaRPr>
              </a:p>
            </c:rich>
          </c:tx>
          <c:layout/>
          <c:overlay val="0"/>
        </c:title>
        <c:numFmt formatCode="General" sourceLinked="1"/>
        <c:majorTickMark val="out"/>
        <c:minorTickMark val="none"/>
        <c:tickLblPos val="nextTo"/>
        <c:txPr>
          <a:bodyPr/>
          <a:lstStyle/>
          <a:p>
            <a:pPr>
              <a:defRPr sz="1050"/>
            </a:pPr>
            <a:endParaRPr lang="ru-RU"/>
          </a:p>
        </c:txPr>
        <c:crossAx val="67875968"/>
        <c:crosses val="autoZero"/>
        <c:crossBetween val="midCat"/>
      </c:valAx>
    </c:plotArea>
    <c:legend>
      <c:legendPos val="b"/>
      <c:layout>
        <c:manualLayout>
          <c:xMode val="edge"/>
          <c:yMode val="edge"/>
          <c:x val="7.3268197473362273E-2"/>
          <c:y val="0.6579324468247798"/>
          <c:w val="0.90637988180207985"/>
          <c:h val="0.30728162586320001"/>
        </c:manualLayout>
      </c:layout>
      <c:overlay val="0"/>
      <c:txPr>
        <a:bodyPr/>
        <a:lstStyle/>
        <a:p>
          <a:pPr>
            <a:defRPr sz="1050"/>
          </a:pPr>
          <a:endParaRPr lang="ru-RU"/>
        </a:p>
      </c:txPr>
    </c:legend>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marker>
            <c:symbol val="none"/>
          </c:marker>
          <c:xVal>
            <c:numRef>
              <c:f>Sheet1!$A$1:$A$2902</c:f>
              <c:numCache>
                <c:formatCode>General</c:formatCode>
                <c:ptCount val="2902"/>
                <c:pt idx="0">
                  <c:v>3</c:v>
                </c:pt>
                <c:pt idx="1">
                  <c:v>100</c:v>
                </c:pt>
                <c:pt idx="2">
                  <c:v>101</c:v>
                </c:pt>
                <c:pt idx="3">
                  <c:v>102</c:v>
                </c:pt>
                <c:pt idx="4">
                  <c:v>103</c:v>
                </c:pt>
                <c:pt idx="5">
                  <c:v>104</c:v>
                </c:pt>
                <c:pt idx="6">
                  <c:v>105</c:v>
                </c:pt>
                <c:pt idx="7">
                  <c:v>106</c:v>
                </c:pt>
                <c:pt idx="8">
                  <c:v>107</c:v>
                </c:pt>
                <c:pt idx="9">
                  <c:v>108</c:v>
                </c:pt>
                <c:pt idx="10">
                  <c:v>109</c:v>
                </c:pt>
                <c:pt idx="11">
                  <c:v>110</c:v>
                </c:pt>
                <c:pt idx="12">
                  <c:v>111</c:v>
                </c:pt>
                <c:pt idx="13">
                  <c:v>112</c:v>
                </c:pt>
                <c:pt idx="14">
                  <c:v>113</c:v>
                </c:pt>
                <c:pt idx="15">
                  <c:v>114</c:v>
                </c:pt>
                <c:pt idx="16">
                  <c:v>115</c:v>
                </c:pt>
                <c:pt idx="17">
                  <c:v>116</c:v>
                </c:pt>
                <c:pt idx="18">
                  <c:v>117</c:v>
                </c:pt>
                <c:pt idx="19">
                  <c:v>118</c:v>
                </c:pt>
                <c:pt idx="20">
                  <c:v>119</c:v>
                </c:pt>
                <c:pt idx="21">
                  <c:v>120</c:v>
                </c:pt>
                <c:pt idx="22">
                  <c:v>121</c:v>
                </c:pt>
                <c:pt idx="23">
                  <c:v>122</c:v>
                </c:pt>
                <c:pt idx="24">
                  <c:v>123</c:v>
                </c:pt>
                <c:pt idx="25">
                  <c:v>124</c:v>
                </c:pt>
                <c:pt idx="26">
                  <c:v>125</c:v>
                </c:pt>
                <c:pt idx="27">
                  <c:v>126</c:v>
                </c:pt>
                <c:pt idx="28">
                  <c:v>127</c:v>
                </c:pt>
                <c:pt idx="29">
                  <c:v>128</c:v>
                </c:pt>
                <c:pt idx="30">
                  <c:v>129</c:v>
                </c:pt>
                <c:pt idx="31">
                  <c:v>130</c:v>
                </c:pt>
                <c:pt idx="32">
                  <c:v>131</c:v>
                </c:pt>
                <c:pt idx="33">
                  <c:v>132</c:v>
                </c:pt>
                <c:pt idx="34">
                  <c:v>133</c:v>
                </c:pt>
                <c:pt idx="35">
                  <c:v>134</c:v>
                </c:pt>
                <c:pt idx="36">
                  <c:v>135</c:v>
                </c:pt>
                <c:pt idx="37">
                  <c:v>136</c:v>
                </c:pt>
                <c:pt idx="38">
                  <c:v>137</c:v>
                </c:pt>
                <c:pt idx="39">
                  <c:v>138</c:v>
                </c:pt>
                <c:pt idx="40">
                  <c:v>139</c:v>
                </c:pt>
                <c:pt idx="41">
                  <c:v>140</c:v>
                </c:pt>
                <c:pt idx="42">
                  <c:v>141</c:v>
                </c:pt>
                <c:pt idx="43">
                  <c:v>142</c:v>
                </c:pt>
                <c:pt idx="44">
                  <c:v>143</c:v>
                </c:pt>
                <c:pt idx="45">
                  <c:v>144</c:v>
                </c:pt>
                <c:pt idx="46">
                  <c:v>145</c:v>
                </c:pt>
                <c:pt idx="47">
                  <c:v>146</c:v>
                </c:pt>
                <c:pt idx="48">
                  <c:v>147</c:v>
                </c:pt>
                <c:pt idx="49">
                  <c:v>148</c:v>
                </c:pt>
                <c:pt idx="50">
                  <c:v>149</c:v>
                </c:pt>
                <c:pt idx="51">
                  <c:v>150</c:v>
                </c:pt>
                <c:pt idx="52">
                  <c:v>151</c:v>
                </c:pt>
                <c:pt idx="53">
                  <c:v>152</c:v>
                </c:pt>
                <c:pt idx="54">
                  <c:v>153</c:v>
                </c:pt>
                <c:pt idx="55">
                  <c:v>154</c:v>
                </c:pt>
                <c:pt idx="56">
                  <c:v>155</c:v>
                </c:pt>
                <c:pt idx="57">
                  <c:v>156</c:v>
                </c:pt>
                <c:pt idx="58">
                  <c:v>157</c:v>
                </c:pt>
                <c:pt idx="59">
                  <c:v>158</c:v>
                </c:pt>
                <c:pt idx="60">
                  <c:v>159</c:v>
                </c:pt>
                <c:pt idx="61">
                  <c:v>160</c:v>
                </c:pt>
                <c:pt idx="62">
                  <c:v>161</c:v>
                </c:pt>
                <c:pt idx="63">
                  <c:v>162</c:v>
                </c:pt>
                <c:pt idx="64">
                  <c:v>163</c:v>
                </c:pt>
                <c:pt idx="65">
                  <c:v>164</c:v>
                </c:pt>
                <c:pt idx="66">
                  <c:v>165</c:v>
                </c:pt>
                <c:pt idx="67">
                  <c:v>166</c:v>
                </c:pt>
                <c:pt idx="68">
                  <c:v>167</c:v>
                </c:pt>
                <c:pt idx="69">
                  <c:v>168</c:v>
                </c:pt>
                <c:pt idx="70">
                  <c:v>169</c:v>
                </c:pt>
                <c:pt idx="71">
                  <c:v>170</c:v>
                </c:pt>
                <c:pt idx="72">
                  <c:v>171</c:v>
                </c:pt>
                <c:pt idx="73">
                  <c:v>172</c:v>
                </c:pt>
                <c:pt idx="74">
                  <c:v>173</c:v>
                </c:pt>
                <c:pt idx="75">
                  <c:v>174</c:v>
                </c:pt>
                <c:pt idx="76">
                  <c:v>175</c:v>
                </c:pt>
                <c:pt idx="77">
                  <c:v>176</c:v>
                </c:pt>
                <c:pt idx="78">
                  <c:v>177</c:v>
                </c:pt>
                <c:pt idx="79">
                  <c:v>178</c:v>
                </c:pt>
                <c:pt idx="80">
                  <c:v>179</c:v>
                </c:pt>
                <c:pt idx="81">
                  <c:v>180</c:v>
                </c:pt>
                <c:pt idx="82">
                  <c:v>181</c:v>
                </c:pt>
                <c:pt idx="83">
                  <c:v>182</c:v>
                </c:pt>
                <c:pt idx="84">
                  <c:v>183</c:v>
                </c:pt>
                <c:pt idx="85">
                  <c:v>184</c:v>
                </c:pt>
                <c:pt idx="86">
                  <c:v>185</c:v>
                </c:pt>
                <c:pt idx="87">
                  <c:v>186</c:v>
                </c:pt>
                <c:pt idx="88">
                  <c:v>187</c:v>
                </c:pt>
                <c:pt idx="89">
                  <c:v>188</c:v>
                </c:pt>
                <c:pt idx="90">
                  <c:v>189</c:v>
                </c:pt>
                <c:pt idx="91">
                  <c:v>190</c:v>
                </c:pt>
                <c:pt idx="92">
                  <c:v>191</c:v>
                </c:pt>
                <c:pt idx="93">
                  <c:v>192</c:v>
                </c:pt>
                <c:pt idx="94">
                  <c:v>193</c:v>
                </c:pt>
                <c:pt idx="95">
                  <c:v>194</c:v>
                </c:pt>
                <c:pt idx="96">
                  <c:v>195</c:v>
                </c:pt>
                <c:pt idx="97">
                  <c:v>196</c:v>
                </c:pt>
                <c:pt idx="98">
                  <c:v>197</c:v>
                </c:pt>
                <c:pt idx="99">
                  <c:v>198</c:v>
                </c:pt>
                <c:pt idx="100">
                  <c:v>199</c:v>
                </c:pt>
                <c:pt idx="101">
                  <c:v>200</c:v>
                </c:pt>
                <c:pt idx="102">
                  <c:v>201</c:v>
                </c:pt>
                <c:pt idx="103">
                  <c:v>202</c:v>
                </c:pt>
                <c:pt idx="104">
                  <c:v>203</c:v>
                </c:pt>
                <c:pt idx="105">
                  <c:v>204</c:v>
                </c:pt>
                <c:pt idx="106">
                  <c:v>205</c:v>
                </c:pt>
                <c:pt idx="107">
                  <c:v>206</c:v>
                </c:pt>
                <c:pt idx="108">
                  <c:v>207</c:v>
                </c:pt>
                <c:pt idx="109">
                  <c:v>208</c:v>
                </c:pt>
                <c:pt idx="110">
                  <c:v>209</c:v>
                </c:pt>
                <c:pt idx="111">
                  <c:v>210</c:v>
                </c:pt>
                <c:pt idx="112">
                  <c:v>211</c:v>
                </c:pt>
                <c:pt idx="113">
                  <c:v>212</c:v>
                </c:pt>
                <c:pt idx="114">
                  <c:v>213</c:v>
                </c:pt>
                <c:pt idx="115">
                  <c:v>214</c:v>
                </c:pt>
                <c:pt idx="116">
                  <c:v>215</c:v>
                </c:pt>
                <c:pt idx="117">
                  <c:v>216</c:v>
                </c:pt>
                <c:pt idx="118">
                  <c:v>217</c:v>
                </c:pt>
                <c:pt idx="119">
                  <c:v>218</c:v>
                </c:pt>
                <c:pt idx="120">
                  <c:v>219</c:v>
                </c:pt>
                <c:pt idx="121">
                  <c:v>220</c:v>
                </c:pt>
                <c:pt idx="122">
                  <c:v>221</c:v>
                </c:pt>
                <c:pt idx="123">
                  <c:v>222</c:v>
                </c:pt>
                <c:pt idx="124">
                  <c:v>223</c:v>
                </c:pt>
                <c:pt idx="125">
                  <c:v>224</c:v>
                </c:pt>
                <c:pt idx="126">
                  <c:v>225</c:v>
                </c:pt>
                <c:pt idx="127">
                  <c:v>226</c:v>
                </c:pt>
                <c:pt idx="128">
                  <c:v>227</c:v>
                </c:pt>
                <c:pt idx="129">
                  <c:v>228</c:v>
                </c:pt>
                <c:pt idx="130">
                  <c:v>229</c:v>
                </c:pt>
                <c:pt idx="131">
                  <c:v>230</c:v>
                </c:pt>
                <c:pt idx="132">
                  <c:v>231</c:v>
                </c:pt>
                <c:pt idx="133">
                  <c:v>232</c:v>
                </c:pt>
                <c:pt idx="134">
                  <c:v>233</c:v>
                </c:pt>
                <c:pt idx="135">
                  <c:v>234</c:v>
                </c:pt>
                <c:pt idx="136">
                  <c:v>235</c:v>
                </c:pt>
                <c:pt idx="137">
                  <c:v>236</c:v>
                </c:pt>
                <c:pt idx="138">
                  <c:v>237</c:v>
                </c:pt>
                <c:pt idx="139">
                  <c:v>238</c:v>
                </c:pt>
                <c:pt idx="140">
                  <c:v>239</c:v>
                </c:pt>
                <c:pt idx="141">
                  <c:v>240</c:v>
                </c:pt>
                <c:pt idx="142">
                  <c:v>241</c:v>
                </c:pt>
                <c:pt idx="143">
                  <c:v>242</c:v>
                </c:pt>
                <c:pt idx="144">
                  <c:v>243</c:v>
                </c:pt>
                <c:pt idx="145">
                  <c:v>244</c:v>
                </c:pt>
                <c:pt idx="146">
                  <c:v>245</c:v>
                </c:pt>
                <c:pt idx="147">
                  <c:v>246</c:v>
                </c:pt>
                <c:pt idx="148">
                  <c:v>247</c:v>
                </c:pt>
                <c:pt idx="149">
                  <c:v>248</c:v>
                </c:pt>
                <c:pt idx="150">
                  <c:v>249</c:v>
                </c:pt>
                <c:pt idx="151">
                  <c:v>250</c:v>
                </c:pt>
                <c:pt idx="152">
                  <c:v>251</c:v>
                </c:pt>
                <c:pt idx="153">
                  <c:v>252</c:v>
                </c:pt>
                <c:pt idx="154">
                  <c:v>253</c:v>
                </c:pt>
                <c:pt idx="155">
                  <c:v>254</c:v>
                </c:pt>
                <c:pt idx="156">
                  <c:v>255</c:v>
                </c:pt>
                <c:pt idx="157">
                  <c:v>256</c:v>
                </c:pt>
                <c:pt idx="158">
                  <c:v>257</c:v>
                </c:pt>
                <c:pt idx="159">
                  <c:v>258</c:v>
                </c:pt>
                <c:pt idx="160">
                  <c:v>259</c:v>
                </c:pt>
                <c:pt idx="161">
                  <c:v>260</c:v>
                </c:pt>
                <c:pt idx="162">
                  <c:v>261</c:v>
                </c:pt>
                <c:pt idx="163">
                  <c:v>262</c:v>
                </c:pt>
                <c:pt idx="164">
                  <c:v>263</c:v>
                </c:pt>
                <c:pt idx="165">
                  <c:v>264</c:v>
                </c:pt>
                <c:pt idx="166">
                  <c:v>265</c:v>
                </c:pt>
                <c:pt idx="167">
                  <c:v>266</c:v>
                </c:pt>
                <c:pt idx="168">
                  <c:v>267</c:v>
                </c:pt>
                <c:pt idx="169">
                  <c:v>268</c:v>
                </c:pt>
                <c:pt idx="170">
                  <c:v>269</c:v>
                </c:pt>
                <c:pt idx="171">
                  <c:v>270</c:v>
                </c:pt>
                <c:pt idx="172">
                  <c:v>271</c:v>
                </c:pt>
                <c:pt idx="173">
                  <c:v>272</c:v>
                </c:pt>
                <c:pt idx="174">
                  <c:v>273</c:v>
                </c:pt>
                <c:pt idx="175">
                  <c:v>274</c:v>
                </c:pt>
                <c:pt idx="176">
                  <c:v>275</c:v>
                </c:pt>
                <c:pt idx="177">
                  <c:v>276</c:v>
                </c:pt>
                <c:pt idx="178">
                  <c:v>277</c:v>
                </c:pt>
                <c:pt idx="179">
                  <c:v>278</c:v>
                </c:pt>
                <c:pt idx="180">
                  <c:v>279</c:v>
                </c:pt>
                <c:pt idx="181">
                  <c:v>280</c:v>
                </c:pt>
                <c:pt idx="182">
                  <c:v>281</c:v>
                </c:pt>
                <c:pt idx="183">
                  <c:v>282</c:v>
                </c:pt>
                <c:pt idx="184">
                  <c:v>283</c:v>
                </c:pt>
                <c:pt idx="185">
                  <c:v>284</c:v>
                </c:pt>
                <c:pt idx="186">
                  <c:v>285</c:v>
                </c:pt>
                <c:pt idx="187">
                  <c:v>286</c:v>
                </c:pt>
                <c:pt idx="188">
                  <c:v>287</c:v>
                </c:pt>
                <c:pt idx="189">
                  <c:v>288</c:v>
                </c:pt>
                <c:pt idx="190">
                  <c:v>289</c:v>
                </c:pt>
                <c:pt idx="191">
                  <c:v>290</c:v>
                </c:pt>
                <c:pt idx="192">
                  <c:v>291</c:v>
                </c:pt>
                <c:pt idx="193">
                  <c:v>292</c:v>
                </c:pt>
                <c:pt idx="194">
                  <c:v>293</c:v>
                </c:pt>
                <c:pt idx="195">
                  <c:v>294</c:v>
                </c:pt>
                <c:pt idx="196">
                  <c:v>295</c:v>
                </c:pt>
                <c:pt idx="197">
                  <c:v>296</c:v>
                </c:pt>
                <c:pt idx="198">
                  <c:v>297</c:v>
                </c:pt>
                <c:pt idx="199">
                  <c:v>298</c:v>
                </c:pt>
                <c:pt idx="200">
                  <c:v>299</c:v>
                </c:pt>
                <c:pt idx="201">
                  <c:v>300</c:v>
                </c:pt>
                <c:pt idx="202">
                  <c:v>301</c:v>
                </c:pt>
                <c:pt idx="203">
                  <c:v>302</c:v>
                </c:pt>
                <c:pt idx="204">
                  <c:v>303</c:v>
                </c:pt>
                <c:pt idx="205">
                  <c:v>304</c:v>
                </c:pt>
                <c:pt idx="206">
                  <c:v>305</c:v>
                </c:pt>
                <c:pt idx="207">
                  <c:v>306</c:v>
                </c:pt>
                <c:pt idx="208">
                  <c:v>307</c:v>
                </c:pt>
                <c:pt idx="209">
                  <c:v>308</c:v>
                </c:pt>
                <c:pt idx="210">
                  <c:v>309</c:v>
                </c:pt>
                <c:pt idx="211">
                  <c:v>310</c:v>
                </c:pt>
                <c:pt idx="212">
                  <c:v>311</c:v>
                </c:pt>
                <c:pt idx="213">
                  <c:v>312</c:v>
                </c:pt>
                <c:pt idx="214">
                  <c:v>313</c:v>
                </c:pt>
                <c:pt idx="215">
                  <c:v>314</c:v>
                </c:pt>
                <c:pt idx="216">
                  <c:v>315</c:v>
                </c:pt>
                <c:pt idx="217">
                  <c:v>316</c:v>
                </c:pt>
                <c:pt idx="218">
                  <c:v>317</c:v>
                </c:pt>
                <c:pt idx="219">
                  <c:v>318</c:v>
                </c:pt>
                <c:pt idx="220">
                  <c:v>319</c:v>
                </c:pt>
                <c:pt idx="221">
                  <c:v>320</c:v>
                </c:pt>
                <c:pt idx="222">
                  <c:v>321</c:v>
                </c:pt>
                <c:pt idx="223">
                  <c:v>322</c:v>
                </c:pt>
                <c:pt idx="224">
                  <c:v>323</c:v>
                </c:pt>
                <c:pt idx="225">
                  <c:v>324</c:v>
                </c:pt>
                <c:pt idx="226">
                  <c:v>325</c:v>
                </c:pt>
                <c:pt idx="227">
                  <c:v>326</c:v>
                </c:pt>
                <c:pt idx="228">
                  <c:v>327</c:v>
                </c:pt>
                <c:pt idx="229">
                  <c:v>328</c:v>
                </c:pt>
                <c:pt idx="230">
                  <c:v>329</c:v>
                </c:pt>
                <c:pt idx="231">
                  <c:v>330</c:v>
                </c:pt>
                <c:pt idx="232">
                  <c:v>331</c:v>
                </c:pt>
                <c:pt idx="233">
                  <c:v>332</c:v>
                </c:pt>
                <c:pt idx="234">
                  <c:v>333</c:v>
                </c:pt>
                <c:pt idx="235">
                  <c:v>334</c:v>
                </c:pt>
                <c:pt idx="236">
                  <c:v>335</c:v>
                </c:pt>
                <c:pt idx="237">
                  <c:v>336</c:v>
                </c:pt>
                <c:pt idx="238">
                  <c:v>337</c:v>
                </c:pt>
                <c:pt idx="239">
                  <c:v>338</c:v>
                </c:pt>
                <c:pt idx="240">
                  <c:v>339</c:v>
                </c:pt>
                <c:pt idx="241">
                  <c:v>340</c:v>
                </c:pt>
                <c:pt idx="242">
                  <c:v>341</c:v>
                </c:pt>
                <c:pt idx="243">
                  <c:v>342</c:v>
                </c:pt>
                <c:pt idx="244">
                  <c:v>343</c:v>
                </c:pt>
                <c:pt idx="245">
                  <c:v>344</c:v>
                </c:pt>
                <c:pt idx="246">
                  <c:v>345</c:v>
                </c:pt>
                <c:pt idx="247">
                  <c:v>346</c:v>
                </c:pt>
                <c:pt idx="248">
                  <c:v>347</c:v>
                </c:pt>
                <c:pt idx="249">
                  <c:v>348</c:v>
                </c:pt>
                <c:pt idx="250">
                  <c:v>349</c:v>
                </c:pt>
                <c:pt idx="251">
                  <c:v>350</c:v>
                </c:pt>
                <c:pt idx="252">
                  <c:v>351</c:v>
                </c:pt>
                <c:pt idx="253">
                  <c:v>352</c:v>
                </c:pt>
                <c:pt idx="254">
                  <c:v>353</c:v>
                </c:pt>
                <c:pt idx="255">
                  <c:v>354</c:v>
                </c:pt>
                <c:pt idx="256">
                  <c:v>355</c:v>
                </c:pt>
                <c:pt idx="257">
                  <c:v>356</c:v>
                </c:pt>
                <c:pt idx="258">
                  <c:v>357</c:v>
                </c:pt>
                <c:pt idx="259">
                  <c:v>358</c:v>
                </c:pt>
                <c:pt idx="260">
                  <c:v>359</c:v>
                </c:pt>
                <c:pt idx="261">
                  <c:v>360</c:v>
                </c:pt>
                <c:pt idx="262">
                  <c:v>361</c:v>
                </c:pt>
                <c:pt idx="263">
                  <c:v>362</c:v>
                </c:pt>
                <c:pt idx="264">
                  <c:v>363</c:v>
                </c:pt>
                <c:pt idx="265">
                  <c:v>364</c:v>
                </c:pt>
                <c:pt idx="266">
                  <c:v>365</c:v>
                </c:pt>
                <c:pt idx="267">
                  <c:v>366</c:v>
                </c:pt>
                <c:pt idx="268">
                  <c:v>367</c:v>
                </c:pt>
                <c:pt idx="269">
                  <c:v>368</c:v>
                </c:pt>
                <c:pt idx="270">
                  <c:v>369</c:v>
                </c:pt>
                <c:pt idx="271">
                  <c:v>370</c:v>
                </c:pt>
                <c:pt idx="272">
                  <c:v>371</c:v>
                </c:pt>
                <c:pt idx="273">
                  <c:v>372</c:v>
                </c:pt>
                <c:pt idx="274">
                  <c:v>373</c:v>
                </c:pt>
                <c:pt idx="275">
                  <c:v>374</c:v>
                </c:pt>
                <c:pt idx="276">
                  <c:v>375</c:v>
                </c:pt>
                <c:pt idx="277">
                  <c:v>376</c:v>
                </c:pt>
                <c:pt idx="278">
                  <c:v>377</c:v>
                </c:pt>
                <c:pt idx="279">
                  <c:v>378</c:v>
                </c:pt>
                <c:pt idx="280">
                  <c:v>379</c:v>
                </c:pt>
                <c:pt idx="281">
                  <c:v>380</c:v>
                </c:pt>
                <c:pt idx="282">
                  <c:v>381</c:v>
                </c:pt>
                <c:pt idx="283">
                  <c:v>382</c:v>
                </c:pt>
                <c:pt idx="284">
                  <c:v>383</c:v>
                </c:pt>
                <c:pt idx="285">
                  <c:v>384</c:v>
                </c:pt>
                <c:pt idx="286">
                  <c:v>385</c:v>
                </c:pt>
                <c:pt idx="287">
                  <c:v>386</c:v>
                </c:pt>
                <c:pt idx="288">
                  <c:v>387</c:v>
                </c:pt>
                <c:pt idx="289">
                  <c:v>388</c:v>
                </c:pt>
                <c:pt idx="290">
                  <c:v>389</c:v>
                </c:pt>
                <c:pt idx="291">
                  <c:v>390</c:v>
                </c:pt>
                <c:pt idx="292">
                  <c:v>391</c:v>
                </c:pt>
                <c:pt idx="293">
                  <c:v>392</c:v>
                </c:pt>
                <c:pt idx="294">
                  <c:v>393</c:v>
                </c:pt>
                <c:pt idx="295">
                  <c:v>394</c:v>
                </c:pt>
                <c:pt idx="296">
                  <c:v>395</c:v>
                </c:pt>
                <c:pt idx="297">
                  <c:v>396</c:v>
                </c:pt>
                <c:pt idx="298">
                  <c:v>397</c:v>
                </c:pt>
                <c:pt idx="299">
                  <c:v>398</c:v>
                </c:pt>
                <c:pt idx="300">
                  <c:v>399</c:v>
                </c:pt>
                <c:pt idx="301">
                  <c:v>400</c:v>
                </c:pt>
                <c:pt idx="302">
                  <c:v>401</c:v>
                </c:pt>
                <c:pt idx="303">
                  <c:v>402</c:v>
                </c:pt>
                <c:pt idx="304">
                  <c:v>403</c:v>
                </c:pt>
                <c:pt idx="305">
                  <c:v>404</c:v>
                </c:pt>
                <c:pt idx="306">
                  <c:v>405</c:v>
                </c:pt>
                <c:pt idx="307">
                  <c:v>406</c:v>
                </c:pt>
                <c:pt idx="308">
                  <c:v>407</c:v>
                </c:pt>
                <c:pt idx="309">
                  <c:v>408</c:v>
                </c:pt>
                <c:pt idx="310">
                  <c:v>409</c:v>
                </c:pt>
                <c:pt idx="311">
                  <c:v>410</c:v>
                </c:pt>
                <c:pt idx="312">
                  <c:v>411</c:v>
                </c:pt>
                <c:pt idx="313">
                  <c:v>412</c:v>
                </c:pt>
                <c:pt idx="314">
                  <c:v>413</c:v>
                </c:pt>
                <c:pt idx="315">
                  <c:v>414</c:v>
                </c:pt>
                <c:pt idx="316">
                  <c:v>415</c:v>
                </c:pt>
                <c:pt idx="317">
                  <c:v>416</c:v>
                </c:pt>
                <c:pt idx="318">
                  <c:v>417</c:v>
                </c:pt>
                <c:pt idx="319">
                  <c:v>418</c:v>
                </c:pt>
                <c:pt idx="320">
                  <c:v>419</c:v>
                </c:pt>
                <c:pt idx="321">
                  <c:v>420</c:v>
                </c:pt>
                <c:pt idx="322">
                  <c:v>421</c:v>
                </c:pt>
                <c:pt idx="323">
                  <c:v>422</c:v>
                </c:pt>
                <c:pt idx="324">
                  <c:v>423</c:v>
                </c:pt>
                <c:pt idx="325">
                  <c:v>424</c:v>
                </c:pt>
                <c:pt idx="326">
                  <c:v>425</c:v>
                </c:pt>
                <c:pt idx="327">
                  <c:v>426</c:v>
                </c:pt>
                <c:pt idx="328">
                  <c:v>427</c:v>
                </c:pt>
                <c:pt idx="329">
                  <c:v>428</c:v>
                </c:pt>
                <c:pt idx="330">
                  <c:v>429</c:v>
                </c:pt>
                <c:pt idx="331">
                  <c:v>430</c:v>
                </c:pt>
                <c:pt idx="332">
                  <c:v>431</c:v>
                </c:pt>
                <c:pt idx="333">
                  <c:v>432</c:v>
                </c:pt>
                <c:pt idx="334">
                  <c:v>433</c:v>
                </c:pt>
                <c:pt idx="335">
                  <c:v>434</c:v>
                </c:pt>
                <c:pt idx="336">
                  <c:v>435</c:v>
                </c:pt>
                <c:pt idx="337">
                  <c:v>436</c:v>
                </c:pt>
                <c:pt idx="338">
                  <c:v>437</c:v>
                </c:pt>
                <c:pt idx="339">
                  <c:v>438</c:v>
                </c:pt>
                <c:pt idx="340">
                  <c:v>439</c:v>
                </c:pt>
                <c:pt idx="341">
                  <c:v>440</c:v>
                </c:pt>
                <c:pt idx="342">
                  <c:v>441</c:v>
                </c:pt>
                <c:pt idx="343">
                  <c:v>442</c:v>
                </c:pt>
                <c:pt idx="344">
                  <c:v>443</c:v>
                </c:pt>
                <c:pt idx="345">
                  <c:v>444</c:v>
                </c:pt>
                <c:pt idx="346">
                  <c:v>445</c:v>
                </c:pt>
                <c:pt idx="347">
                  <c:v>446</c:v>
                </c:pt>
                <c:pt idx="348">
                  <c:v>447</c:v>
                </c:pt>
                <c:pt idx="349">
                  <c:v>448</c:v>
                </c:pt>
                <c:pt idx="350">
                  <c:v>449</c:v>
                </c:pt>
                <c:pt idx="351">
                  <c:v>450</c:v>
                </c:pt>
                <c:pt idx="352">
                  <c:v>451</c:v>
                </c:pt>
                <c:pt idx="353">
                  <c:v>452</c:v>
                </c:pt>
                <c:pt idx="354">
                  <c:v>453</c:v>
                </c:pt>
                <c:pt idx="355">
                  <c:v>454</c:v>
                </c:pt>
                <c:pt idx="356">
                  <c:v>455</c:v>
                </c:pt>
                <c:pt idx="357">
                  <c:v>456</c:v>
                </c:pt>
                <c:pt idx="358">
                  <c:v>457</c:v>
                </c:pt>
                <c:pt idx="359">
                  <c:v>458</c:v>
                </c:pt>
                <c:pt idx="360">
                  <c:v>459</c:v>
                </c:pt>
                <c:pt idx="361">
                  <c:v>460</c:v>
                </c:pt>
                <c:pt idx="362">
                  <c:v>461</c:v>
                </c:pt>
                <c:pt idx="363">
                  <c:v>462</c:v>
                </c:pt>
                <c:pt idx="364">
                  <c:v>463</c:v>
                </c:pt>
                <c:pt idx="365">
                  <c:v>464</c:v>
                </c:pt>
                <c:pt idx="366">
                  <c:v>465</c:v>
                </c:pt>
                <c:pt idx="367">
                  <c:v>466</c:v>
                </c:pt>
                <c:pt idx="368">
                  <c:v>467</c:v>
                </c:pt>
                <c:pt idx="369">
                  <c:v>468</c:v>
                </c:pt>
                <c:pt idx="370">
                  <c:v>469</c:v>
                </c:pt>
                <c:pt idx="371">
                  <c:v>470</c:v>
                </c:pt>
                <c:pt idx="372">
                  <c:v>471</c:v>
                </c:pt>
                <c:pt idx="373">
                  <c:v>472</c:v>
                </c:pt>
                <c:pt idx="374">
                  <c:v>473</c:v>
                </c:pt>
                <c:pt idx="375">
                  <c:v>474</c:v>
                </c:pt>
                <c:pt idx="376">
                  <c:v>475</c:v>
                </c:pt>
                <c:pt idx="377">
                  <c:v>476</c:v>
                </c:pt>
                <c:pt idx="378">
                  <c:v>477</c:v>
                </c:pt>
                <c:pt idx="379">
                  <c:v>478</c:v>
                </c:pt>
                <c:pt idx="380">
                  <c:v>479</c:v>
                </c:pt>
                <c:pt idx="381">
                  <c:v>480</c:v>
                </c:pt>
                <c:pt idx="382">
                  <c:v>481</c:v>
                </c:pt>
                <c:pt idx="383">
                  <c:v>482</c:v>
                </c:pt>
                <c:pt idx="384">
                  <c:v>483</c:v>
                </c:pt>
                <c:pt idx="385">
                  <c:v>484</c:v>
                </c:pt>
                <c:pt idx="386">
                  <c:v>485</c:v>
                </c:pt>
                <c:pt idx="387">
                  <c:v>486</c:v>
                </c:pt>
                <c:pt idx="388">
                  <c:v>487</c:v>
                </c:pt>
                <c:pt idx="389">
                  <c:v>488</c:v>
                </c:pt>
                <c:pt idx="390">
                  <c:v>489</c:v>
                </c:pt>
                <c:pt idx="391">
                  <c:v>490</c:v>
                </c:pt>
                <c:pt idx="392">
                  <c:v>491</c:v>
                </c:pt>
                <c:pt idx="393">
                  <c:v>492</c:v>
                </c:pt>
                <c:pt idx="394">
                  <c:v>493</c:v>
                </c:pt>
                <c:pt idx="395">
                  <c:v>494</c:v>
                </c:pt>
                <c:pt idx="396">
                  <c:v>495</c:v>
                </c:pt>
                <c:pt idx="397">
                  <c:v>496</c:v>
                </c:pt>
                <c:pt idx="398">
                  <c:v>497</c:v>
                </c:pt>
                <c:pt idx="399">
                  <c:v>498</c:v>
                </c:pt>
                <c:pt idx="400">
                  <c:v>499</c:v>
                </c:pt>
                <c:pt idx="401">
                  <c:v>500</c:v>
                </c:pt>
                <c:pt idx="402">
                  <c:v>501</c:v>
                </c:pt>
                <c:pt idx="403">
                  <c:v>502</c:v>
                </c:pt>
                <c:pt idx="404">
                  <c:v>503</c:v>
                </c:pt>
                <c:pt idx="405">
                  <c:v>504</c:v>
                </c:pt>
                <c:pt idx="406">
                  <c:v>505</c:v>
                </c:pt>
                <c:pt idx="407">
                  <c:v>506</c:v>
                </c:pt>
                <c:pt idx="408">
                  <c:v>507</c:v>
                </c:pt>
                <c:pt idx="409">
                  <c:v>508</c:v>
                </c:pt>
                <c:pt idx="410">
                  <c:v>509</c:v>
                </c:pt>
                <c:pt idx="411">
                  <c:v>510</c:v>
                </c:pt>
                <c:pt idx="412">
                  <c:v>511</c:v>
                </c:pt>
                <c:pt idx="413">
                  <c:v>512</c:v>
                </c:pt>
                <c:pt idx="414">
                  <c:v>513</c:v>
                </c:pt>
                <c:pt idx="415">
                  <c:v>514</c:v>
                </c:pt>
                <c:pt idx="416">
                  <c:v>515</c:v>
                </c:pt>
                <c:pt idx="417">
                  <c:v>516</c:v>
                </c:pt>
                <c:pt idx="418">
                  <c:v>517</c:v>
                </c:pt>
                <c:pt idx="419">
                  <c:v>518</c:v>
                </c:pt>
                <c:pt idx="420">
                  <c:v>519</c:v>
                </c:pt>
                <c:pt idx="421">
                  <c:v>520</c:v>
                </c:pt>
                <c:pt idx="422">
                  <c:v>521</c:v>
                </c:pt>
                <c:pt idx="423">
                  <c:v>522</c:v>
                </c:pt>
                <c:pt idx="424">
                  <c:v>523</c:v>
                </c:pt>
                <c:pt idx="425">
                  <c:v>524</c:v>
                </c:pt>
                <c:pt idx="426">
                  <c:v>525</c:v>
                </c:pt>
                <c:pt idx="427">
                  <c:v>526</c:v>
                </c:pt>
                <c:pt idx="428">
                  <c:v>527</c:v>
                </c:pt>
                <c:pt idx="429">
                  <c:v>528</c:v>
                </c:pt>
                <c:pt idx="430">
                  <c:v>529</c:v>
                </c:pt>
                <c:pt idx="431">
                  <c:v>530</c:v>
                </c:pt>
                <c:pt idx="432">
                  <c:v>531</c:v>
                </c:pt>
                <c:pt idx="433">
                  <c:v>532</c:v>
                </c:pt>
                <c:pt idx="434">
                  <c:v>533</c:v>
                </c:pt>
                <c:pt idx="435">
                  <c:v>534</c:v>
                </c:pt>
                <c:pt idx="436">
                  <c:v>535</c:v>
                </c:pt>
                <c:pt idx="437">
                  <c:v>536</c:v>
                </c:pt>
                <c:pt idx="438">
                  <c:v>537</c:v>
                </c:pt>
                <c:pt idx="439">
                  <c:v>538</c:v>
                </c:pt>
                <c:pt idx="440">
                  <c:v>539</c:v>
                </c:pt>
                <c:pt idx="441">
                  <c:v>540</c:v>
                </c:pt>
                <c:pt idx="442">
                  <c:v>541</c:v>
                </c:pt>
                <c:pt idx="443">
                  <c:v>542</c:v>
                </c:pt>
                <c:pt idx="444">
                  <c:v>543</c:v>
                </c:pt>
                <c:pt idx="445">
                  <c:v>544</c:v>
                </c:pt>
                <c:pt idx="446">
                  <c:v>545</c:v>
                </c:pt>
                <c:pt idx="447">
                  <c:v>546</c:v>
                </c:pt>
                <c:pt idx="448">
                  <c:v>547</c:v>
                </c:pt>
                <c:pt idx="449">
                  <c:v>548</c:v>
                </c:pt>
                <c:pt idx="450">
                  <c:v>549</c:v>
                </c:pt>
                <c:pt idx="451">
                  <c:v>550</c:v>
                </c:pt>
                <c:pt idx="452">
                  <c:v>551</c:v>
                </c:pt>
                <c:pt idx="453">
                  <c:v>552</c:v>
                </c:pt>
                <c:pt idx="454">
                  <c:v>553</c:v>
                </c:pt>
                <c:pt idx="455">
                  <c:v>554</c:v>
                </c:pt>
                <c:pt idx="456">
                  <c:v>555</c:v>
                </c:pt>
                <c:pt idx="457">
                  <c:v>556</c:v>
                </c:pt>
                <c:pt idx="458">
                  <c:v>557</c:v>
                </c:pt>
                <c:pt idx="459">
                  <c:v>558</c:v>
                </c:pt>
                <c:pt idx="460">
                  <c:v>559</c:v>
                </c:pt>
                <c:pt idx="461">
                  <c:v>560</c:v>
                </c:pt>
                <c:pt idx="462">
                  <c:v>561</c:v>
                </c:pt>
                <c:pt idx="463">
                  <c:v>562</c:v>
                </c:pt>
                <c:pt idx="464">
                  <c:v>563</c:v>
                </c:pt>
                <c:pt idx="465">
                  <c:v>564</c:v>
                </c:pt>
                <c:pt idx="466">
                  <c:v>565</c:v>
                </c:pt>
                <c:pt idx="467">
                  <c:v>566</c:v>
                </c:pt>
                <c:pt idx="468">
                  <c:v>567</c:v>
                </c:pt>
                <c:pt idx="469">
                  <c:v>568</c:v>
                </c:pt>
                <c:pt idx="470">
                  <c:v>569</c:v>
                </c:pt>
                <c:pt idx="471">
                  <c:v>570</c:v>
                </c:pt>
                <c:pt idx="472">
                  <c:v>571</c:v>
                </c:pt>
                <c:pt idx="473">
                  <c:v>572</c:v>
                </c:pt>
                <c:pt idx="474">
                  <c:v>573</c:v>
                </c:pt>
                <c:pt idx="475">
                  <c:v>574</c:v>
                </c:pt>
                <c:pt idx="476">
                  <c:v>575</c:v>
                </c:pt>
                <c:pt idx="477">
                  <c:v>576</c:v>
                </c:pt>
                <c:pt idx="478">
                  <c:v>577</c:v>
                </c:pt>
                <c:pt idx="479">
                  <c:v>578</c:v>
                </c:pt>
                <c:pt idx="480">
                  <c:v>579</c:v>
                </c:pt>
                <c:pt idx="481">
                  <c:v>580</c:v>
                </c:pt>
                <c:pt idx="482">
                  <c:v>581</c:v>
                </c:pt>
                <c:pt idx="483">
                  <c:v>582</c:v>
                </c:pt>
                <c:pt idx="484">
                  <c:v>583</c:v>
                </c:pt>
                <c:pt idx="485">
                  <c:v>584</c:v>
                </c:pt>
                <c:pt idx="486">
                  <c:v>585</c:v>
                </c:pt>
                <c:pt idx="487">
                  <c:v>586</c:v>
                </c:pt>
                <c:pt idx="488">
                  <c:v>587</c:v>
                </c:pt>
                <c:pt idx="489">
                  <c:v>588</c:v>
                </c:pt>
                <c:pt idx="490">
                  <c:v>589</c:v>
                </c:pt>
                <c:pt idx="491">
                  <c:v>590</c:v>
                </c:pt>
                <c:pt idx="492">
                  <c:v>591</c:v>
                </c:pt>
                <c:pt idx="493">
                  <c:v>592</c:v>
                </c:pt>
                <c:pt idx="494">
                  <c:v>593</c:v>
                </c:pt>
                <c:pt idx="495">
                  <c:v>594</c:v>
                </c:pt>
                <c:pt idx="496">
                  <c:v>595</c:v>
                </c:pt>
                <c:pt idx="497">
                  <c:v>596</c:v>
                </c:pt>
                <c:pt idx="498">
                  <c:v>597</c:v>
                </c:pt>
                <c:pt idx="499">
                  <c:v>598</c:v>
                </c:pt>
                <c:pt idx="500">
                  <c:v>599</c:v>
                </c:pt>
                <c:pt idx="501">
                  <c:v>600</c:v>
                </c:pt>
                <c:pt idx="502">
                  <c:v>601</c:v>
                </c:pt>
                <c:pt idx="503">
                  <c:v>602</c:v>
                </c:pt>
                <c:pt idx="504">
                  <c:v>603</c:v>
                </c:pt>
                <c:pt idx="505">
                  <c:v>604</c:v>
                </c:pt>
                <c:pt idx="506">
                  <c:v>605</c:v>
                </c:pt>
                <c:pt idx="507">
                  <c:v>606</c:v>
                </c:pt>
                <c:pt idx="508">
                  <c:v>607</c:v>
                </c:pt>
                <c:pt idx="509">
                  <c:v>608</c:v>
                </c:pt>
                <c:pt idx="510">
                  <c:v>609</c:v>
                </c:pt>
                <c:pt idx="511">
                  <c:v>610</c:v>
                </c:pt>
                <c:pt idx="512">
                  <c:v>611</c:v>
                </c:pt>
                <c:pt idx="513">
                  <c:v>612</c:v>
                </c:pt>
                <c:pt idx="514">
                  <c:v>613</c:v>
                </c:pt>
                <c:pt idx="515">
                  <c:v>614</c:v>
                </c:pt>
                <c:pt idx="516">
                  <c:v>615</c:v>
                </c:pt>
                <c:pt idx="517">
                  <c:v>616</c:v>
                </c:pt>
                <c:pt idx="518">
                  <c:v>617</c:v>
                </c:pt>
                <c:pt idx="519">
                  <c:v>618</c:v>
                </c:pt>
                <c:pt idx="520">
                  <c:v>619</c:v>
                </c:pt>
                <c:pt idx="521">
                  <c:v>620</c:v>
                </c:pt>
                <c:pt idx="522">
                  <c:v>621</c:v>
                </c:pt>
                <c:pt idx="523">
                  <c:v>622</c:v>
                </c:pt>
                <c:pt idx="524">
                  <c:v>623</c:v>
                </c:pt>
                <c:pt idx="525">
                  <c:v>624</c:v>
                </c:pt>
                <c:pt idx="526">
                  <c:v>625</c:v>
                </c:pt>
                <c:pt idx="527">
                  <c:v>626</c:v>
                </c:pt>
                <c:pt idx="528">
                  <c:v>627</c:v>
                </c:pt>
                <c:pt idx="529">
                  <c:v>628</c:v>
                </c:pt>
                <c:pt idx="530">
                  <c:v>629</c:v>
                </c:pt>
                <c:pt idx="531">
                  <c:v>630</c:v>
                </c:pt>
                <c:pt idx="532">
                  <c:v>631</c:v>
                </c:pt>
                <c:pt idx="533">
                  <c:v>632</c:v>
                </c:pt>
                <c:pt idx="534">
                  <c:v>633</c:v>
                </c:pt>
                <c:pt idx="535">
                  <c:v>634</c:v>
                </c:pt>
                <c:pt idx="536">
                  <c:v>635</c:v>
                </c:pt>
                <c:pt idx="537">
                  <c:v>636</c:v>
                </c:pt>
                <c:pt idx="538">
                  <c:v>637</c:v>
                </c:pt>
                <c:pt idx="539">
                  <c:v>638</c:v>
                </c:pt>
                <c:pt idx="540">
                  <c:v>639</c:v>
                </c:pt>
                <c:pt idx="541">
                  <c:v>640</c:v>
                </c:pt>
                <c:pt idx="542">
                  <c:v>641</c:v>
                </c:pt>
                <c:pt idx="543">
                  <c:v>642</c:v>
                </c:pt>
                <c:pt idx="544">
                  <c:v>643</c:v>
                </c:pt>
                <c:pt idx="545">
                  <c:v>644</c:v>
                </c:pt>
                <c:pt idx="546">
                  <c:v>645</c:v>
                </c:pt>
                <c:pt idx="547">
                  <c:v>646</c:v>
                </c:pt>
                <c:pt idx="548">
                  <c:v>647</c:v>
                </c:pt>
                <c:pt idx="549">
                  <c:v>648</c:v>
                </c:pt>
                <c:pt idx="550">
                  <c:v>649</c:v>
                </c:pt>
                <c:pt idx="551">
                  <c:v>650</c:v>
                </c:pt>
                <c:pt idx="552">
                  <c:v>651</c:v>
                </c:pt>
                <c:pt idx="553">
                  <c:v>652</c:v>
                </c:pt>
                <c:pt idx="554">
                  <c:v>653</c:v>
                </c:pt>
                <c:pt idx="555">
                  <c:v>654</c:v>
                </c:pt>
                <c:pt idx="556">
                  <c:v>655</c:v>
                </c:pt>
                <c:pt idx="557">
                  <c:v>656</c:v>
                </c:pt>
                <c:pt idx="558">
                  <c:v>657</c:v>
                </c:pt>
                <c:pt idx="559">
                  <c:v>658</c:v>
                </c:pt>
                <c:pt idx="560">
                  <c:v>659</c:v>
                </c:pt>
                <c:pt idx="561">
                  <c:v>660</c:v>
                </c:pt>
                <c:pt idx="562">
                  <c:v>661</c:v>
                </c:pt>
                <c:pt idx="563">
                  <c:v>662</c:v>
                </c:pt>
                <c:pt idx="564">
                  <c:v>663</c:v>
                </c:pt>
                <c:pt idx="565">
                  <c:v>664</c:v>
                </c:pt>
                <c:pt idx="566">
                  <c:v>665</c:v>
                </c:pt>
                <c:pt idx="567">
                  <c:v>666</c:v>
                </c:pt>
                <c:pt idx="568">
                  <c:v>667</c:v>
                </c:pt>
                <c:pt idx="569">
                  <c:v>668</c:v>
                </c:pt>
                <c:pt idx="570">
                  <c:v>669</c:v>
                </c:pt>
                <c:pt idx="571">
                  <c:v>670</c:v>
                </c:pt>
                <c:pt idx="572">
                  <c:v>671</c:v>
                </c:pt>
                <c:pt idx="573">
                  <c:v>672</c:v>
                </c:pt>
                <c:pt idx="574">
                  <c:v>673</c:v>
                </c:pt>
                <c:pt idx="575">
                  <c:v>674</c:v>
                </c:pt>
                <c:pt idx="576">
                  <c:v>675</c:v>
                </c:pt>
                <c:pt idx="577">
                  <c:v>676</c:v>
                </c:pt>
                <c:pt idx="578">
                  <c:v>677</c:v>
                </c:pt>
                <c:pt idx="579">
                  <c:v>678</c:v>
                </c:pt>
                <c:pt idx="580">
                  <c:v>679</c:v>
                </c:pt>
                <c:pt idx="581">
                  <c:v>680</c:v>
                </c:pt>
                <c:pt idx="582">
                  <c:v>681</c:v>
                </c:pt>
                <c:pt idx="583">
                  <c:v>682</c:v>
                </c:pt>
                <c:pt idx="584">
                  <c:v>683</c:v>
                </c:pt>
                <c:pt idx="585">
                  <c:v>684</c:v>
                </c:pt>
                <c:pt idx="586">
                  <c:v>685</c:v>
                </c:pt>
                <c:pt idx="587">
                  <c:v>686</c:v>
                </c:pt>
                <c:pt idx="588">
                  <c:v>687</c:v>
                </c:pt>
                <c:pt idx="589">
                  <c:v>688</c:v>
                </c:pt>
                <c:pt idx="590">
                  <c:v>689</c:v>
                </c:pt>
                <c:pt idx="591">
                  <c:v>690</c:v>
                </c:pt>
                <c:pt idx="592">
                  <c:v>691</c:v>
                </c:pt>
                <c:pt idx="593">
                  <c:v>692</c:v>
                </c:pt>
                <c:pt idx="594">
                  <c:v>693</c:v>
                </c:pt>
                <c:pt idx="595">
                  <c:v>694</c:v>
                </c:pt>
                <c:pt idx="596">
                  <c:v>695</c:v>
                </c:pt>
                <c:pt idx="597">
                  <c:v>696</c:v>
                </c:pt>
                <c:pt idx="598">
                  <c:v>697</c:v>
                </c:pt>
                <c:pt idx="599">
                  <c:v>698</c:v>
                </c:pt>
                <c:pt idx="600">
                  <c:v>699</c:v>
                </c:pt>
                <c:pt idx="601">
                  <c:v>700</c:v>
                </c:pt>
                <c:pt idx="602">
                  <c:v>701</c:v>
                </c:pt>
                <c:pt idx="603">
                  <c:v>702</c:v>
                </c:pt>
                <c:pt idx="604">
                  <c:v>703</c:v>
                </c:pt>
                <c:pt idx="605">
                  <c:v>704</c:v>
                </c:pt>
                <c:pt idx="606">
                  <c:v>705</c:v>
                </c:pt>
                <c:pt idx="607">
                  <c:v>706</c:v>
                </c:pt>
                <c:pt idx="608">
                  <c:v>707</c:v>
                </c:pt>
                <c:pt idx="609">
                  <c:v>708</c:v>
                </c:pt>
                <c:pt idx="610">
                  <c:v>709</c:v>
                </c:pt>
                <c:pt idx="611">
                  <c:v>710</c:v>
                </c:pt>
                <c:pt idx="612">
                  <c:v>711</c:v>
                </c:pt>
                <c:pt idx="613">
                  <c:v>712</c:v>
                </c:pt>
                <c:pt idx="614">
                  <c:v>713</c:v>
                </c:pt>
                <c:pt idx="615">
                  <c:v>714</c:v>
                </c:pt>
                <c:pt idx="616">
                  <c:v>715</c:v>
                </c:pt>
                <c:pt idx="617">
                  <c:v>716</c:v>
                </c:pt>
                <c:pt idx="618">
                  <c:v>717</c:v>
                </c:pt>
                <c:pt idx="619">
                  <c:v>718</c:v>
                </c:pt>
                <c:pt idx="620">
                  <c:v>719</c:v>
                </c:pt>
                <c:pt idx="621">
                  <c:v>720</c:v>
                </c:pt>
                <c:pt idx="622">
                  <c:v>721</c:v>
                </c:pt>
                <c:pt idx="623">
                  <c:v>722</c:v>
                </c:pt>
                <c:pt idx="624">
                  <c:v>723</c:v>
                </c:pt>
                <c:pt idx="625">
                  <c:v>724</c:v>
                </c:pt>
                <c:pt idx="626">
                  <c:v>725</c:v>
                </c:pt>
                <c:pt idx="627">
                  <c:v>726</c:v>
                </c:pt>
                <c:pt idx="628">
                  <c:v>727</c:v>
                </c:pt>
                <c:pt idx="629">
                  <c:v>728</c:v>
                </c:pt>
                <c:pt idx="630">
                  <c:v>729</c:v>
                </c:pt>
                <c:pt idx="631">
                  <c:v>730</c:v>
                </c:pt>
                <c:pt idx="632">
                  <c:v>731</c:v>
                </c:pt>
                <c:pt idx="633">
                  <c:v>732</c:v>
                </c:pt>
                <c:pt idx="634">
                  <c:v>733</c:v>
                </c:pt>
                <c:pt idx="635">
                  <c:v>734</c:v>
                </c:pt>
                <c:pt idx="636">
                  <c:v>735</c:v>
                </c:pt>
                <c:pt idx="637">
                  <c:v>736</c:v>
                </c:pt>
                <c:pt idx="638">
                  <c:v>737</c:v>
                </c:pt>
                <c:pt idx="639">
                  <c:v>738</c:v>
                </c:pt>
                <c:pt idx="640">
                  <c:v>739</c:v>
                </c:pt>
                <c:pt idx="641">
                  <c:v>740</c:v>
                </c:pt>
                <c:pt idx="642">
                  <c:v>741</c:v>
                </c:pt>
                <c:pt idx="643">
                  <c:v>742</c:v>
                </c:pt>
                <c:pt idx="644">
                  <c:v>743</c:v>
                </c:pt>
                <c:pt idx="645">
                  <c:v>744</c:v>
                </c:pt>
                <c:pt idx="646">
                  <c:v>745</c:v>
                </c:pt>
                <c:pt idx="647">
                  <c:v>746</c:v>
                </c:pt>
                <c:pt idx="648">
                  <c:v>747</c:v>
                </c:pt>
                <c:pt idx="649">
                  <c:v>748</c:v>
                </c:pt>
                <c:pt idx="650">
                  <c:v>749</c:v>
                </c:pt>
                <c:pt idx="651">
                  <c:v>750</c:v>
                </c:pt>
                <c:pt idx="652">
                  <c:v>751</c:v>
                </c:pt>
                <c:pt idx="653">
                  <c:v>752</c:v>
                </c:pt>
                <c:pt idx="654">
                  <c:v>753</c:v>
                </c:pt>
                <c:pt idx="655">
                  <c:v>754</c:v>
                </c:pt>
                <c:pt idx="656">
                  <c:v>755</c:v>
                </c:pt>
                <c:pt idx="657">
                  <c:v>756</c:v>
                </c:pt>
                <c:pt idx="658">
                  <c:v>757</c:v>
                </c:pt>
                <c:pt idx="659">
                  <c:v>758</c:v>
                </c:pt>
                <c:pt idx="660">
                  <c:v>759</c:v>
                </c:pt>
                <c:pt idx="661">
                  <c:v>760</c:v>
                </c:pt>
                <c:pt idx="662">
                  <c:v>761</c:v>
                </c:pt>
                <c:pt idx="663">
                  <c:v>762</c:v>
                </c:pt>
                <c:pt idx="664">
                  <c:v>763</c:v>
                </c:pt>
                <c:pt idx="665">
                  <c:v>764</c:v>
                </c:pt>
                <c:pt idx="666">
                  <c:v>765</c:v>
                </c:pt>
                <c:pt idx="667">
                  <c:v>766</c:v>
                </c:pt>
                <c:pt idx="668">
                  <c:v>767</c:v>
                </c:pt>
                <c:pt idx="669">
                  <c:v>768</c:v>
                </c:pt>
                <c:pt idx="670">
                  <c:v>769</c:v>
                </c:pt>
                <c:pt idx="671">
                  <c:v>770</c:v>
                </c:pt>
                <c:pt idx="672">
                  <c:v>771</c:v>
                </c:pt>
                <c:pt idx="673">
                  <c:v>772</c:v>
                </c:pt>
                <c:pt idx="674">
                  <c:v>773</c:v>
                </c:pt>
                <c:pt idx="675">
                  <c:v>774</c:v>
                </c:pt>
                <c:pt idx="676">
                  <c:v>775</c:v>
                </c:pt>
                <c:pt idx="677">
                  <c:v>776</c:v>
                </c:pt>
                <c:pt idx="678">
                  <c:v>777</c:v>
                </c:pt>
                <c:pt idx="679">
                  <c:v>778</c:v>
                </c:pt>
                <c:pt idx="680">
                  <c:v>779</c:v>
                </c:pt>
                <c:pt idx="681">
                  <c:v>780</c:v>
                </c:pt>
                <c:pt idx="682">
                  <c:v>781</c:v>
                </c:pt>
                <c:pt idx="683">
                  <c:v>782</c:v>
                </c:pt>
                <c:pt idx="684">
                  <c:v>783</c:v>
                </c:pt>
                <c:pt idx="685">
                  <c:v>784</c:v>
                </c:pt>
                <c:pt idx="686">
                  <c:v>785</c:v>
                </c:pt>
                <c:pt idx="687">
                  <c:v>786</c:v>
                </c:pt>
                <c:pt idx="688">
                  <c:v>787</c:v>
                </c:pt>
                <c:pt idx="689">
                  <c:v>788</c:v>
                </c:pt>
                <c:pt idx="690">
                  <c:v>789</c:v>
                </c:pt>
                <c:pt idx="691">
                  <c:v>790</c:v>
                </c:pt>
                <c:pt idx="692">
                  <c:v>791</c:v>
                </c:pt>
                <c:pt idx="693">
                  <c:v>792</c:v>
                </c:pt>
                <c:pt idx="694">
                  <c:v>793</c:v>
                </c:pt>
                <c:pt idx="695">
                  <c:v>794</c:v>
                </c:pt>
                <c:pt idx="696">
                  <c:v>795</c:v>
                </c:pt>
                <c:pt idx="697">
                  <c:v>796</c:v>
                </c:pt>
                <c:pt idx="698">
                  <c:v>797</c:v>
                </c:pt>
                <c:pt idx="699">
                  <c:v>798</c:v>
                </c:pt>
                <c:pt idx="700">
                  <c:v>799</c:v>
                </c:pt>
                <c:pt idx="701">
                  <c:v>800</c:v>
                </c:pt>
                <c:pt idx="702">
                  <c:v>801</c:v>
                </c:pt>
                <c:pt idx="703">
                  <c:v>802</c:v>
                </c:pt>
                <c:pt idx="704">
                  <c:v>803</c:v>
                </c:pt>
                <c:pt idx="705">
                  <c:v>804</c:v>
                </c:pt>
                <c:pt idx="706">
                  <c:v>805</c:v>
                </c:pt>
                <c:pt idx="707">
                  <c:v>806</c:v>
                </c:pt>
                <c:pt idx="708">
                  <c:v>807</c:v>
                </c:pt>
                <c:pt idx="709">
                  <c:v>808</c:v>
                </c:pt>
                <c:pt idx="710">
                  <c:v>809</c:v>
                </c:pt>
                <c:pt idx="711">
                  <c:v>810</c:v>
                </c:pt>
                <c:pt idx="712">
                  <c:v>811</c:v>
                </c:pt>
                <c:pt idx="713">
                  <c:v>812</c:v>
                </c:pt>
                <c:pt idx="714">
                  <c:v>813</c:v>
                </c:pt>
                <c:pt idx="715">
                  <c:v>814</c:v>
                </c:pt>
                <c:pt idx="716">
                  <c:v>815</c:v>
                </c:pt>
                <c:pt idx="717">
                  <c:v>816</c:v>
                </c:pt>
                <c:pt idx="718">
                  <c:v>817</c:v>
                </c:pt>
                <c:pt idx="719">
                  <c:v>818</c:v>
                </c:pt>
                <c:pt idx="720">
                  <c:v>819</c:v>
                </c:pt>
                <c:pt idx="721">
                  <c:v>820</c:v>
                </c:pt>
                <c:pt idx="722">
                  <c:v>821</c:v>
                </c:pt>
                <c:pt idx="723">
                  <c:v>822</c:v>
                </c:pt>
                <c:pt idx="724">
                  <c:v>823</c:v>
                </c:pt>
                <c:pt idx="725">
                  <c:v>824</c:v>
                </c:pt>
                <c:pt idx="726">
                  <c:v>825</c:v>
                </c:pt>
                <c:pt idx="727">
                  <c:v>826</c:v>
                </c:pt>
                <c:pt idx="728">
                  <c:v>827</c:v>
                </c:pt>
                <c:pt idx="729">
                  <c:v>828</c:v>
                </c:pt>
                <c:pt idx="730">
                  <c:v>829</c:v>
                </c:pt>
                <c:pt idx="731">
                  <c:v>830</c:v>
                </c:pt>
                <c:pt idx="732">
                  <c:v>831</c:v>
                </c:pt>
                <c:pt idx="733">
                  <c:v>832</c:v>
                </c:pt>
                <c:pt idx="734">
                  <c:v>833</c:v>
                </c:pt>
                <c:pt idx="735">
                  <c:v>834</c:v>
                </c:pt>
                <c:pt idx="736">
                  <c:v>835</c:v>
                </c:pt>
                <c:pt idx="737">
                  <c:v>836</c:v>
                </c:pt>
                <c:pt idx="738">
                  <c:v>837</c:v>
                </c:pt>
                <c:pt idx="739">
                  <c:v>838</c:v>
                </c:pt>
                <c:pt idx="740">
                  <c:v>839</c:v>
                </c:pt>
                <c:pt idx="741">
                  <c:v>840</c:v>
                </c:pt>
                <c:pt idx="742">
                  <c:v>841</c:v>
                </c:pt>
                <c:pt idx="743">
                  <c:v>842</c:v>
                </c:pt>
                <c:pt idx="744">
                  <c:v>843</c:v>
                </c:pt>
                <c:pt idx="745">
                  <c:v>844</c:v>
                </c:pt>
                <c:pt idx="746">
                  <c:v>845</c:v>
                </c:pt>
                <c:pt idx="747">
                  <c:v>846</c:v>
                </c:pt>
                <c:pt idx="748">
                  <c:v>847</c:v>
                </c:pt>
                <c:pt idx="749">
                  <c:v>848</c:v>
                </c:pt>
                <c:pt idx="750">
                  <c:v>849</c:v>
                </c:pt>
                <c:pt idx="751">
                  <c:v>850</c:v>
                </c:pt>
                <c:pt idx="752">
                  <c:v>851</c:v>
                </c:pt>
                <c:pt idx="753">
                  <c:v>852</c:v>
                </c:pt>
                <c:pt idx="754">
                  <c:v>853</c:v>
                </c:pt>
                <c:pt idx="755">
                  <c:v>854</c:v>
                </c:pt>
                <c:pt idx="756">
                  <c:v>855</c:v>
                </c:pt>
                <c:pt idx="757">
                  <c:v>856</c:v>
                </c:pt>
                <c:pt idx="758">
                  <c:v>857</c:v>
                </c:pt>
                <c:pt idx="759">
                  <c:v>858</c:v>
                </c:pt>
                <c:pt idx="760">
                  <c:v>859</c:v>
                </c:pt>
                <c:pt idx="761">
                  <c:v>860</c:v>
                </c:pt>
                <c:pt idx="762">
                  <c:v>861</c:v>
                </c:pt>
                <c:pt idx="763">
                  <c:v>862</c:v>
                </c:pt>
                <c:pt idx="764">
                  <c:v>863</c:v>
                </c:pt>
                <c:pt idx="765">
                  <c:v>864</c:v>
                </c:pt>
                <c:pt idx="766">
                  <c:v>865</c:v>
                </c:pt>
                <c:pt idx="767">
                  <c:v>866</c:v>
                </c:pt>
                <c:pt idx="768">
                  <c:v>867</c:v>
                </c:pt>
                <c:pt idx="769">
                  <c:v>868</c:v>
                </c:pt>
                <c:pt idx="770">
                  <c:v>869</c:v>
                </c:pt>
                <c:pt idx="771">
                  <c:v>870</c:v>
                </c:pt>
                <c:pt idx="772">
                  <c:v>871</c:v>
                </c:pt>
                <c:pt idx="773">
                  <c:v>872</c:v>
                </c:pt>
                <c:pt idx="774">
                  <c:v>873</c:v>
                </c:pt>
                <c:pt idx="775">
                  <c:v>874</c:v>
                </c:pt>
                <c:pt idx="776">
                  <c:v>875</c:v>
                </c:pt>
                <c:pt idx="777">
                  <c:v>876</c:v>
                </c:pt>
                <c:pt idx="778">
                  <c:v>877</c:v>
                </c:pt>
                <c:pt idx="779">
                  <c:v>878</c:v>
                </c:pt>
                <c:pt idx="780">
                  <c:v>879</c:v>
                </c:pt>
                <c:pt idx="781">
                  <c:v>880</c:v>
                </c:pt>
                <c:pt idx="782">
                  <c:v>881</c:v>
                </c:pt>
                <c:pt idx="783">
                  <c:v>882</c:v>
                </c:pt>
                <c:pt idx="784">
                  <c:v>883</c:v>
                </c:pt>
                <c:pt idx="785">
                  <c:v>884</c:v>
                </c:pt>
                <c:pt idx="786">
                  <c:v>885</c:v>
                </c:pt>
                <c:pt idx="787">
                  <c:v>886</c:v>
                </c:pt>
                <c:pt idx="788">
                  <c:v>887</c:v>
                </c:pt>
                <c:pt idx="789">
                  <c:v>888</c:v>
                </c:pt>
                <c:pt idx="790">
                  <c:v>889</c:v>
                </c:pt>
                <c:pt idx="791">
                  <c:v>890</c:v>
                </c:pt>
                <c:pt idx="792">
                  <c:v>891</c:v>
                </c:pt>
                <c:pt idx="793">
                  <c:v>892</c:v>
                </c:pt>
                <c:pt idx="794">
                  <c:v>893</c:v>
                </c:pt>
                <c:pt idx="795">
                  <c:v>894</c:v>
                </c:pt>
                <c:pt idx="796">
                  <c:v>895</c:v>
                </c:pt>
                <c:pt idx="797">
                  <c:v>896</c:v>
                </c:pt>
                <c:pt idx="798">
                  <c:v>897</c:v>
                </c:pt>
                <c:pt idx="799">
                  <c:v>898</c:v>
                </c:pt>
                <c:pt idx="800">
                  <c:v>899</c:v>
                </c:pt>
                <c:pt idx="801">
                  <c:v>900</c:v>
                </c:pt>
                <c:pt idx="802">
                  <c:v>901</c:v>
                </c:pt>
                <c:pt idx="803">
                  <c:v>902</c:v>
                </c:pt>
                <c:pt idx="804">
                  <c:v>903</c:v>
                </c:pt>
                <c:pt idx="805">
                  <c:v>904</c:v>
                </c:pt>
                <c:pt idx="806">
                  <c:v>905</c:v>
                </c:pt>
                <c:pt idx="807">
                  <c:v>906</c:v>
                </c:pt>
                <c:pt idx="808">
                  <c:v>907</c:v>
                </c:pt>
                <c:pt idx="809">
                  <c:v>908</c:v>
                </c:pt>
                <c:pt idx="810">
                  <c:v>909</c:v>
                </c:pt>
                <c:pt idx="811">
                  <c:v>910</c:v>
                </c:pt>
                <c:pt idx="812">
                  <c:v>911</c:v>
                </c:pt>
                <c:pt idx="813">
                  <c:v>912</c:v>
                </c:pt>
                <c:pt idx="814">
                  <c:v>913</c:v>
                </c:pt>
                <c:pt idx="815">
                  <c:v>914</c:v>
                </c:pt>
                <c:pt idx="816">
                  <c:v>915</c:v>
                </c:pt>
                <c:pt idx="817">
                  <c:v>916</c:v>
                </c:pt>
                <c:pt idx="818">
                  <c:v>917</c:v>
                </c:pt>
                <c:pt idx="819">
                  <c:v>918</c:v>
                </c:pt>
                <c:pt idx="820">
                  <c:v>919</c:v>
                </c:pt>
                <c:pt idx="821">
                  <c:v>920</c:v>
                </c:pt>
                <c:pt idx="822">
                  <c:v>921</c:v>
                </c:pt>
                <c:pt idx="823">
                  <c:v>922</c:v>
                </c:pt>
                <c:pt idx="824">
                  <c:v>923</c:v>
                </c:pt>
                <c:pt idx="825">
                  <c:v>924</c:v>
                </c:pt>
                <c:pt idx="826">
                  <c:v>925</c:v>
                </c:pt>
                <c:pt idx="827">
                  <c:v>926</c:v>
                </c:pt>
                <c:pt idx="828">
                  <c:v>927</c:v>
                </c:pt>
                <c:pt idx="829">
                  <c:v>928</c:v>
                </c:pt>
                <c:pt idx="830">
                  <c:v>929</c:v>
                </c:pt>
                <c:pt idx="831">
                  <c:v>930</c:v>
                </c:pt>
                <c:pt idx="832">
                  <c:v>931</c:v>
                </c:pt>
                <c:pt idx="833">
                  <c:v>932</c:v>
                </c:pt>
                <c:pt idx="834">
                  <c:v>933</c:v>
                </c:pt>
                <c:pt idx="835">
                  <c:v>934</c:v>
                </c:pt>
                <c:pt idx="836">
                  <c:v>935</c:v>
                </c:pt>
                <c:pt idx="837">
                  <c:v>936</c:v>
                </c:pt>
                <c:pt idx="838">
                  <c:v>937</c:v>
                </c:pt>
                <c:pt idx="839">
                  <c:v>938</c:v>
                </c:pt>
                <c:pt idx="840">
                  <c:v>939</c:v>
                </c:pt>
                <c:pt idx="841">
                  <c:v>940</c:v>
                </c:pt>
                <c:pt idx="842">
                  <c:v>941</c:v>
                </c:pt>
                <c:pt idx="843">
                  <c:v>942</c:v>
                </c:pt>
                <c:pt idx="844">
                  <c:v>943</c:v>
                </c:pt>
                <c:pt idx="845">
                  <c:v>944</c:v>
                </c:pt>
                <c:pt idx="846">
                  <c:v>945</c:v>
                </c:pt>
                <c:pt idx="847">
                  <c:v>946</c:v>
                </c:pt>
                <c:pt idx="848">
                  <c:v>947</c:v>
                </c:pt>
                <c:pt idx="849">
                  <c:v>948</c:v>
                </c:pt>
                <c:pt idx="850">
                  <c:v>949</c:v>
                </c:pt>
                <c:pt idx="851">
                  <c:v>950</c:v>
                </c:pt>
                <c:pt idx="852">
                  <c:v>951</c:v>
                </c:pt>
                <c:pt idx="853">
                  <c:v>952</c:v>
                </c:pt>
                <c:pt idx="854">
                  <c:v>953</c:v>
                </c:pt>
                <c:pt idx="855">
                  <c:v>954</c:v>
                </c:pt>
                <c:pt idx="856">
                  <c:v>955</c:v>
                </c:pt>
                <c:pt idx="857">
                  <c:v>956</c:v>
                </c:pt>
                <c:pt idx="858">
                  <c:v>957</c:v>
                </c:pt>
                <c:pt idx="859">
                  <c:v>958</c:v>
                </c:pt>
                <c:pt idx="860">
                  <c:v>959</c:v>
                </c:pt>
                <c:pt idx="861">
                  <c:v>960</c:v>
                </c:pt>
                <c:pt idx="862">
                  <c:v>961</c:v>
                </c:pt>
                <c:pt idx="863">
                  <c:v>962</c:v>
                </c:pt>
                <c:pt idx="864">
                  <c:v>963</c:v>
                </c:pt>
                <c:pt idx="865">
                  <c:v>964</c:v>
                </c:pt>
                <c:pt idx="866">
                  <c:v>965</c:v>
                </c:pt>
                <c:pt idx="867">
                  <c:v>966</c:v>
                </c:pt>
                <c:pt idx="868">
                  <c:v>967</c:v>
                </c:pt>
                <c:pt idx="869">
                  <c:v>968</c:v>
                </c:pt>
                <c:pt idx="870">
                  <c:v>969</c:v>
                </c:pt>
                <c:pt idx="871">
                  <c:v>970</c:v>
                </c:pt>
                <c:pt idx="872">
                  <c:v>971</c:v>
                </c:pt>
                <c:pt idx="873">
                  <c:v>972</c:v>
                </c:pt>
                <c:pt idx="874">
                  <c:v>973</c:v>
                </c:pt>
                <c:pt idx="875">
                  <c:v>974</c:v>
                </c:pt>
                <c:pt idx="876">
                  <c:v>975</c:v>
                </c:pt>
                <c:pt idx="877">
                  <c:v>976</c:v>
                </c:pt>
                <c:pt idx="878">
                  <c:v>977</c:v>
                </c:pt>
                <c:pt idx="879">
                  <c:v>978</c:v>
                </c:pt>
                <c:pt idx="880">
                  <c:v>979</c:v>
                </c:pt>
                <c:pt idx="881">
                  <c:v>980</c:v>
                </c:pt>
                <c:pt idx="882">
                  <c:v>981</c:v>
                </c:pt>
                <c:pt idx="883">
                  <c:v>982</c:v>
                </c:pt>
                <c:pt idx="884">
                  <c:v>983</c:v>
                </c:pt>
                <c:pt idx="885">
                  <c:v>984</c:v>
                </c:pt>
                <c:pt idx="886">
                  <c:v>985</c:v>
                </c:pt>
                <c:pt idx="887">
                  <c:v>986</c:v>
                </c:pt>
                <c:pt idx="888">
                  <c:v>987</c:v>
                </c:pt>
                <c:pt idx="889">
                  <c:v>988</c:v>
                </c:pt>
                <c:pt idx="890">
                  <c:v>989</c:v>
                </c:pt>
                <c:pt idx="891">
                  <c:v>990</c:v>
                </c:pt>
                <c:pt idx="892">
                  <c:v>991</c:v>
                </c:pt>
                <c:pt idx="893">
                  <c:v>992</c:v>
                </c:pt>
                <c:pt idx="894">
                  <c:v>993</c:v>
                </c:pt>
                <c:pt idx="895">
                  <c:v>994</c:v>
                </c:pt>
                <c:pt idx="896">
                  <c:v>995</c:v>
                </c:pt>
                <c:pt idx="897">
                  <c:v>996</c:v>
                </c:pt>
                <c:pt idx="898">
                  <c:v>997</c:v>
                </c:pt>
                <c:pt idx="899">
                  <c:v>998</c:v>
                </c:pt>
                <c:pt idx="900">
                  <c:v>999</c:v>
                </c:pt>
                <c:pt idx="901">
                  <c:v>1000</c:v>
                </c:pt>
                <c:pt idx="902">
                  <c:v>1001</c:v>
                </c:pt>
                <c:pt idx="903">
                  <c:v>1002</c:v>
                </c:pt>
                <c:pt idx="904">
                  <c:v>1003</c:v>
                </c:pt>
                <c:pt idx="905">
                  <c:v>1004</c:v>
                </c:pt>
                <c:pt idx="906">
                  <c:v>1005</c:v>
                </c:pt>
                <c:pt idx="907">
                  <c:v>1006</c:v>
                </c:pt>
                <c:pt idx="908">
                  <c:v>1007</c:v>
                </c:pt>
                <c:pt idx="909">
                  <c:v>1008</c:v>
                </c:pt>
                <c:pt idx="910">
                  <c:v>1009</c:v>
                </c:pt>
                <c:pt idx="911">
                  <c:v>1010</c:v>
                </c:pt>
                <c:pt idx="912">
                  <c:v>1011</c:v>
                </c:pt>
                <c:pt idx="913">
                  <c:v>1012</c:v>
                </c:pt>
                <c:pt idx="914">
                  <c:v>1013</c:v>
                </c:pt>
                <c:pt idx="915">
                  <c:v>1014</c:v>
                </c:pt>
                <c:pt idx="916">
                  <c:v>1015</c:v>
                </c:pt>
                <c:pt idx="917">
                  <c:v>1016</c:v>
                </c:pt>
                <c:pt idx="918">
                  <c:v>1017</c:v>
                </c:pt>
                <c:pt idx="919">
                  <c:v>1018</c:v>
                </c:pt>
                <c:pt idx="920">
                  <c:v>1019</c:v>
                </c:pt>
                <c:pt idx="921">
                  <c:v>1020</c:v>
                </c:pt>
                <c:pt idx="922">
                  <c:v>1021</c:v>
                </c:pt>
                <c:pt idx="923">
                  <c:v>1022</c:v>
                </c:pt>
                <c:pt idx="924">
                  <c:v>1023</c:v>
                </c:pt>
                <c:pt idx="925">
                  <c:v>1024</c:v>
                </c:pt>
                <c:pt idx="926">
                  <c:v>1025</c:v>
                </c:pt>
                <c:pt idx="927">
                  <c:v>1026</c:v>
                </c:pt>
                <c:pt idx="928">
                  <c:v>1027</c:v>
                </c:pt>
                <c:pt idx="929">
                  <c:v>1028</c:v>
                </c:pt>
                <c:pt idx="930">
                  <c:v>1029</c:v>
                </c:pt>
                <c:pt idx="931">
                  <c:v>1030</c:v>
                </c:pt>
                <c:pt idx="932">
                  <c:v>1031</c:v>
                </c:pt>
                <c:pt idx="933">
                  <c:v>1032</c:v>
                </c:pt>
                <c:pt idx="934">
                  <c:v>1033</c:v>
                </c:pt>
                <c:pt idx="935">
                  <c:v>1034</c:v>
                </c:pt>
                <c:pt idx="936">
                  <c:v>1035</c:v>
                </c:pt>
                <c:pt idx="937">
                  <c:v>1036</c:v>
                </c:pt>
                <c:pt idx="938">
                  <c:v>1037</c:v>
                </c:pt>
                <c:pt idx="939">
                  <c:v>1038</c:v>
                </c:pt>
                <c:pt idx="940">
                  <c:v>1039</c:v>
                </c:pt>
                <c:pt idx="941">
                  <c:v>1040</c:v>
                </c:pt>
                <c:pt idx="942">
                  <c:v>1041</c:v>
                </c:pt>
                <c:pt idx="943">
                  <c:v>1042</c:v>
                </c:pt>
                <c:pt idx="944">
                  <c:v>1043</c:v>
                </c:pt>
                <c:pt idx="945">
                  <c:v>1044</c:v>
                </c:pt>
                <c:pt idx="946">
                  <c:v>1045</c:v>
                </c:pt>
                <c:pt idx="947">
                  <c:v>1046</c:v>
                </c:pt>
                <c:pt idx="948">
                  <c:v>1047</c:v>
                </c:pt>
                <c:pt idx="949">
                  <c:v>1048</c:v>
                </c:pt>
                <c:pt idx="950">
                  <c:v>1049</c:v>
                </c:pt>
                <c:pt idx="951">
                  <c:v>1050</c:v>
                </c:pt>
                <c:pt idx="952">
                  <c:v>1051</c:v>
                </c:pt>
                <c:pt idx="953">
                  <c:v>1052</c:v>
                </c:pt>
                <c:pt idx="954">
                  <c:v>1053</c:v>
                </c:pt>
                <c:pt idx="955">
                  <c:v>1054</c:v>
                </c:pt>
                <c:pt idx="956">
                  <c:v>1055</c:v>
                </c:pt>
                <c:pt idx="957">
                  <c:v>1056</c:v>
                </c:pt>
                <c:pt idx="958">
                  <c:v>1057</c:v>
                </c:pt>
                <c:pt idx="959">
                  <c:v>1058</c:v>
                </c:pt>
                <c:pt idx="960">
                  <c:v>1059</c:v>
                </c:pt>
                <c:pt idx="961">
                  <c:v>1060</c:v>
                </c:pt>
                <c:pt idx="962">
                  <c:v>1061</c:v>
                </c:pt>
                <c:pt idx="963">
                  <c:v>1062</c:v>
                </c:pt>
                <c:pt idx="964">
                  <c:v>1063</c:v>
                </c:pt>
                <c:pt idx="965">
                  <c:v>1064</c:v>
                </c:pt>
                <c:pt idx="966">
                  <c:v>1065</c:v>
                </c:pt>
                <c:pt idx="967">
                  <c:v>1066</c:v>
                </c:pt>
                <c:pt idx="968">
                  <c:v>1067</c:v>
                </c:pt>
                <c:pt idx="969">
                  <c:v>1068</c:v>
                </c:pt>
                <c:pt idx="970">
                  <c:v>1069</c:v>
                </c:pt>
                <c:pt idx="971">
                  <c:v>1070</c:v>
                </c:pt>
                <c:pt idx="972">
                  <c:v>1071</c:v>
                </c:pt>
                <c:pt idx="973">
                  <c:v>1072</c:v>
                </c:pt>
                <c:pt idx="974">
                  <c:v>1073</c:v>
                </c:pt>
                <c:pt idx="975">
                  <c:v>1074</c:v>
                </c:pt>
                <c:pt idx="976">
                  <c:v>1075</c:v>
                </c:pt>
                <c:pt idx="977">
                  <c:v>1076</c:v>
                </c:pt>
                <c:pt idx="978">
                  <c:v>1077</c:v>
                </c:pt>
                <c:pt idx="979">
                  <c:v>1078</c:v>
                </c:pt>
                <c:pt idx="980">
                  <c:v>1079</c:v>
                </c:pt>
                <c:pt idx="981">
                  <c:v>1080</c:v>
                </c:pt>
                <c:pt idx="982">
                  <c:v>1081</c:v>
                </c:pt>
                <c:pt idx="983">
                  <c:v>1082</c:v>
                </c:pt>
                <c:pt idx="984">
                  <c:v>1083</c:v>
                </c:pt>
                <c:pt idx="985">
                  <c:v>1084</c:v>
                </c:pt>
                <c:pt idx="986">
                  <c:v>1085</c:v>
                </c:pt>
                <c:pt idx="987">
                  <c:v>1086</c:v>
                </c:pt>
                <c:pt idx="988">
                  <c:v>1087</c:v>
                </c:pt>
                <c:pt idx="989">
                  <c:v>1088</c:v>
                </c:pt>
                <c:pt idx="990">
                  <c:v>1089</c:v>
                </c:pt>
                <c:pt idx="991">
                  <c:v>1090</c:v>
                </c:pt>
                <c:pt idx="992">
                  <c:v>1091</c:v>
                </c:pt>
                <c:pt idx="993">
                  <c:v>1092</c:v>
                </c:pt>
                <c:pt idx="994">
                  <c:v>1093</c:v>
                </c:pt>
                <c:pt idx="995">
                  <c:v>1094</c:v>
                </c:pt>
                <c:pt idx="996">
                  <c:v>1095</c:v>
                </c:pt>
                <c:pt idx="997">
                  <c:v>1096</c:v>
                </c:pt>
                <c:pt idx="998">
                  <c:v>1097</c:v>
                </c:pt>
                <c:pt idx="999">
                  <c:v>1098</c:v>
                </c:pt>
                <c:pt idx="1000">
                  <c:v>1099</c:v>
                </c:pt>
                <c:pt idx="1001">
                  <c:v>1100</c:v>
                </c:pt>
                <c:pt idx="1002">
                  <c:v>1101</c:v>
                </c:pt>
                <c:pt idx="1003">
                  <c:v>1102</c:v>
                </c:pt>
                <c:pt idx="1004">
                  <c:v>1103</c:v>
                </c:pt>
                <c:pt idx="1005">
                  <c:v>1104</c:v>
                </c:pt>
                <c:pt idx="1006">
                  <c:v>1105</c:v>
                </c:pt>
                <c:pt idx="1007">
                  <c:v>1106</c:v>
                </c:pt>
                <c:pt idx="1008">
                  <c:v>1107</c:v>
                </c:pt>
                <c:pt idx="1009">
                  <c:v>1108</c:v>
                </c:pt>
                <c:pt idx="1010">
                  <c:v>1109</c:v>
                </c:pt>
                <c:pt idx="1011">
                  <c:v>1110</c:v>
                </c:pt>
                <c:pt idx="1012">
                  <c:v>1111</c:v>
                </c:pt>
                <c:pt idx="1013">
                  <c:v>1112</c:v>
                </c:pt>
                <c:pt idx="1014">
                  <c:v>1113</c:v>
                </c:pt>
                <c:pt idx="1015">
                  <c:v>1114</c:v>
                </c:pt>
                <c:pt idx="1016">
                  <c:v>1115</c:v>
                </c:pt>
                <c:pt idx="1017">
                  <c:v>1116</c:v>
                </c:pt>
                <c:pt idx="1018">
                  <c:v>1117</c:v>
                </c:pt>
                <c:pt idx="1019">
                  <c:v>1118</c:v>
                </c:pt>
                <c:pt idx="1020">
                  <c:v>1119</c:v>
                </c:pt>
                <c:pt idx="1021">
                  <c:v>1120</c:v>
                </c:pt>
                <c:pt idx="1022">
                  <c:v>1121</c:v>
                </c:pt>
                <c:pt idx="1023">
                  <c:v>1122</c:v>
                </c:pt>
                <c:pt idx="1024">
                  <c:v>1123</c:v>
                </c:pt>
                <c:pt idx="1025">
                  <c:v>1124</c:v>
                </c:pt>
                <c:pt idx="1026">
                  <c:v>1125</c:v>
                </c:pt>
                <c:pt idx="1027">
                  <c:v>1126</c:v>
                </c:pt>
                <c:pt idx="1028">
                  <c:v>1127</c:v>
                </c:pt>
                <c:pt idx="1029">
                  <c:v>1128</c:v>
                </c:pt>
                <c:pt idx="1030">
                  <c:v>1129</c:v>
                </c:pt>
                <c:pt idx="1031">
                  <c:v>1130</c:v>
                </c:pt>
                <c:pt idx="1032">
                  <c:v>1131</c:v>
                </c:pt>
                <c:pt idx="1033">
                  <c:v>1132</c:v>
                </c:pt>
                <c:pt idx="1034">
                  <c:v>1133</c:v>
                </c:pt>
                <c:pt idx="1035">
                  <c:v>1134</c:v>
                </c:pt>
                <c:pt idx="1036">
                  <c:v>1135</c:v>
                </c:pt>
                <c:pt idx="1037">
                  <c:v>1136</c:v>
                </c:pt>
                <c:pt idx="1038">
                  <c:v>1137</c:v>
                </c:pt>
                <c:pt idx="1039">
                  <c:v>1138</c:v>
                </c:pt>
                <c:pt idx="1040">
                  <c:v>1139</c:v>
                </c:pt>
                <c:pt idx="1041">
                  <c:v>1140</c:v>
                </c:pt>
                <c:pt idx="1042">
                  <c:v>1141</c:v>
                </c:pt>
                <c:pt idx="1043">
                  <c:v>1142</c:v>
                </c:pt>
                <c:pt idx="1044">
                  <c:v>1143</c:v>
                </c:pt>
                <c:pt idx="1045">
                  <c:v>1144</c:v>
                </c:pt>
                <c:pt idx="1046">
                  <c:v>1145</c:v>
                </c:pt>
                <c:pt idx="1047">
                  <c:v>1146</c:v>
                </c:pt>
                <c:pt idx="1048">
                  <c:v>1147</c:v>
                </c:pt>
                <c:pt idx="1049">
                  <c:v>1148</c:v>
                </c:pt>
                <c:pt idx="1050">
                  <c:v>1149</c:v>
                </c:pt>
                <c:pt idx="1051">
                  <c:v>1150</c:v>
                </c:pt>
                <c:pt idx="1052">
                  <c:v>1151</c:v>
                </c:pt>
                <c:pt idx="1053">
                  <c:v>1152</c:v>
                </c:pt>
                <c:pt idx="1054">
                  <c:v>1153</c:v>
                </c:pt>
                <c:pt idx="1055">
                  <c:v>1154</c:v>
                </c:pt>
                <c:pt idx="1056">
                  <c:v>1155</c:v>
                </c:pt>
                <c:pt idx="1057">
                  <c:v>1156</c:v>
                </c:pt>
                <c:pt idx="1058">
                  <c:v>1157</c:v>
                </c:pt>
                <c:pt idx="1059">
                  <c:v>1158</c:v>
                </c:pt>
                <c:pt idx="1060">
                  <c:v>1159</c:v>
                </c:pt>
                <c:pt idx="1061">
                  <c:v>1160</c:v>
                </c:pt>
                <c:pt idx="1062">
                  <c:v>1161</c:v>
                </c:pt>
                <c:pt idx="1063">
                  <c:v>1162</c:v>
                </c:pt>
                <c:pt idx="1064">
                  <c:v>1163</c:v>
                </c:pt>
                <c:pt idx="1065">
                  <c:v>1164</c:v>
                </c:pt>
                <c:pt idx="1066">
                  <c:v>1165</c:v>
                </c:pt>
                <c:pt idx="1067">
                  <c:v>1166</c:v>
                </c:pt>
                <c:pt idx="1068">
                  <c:v>1167</c:v>
                </c:pt>
                <c:pt idx="1069">
                  <c:v>1168</c:v>
                </c:pt>
                <c:pt idx="1070">
                  <c:v>1169</c:v>
                </c:pt>
                <c:pt idx="1071">
                  <c:v>1170</c:v>
                </c:pt>
                <c:pt idx="1072">
                  <c:v>1171</c:v>
                </c:pt>
                <c:pt idx="1073">
                  <c:v>1172</c:v>
                </c:pt>
                <c:pt idx="1074">
                  <c:v>1173</c:v>
                </c:pt>
                <c:pt idx="1075">
                  <c:v>1174</c:v>
                </c:pt>
                <c:pt idx="1076">
                  <c:v>1175</c:v>
                </c:pt>
                <c:pt idx="1077">
                  <c:v>1176</c:v>
                </c:pt>
                <c:pt idx="1078">
                  <c:v>1177</c:v>
                </c:pt>
                <c:pt idx="1079">
                  <c:v>1178</c:v>
                </c:pt>
                <c:pt idx="1080">
                  <c:v>1179</c:v>
                </c:pt>
                <c:pt idx="1081">
                  <c:v>1180</c:v>
                </c:pt>
                <c:pt idx="1082">
                  <c:v>1181</c:v>
                </c:pt>
                <c:pt idx="1083">
                  <c:v>1182</c:v>
                </c:pt>
                <c:pt idx="1084">
                  <c:v>1183</c:v>
                </c:pt>
                <c:pt idx="1085">
                  <c:v>1184</c:v>
                </c:pt>
                <c:pt idx="1086">
                  <c:v>1185</c:v>
                </c:pt>
                <c:pt idx="1087">
                  <c:v>1186</c:v>
                </c:pt>
                <c:pt idx="1088">
                  <c:v>1187</c:v>
                </c:pt>
                <c:pt idx="1089">
                  <c:v>1188</c:v>
                </c:pt>
                <c:pt idx="1090">
                  <c:v>1189</c:v>
                </c:pt>
                <c:pt idx="1091">
                  <c:v>1190</c:v>
                </c:pt>
                <c:pt idx="1092">
                  <c:v>1191</c:v>
                </c:pt>
                <c:pt idx="1093">
                  <c:v>1192</c:v>
                </c:pt>
                <c:pt idx="1094">
                  <c:v>1193</c:v>
                </c:pt>
                <c:pt idx="1095">
                  <c:v>1194</c:v>
                </c:pt>
                <c:pt idx="1096">
                  <c:v>1195</c:v>
                </c:pt>
                <c:pt idx="1097">
                  <c:v>1196</c:v>
                </c:pt>
                <c:pt idx="1098">
                  <c:v>1197</c:v>
                </c:pt>
                <c:pt idx="1099">
                  <c:v>1198</c:v>
                </c:pt>
                <c:pt idx="1100">
                  <c:v>1199</c:v>
                </c:pt>
                <c:pt idx="1101">
                  <c:v>1200</c:v>
                </c:pt>
                <c:pt idx="1102">
                  <c:v>1201</c:v>
                </c:pt>
                <c:pt idx="1103">
                  <c:v>1202</c:v>
                </c:pt>
                <c:pt idx="1104">
                  <c:v>1203</c:v>
                </c:pt>
                <c:pt idx="1105">
                  <c:v>1204</c:v>
                </c:pt>
                <c:pt idx="1106">
                  <c:v>1205</c:v>
                </c:pt>
                <c:pt idx="1107">
                  <c:v>1206</c:v>
                </c:pt>
                <c:pt idx="1108">
                  <c:v>1207</c:v>
                </c:pt>
                <c:pt idx="1109">
                  <c:v>1208</c:v>
                </c:pt>
                <c:pt idx="1110">
                  <c:v>1209</c:v>
                </c:pt>
                <c:pt idx="1111">
                  <c:v>1210</c:v>
                </c:pt>
                <c:pt idx="1112">
                  <c:v>1211</c:v>
                </c:pt>
                <c:pt idx="1113">
                  <c:v>1212</c:v>
                </c:pt>
                <c:pt idx="1114">
                  <c:v>1213</c:v>
                </c:pt>
                <c:pt idx="1115">
                  <c:v>1214</c:v>
                </c:pt>
                <c:pt idx="1116">
                  <c:v>1215</c:v>
                </c:pt>
                <c:pt idx="1117">
                  <c:v>1216</c:v>
                </c:pt>
                <c:pt idx="1118">
                  <c:v>1217</c:v>
                </c:pt>
                <c:pt idx="1119">
                  <c:v>1218</c:v>
                </c:pt>
                <c:pt idx="1120">
                  <c:v>1219</c:v>
                </c:pt>
                <c:pt idx="1121">
                  <c:v>1220</c:v>
                </c:pt>
                <c:pt idx="1122">
                  <c:v>1221</c:v>
                </c:pt>
                <c:pt idx="1123">
                  <c:v>1222</c:v>
                </c:pt>
                <c:pt idx="1124">
                  <c:v>1223</c:v>
                </c:pt>
                <c:pt idx="1125">
                  <c:v>1224</c:v>
                </c:pt>
                <c:pt idx="1126">
                  <c:v>1225</c:v>
                </c:pt>
                <c:pt idx="1127">
                  <c:v>1226</c:v>
                </c:pt>
                <c:pt idx="1128">
                  <c:v>1227</c:v>
                </c:pt>
                <c:pt idx="1129">
                  <c:v>1228</c:v>
                </c:pt>
                <c:pt idx="1130">
                  <c:v>1229</c:v>
                </c:pt>
                <c:pt idx="1131">
                  <c:v>1230</c:v>
                </c:pt>
                <c:pt idx="1132">
                  <c:v>1231</c:v>
                </c:pt>
                <c:pt idx="1133">
                  <c:v>1232</c:v>
                </c:pt>
                <c:pt idx="1134">
                  <c:v>1233</c:v>
                </c:pt>
                <c:pt idx="1135">
                  <c:v>1234</c:v>
                </c:pt>
                <c:pt idx="1136">
                  <c:v>1235</c:v>
                </c:pt>
                <c:pt idx="1137">
                  <c:v>1236</c:v>
                </c:pt>
                <c:pt idx="1138">
                  <c:v>1237</c:v>
                </c:pt>
                <c:pt idx="1139">
                  <c:v>1238</c:v>
                </c:pt>
                <c:pt idx="1140">
                  <c:v>1239</c:v>
                </c:pt>
                <c:pt idx="1141">
                  <c:v>1240</c:v>
                </c:pt>
                <c:pt idx="1142">
                  <c:v>1241</c:v>
                </c:pt>
                <c:pt idx="1143">
                  <c:v>1242</c:v>
                </c:pt>
                <c:pt idx="1144">
                  <c:v>1243</c:v>
                </c:pt>
                <c:pt idx="1145">
                  <c:v>1244</c:v>
                </c:pt>
                <c:pt idx="1146">
                  <c:v>1245</c:v>
                </c:pt>
                <c:pt idx="1147">
                  <c:v>1246</c:v>
                </c:pt>
                <c:pt idx="1148">
                  <c:v>1247</c:v>
                </c:pt>
                <c:pt idx="1149">
                  <c:v>1248</c:v>
                </c:pt>
                <c:pt idx="1150">
                  <c:v>1249</c:v>
                </c:pt>
                <c:pt idx="1151">
                  <c:v>1250</c:v>
                </c:pt>
                <c:pt idx="1152">
                  <c:v>1251</c:v>
                </c:pt>
                <c:pt idx="1153">
                  <c:v>1252</c:v>
                </c:pt>
                <c:pt idx="1154">
                  <c:v>1253</c:v>
                </c:pt>
                <c:pt idx="1155">
                  <c:v>1254</c:v>
                </c:pt>
                <c:pt idx="1156">
                  <c:v>1255</c:v>
                </c:pt>
                <c:pt idx="1157">
                  <c:v>1256</c:v>
                </c:pt>
                <c:pt idx="1158">
                  <c:v>1257</c:v>
                </c:pt>
                <c:pt idx="1159">
                  <c:v>1258</c:v>
                </c:pt>
                <c:pt idx="1160">
                  <c:v>1259</c:v>
                </c:pt>
                <c:pt idx="1161">
                  <c:v>1260</c:v>
                </c:pt>
                <c:pt idx="1162">
                  <c:v>1261</c:v>
                </c:pt>
                <c:pt idx="1163">
                  <c:v>1262</c:v>
                </c:pt>
                <c:pt idx="1164">
                  <c:v>1263</c:v>
                </c:pt>
                <c:pt idx="1165">
                  <c:v>1264</c:v>
                </c:pt>
                <c:pt idx="1166">
                  <c:v>1265</c:v>
                </c:pt>
                <c:pt idx="1167">
                  <c:v>1266</c:v>
                </c:pt>
                <c:pt idx="1168">
                  <c:v>1267</c:v>
                </c:pt>
                <c:pt idx="1169">
                  <c:v>1268</c:v>
                </c:pt>
                <c:pt idx="1170">
                  <c:v>1269</c:v>
                </c:pt>
                <c:pt idx="1171">
                  <c:v>1270</c:v>
                </c:pt>
                <c:pt idx="1172">
                  <c:v>1271</c:v>
                </c:pt>
                <c:pt idx="1173">
                  <c:v>1272</c:v>
                </c:pt>
                <c:pt idx="1174">
                  <c:v>1273</c:v>
                </c:pt>
                <c:pt idx="1175">
                  <c:v>1274</c:v>
                </c:pt>
                <c:pt idx="1176">
                  <c:v>1275</c:v>
                </c:pt>
                <c:pt idx="1177">
                  <c:v>1276</c:v>
                </c:pt>
                <c:pt idx="1178">
                  <c:v>1277</c:v>
                </c:pt>
                <c:pt idx="1179">
                  <c:v>1278</c:v>
                </c:pt>
                <c:pt idx="1180">
                  <c:v>1279</c:v>
                </c:pt>
                <c:pt idx="1181">
                  <c:v>1280</c:v>
                </c:pt>
                <c:pt idx="1182">
                  <c:v>1281</c:v>
                </c:pt>
                <c:pt idx="1183">
                  <c:v>1282</c:v>
                </c:pt>
                <c:pt idx="1184">
                  <c:v>1283</c:v>
                </c:pt>
                <c:pt idx="1185">
                  <c:v>1284</c:v>
                </c:pt>
                <c:pt idx="1186">
                  <c:v>1285</c:v>
                </c:pt>
                <c:pt idx="1187">
                  <c:v>1286</c:v>
                </c:pt>
                <c:pt idx="1188">
                  <c:v>1287</c:v>
                </c:pt>
                <c:pt idx="1189">
                  <c:v>1288</c:v>
                </c:pt>
                <c:pt idx="1190">
                  <c:v>1289</c:v>
                </c:pt>
                <c:pt idx="1191">
                  <c:v>1290</c:v>
                </c:pt>
                <c:pt idx="1192">
                  <c:v>1291</c:v>
                </c:pt>
                <c:pt idx="1193">
                  <c:v>1292</c:v>
                </c:pt>
                <c:pt idx="1194">
                  <c:v>1293</c:v>
                </c:pt>
                <c:pt idx="1195">
                  <c:v>1294</c:v>
                </c:pt>
                <c:pt idx="1196">
                  <c:v>1295</c:v>
                </c:pt>
                <c:pt idx="1197">
                  <c:v>1296</c:v>
                </c:pt>
                <c:pt idx="1198">
                  <c:v>1297</c:v>
                </c:pt>
                <c:pt idx="1199">
                  <c:v>1298</c:v>
                </c:pt>
                <c:pt idx="1200">
                  <c:v>1299</c:v>
                </c:pt>
                <c:pt idx="1201">
                  <c:v>1300</c:v>
                </c:pt>
                <c:pt idx="1202">
                  <c:v>1301</c:v>
                </c:pt>
                <c:pt idx="1203">
                  <c:v>1302</c:v>
                </c:pt>
                <c:pt idx="1204">
                  <c:v>1303</c:v>
                </c:pt>
                <c:pt idx="1205">
                  <c:v>1304</c:v>
                </c:pt>
                <c:pt idx="1206">
                  <c:v>1305</c:v>
                </c:pt>
                <c:pt idx="1207">
                  <c:v>1306</c:v>
                </c:pt>
                <c:pt idx="1208">
                  <c:v>1307</c:v>
                </c:pt>
                <c:pt idx="1209">
                  <c:v>1308</c:v>
                </c:pt>
                <c:pt idx="1210">
                  <c:v>1309</c:v>
                </c:pt>
                <c:pt idx="1211">
                  <c:v>1310</c:v>
                </c:pt>
                <c:pt idx="1212">
                  <c:v>1311</c:v>
                </c:pt>
                <c:pt idx="1213">
                  <c:v>1312</c:v>
                </c:pt>
                <c:pt idx="1214">
                  <c:v>1313</c:v>
                </c:pt>
                <c:pt idx="1215">
                  <c:v>1314</c:v>
                </c:pt>
                <c:pt idx="1216">
                  <c:v>1315</c:v>
                </c:pt>
                <c:pt idx="1217">
                  <c:v>1316</c:v>
                </c:pt>
                <c:pt idx="1218">
                  <c:v>1317</c:v>
                </c:pt>
                <c:pt idx="1219">
                  <c:v>1318</c:v>
                </c:pt>
                <c:pt idx="1220">
                  <c:v>1319</c:v>
                </c:pt>
                <c:pt idx="1221">
                  <c:v>1320</c:v>
                </c:pt>
                <c:pt idx="1222">
                  <c:v>1321</c:v>
                </c:pt>
                <c:pt idx="1223">
                  <c:v>1322</c:v>
                </c:pt>
                <c:pt idx="1224">
                  <c:v>1323</c:v>
                </c:pt>
                <c:pt idx="1225">
                  <c:v>1324</c:v>
                </c:pt>
                <c:pt idx="1226">
                  <c:v>1325</c:v>
                </c:pt>
                <c:pt idx="1227">
                  <c:v>1326</c:v>
                </c:pt>
                <c:pt idx="1228">
                  <c:v>1327</c:v>
                </c:pt>
                <c:pt idx="1229">
                  <c:v>1328</c:v>
                </c:pt>
                <c:pt idx="1230">
                  <c:v>1329</c:v>
                </c:pt>
                <c:pt idx="1231">
                  <c:v>1330</c:v>
                </c:pt>
                <c:pt idx="1232">
                  <c:v>1331</c:v>
                </c:pt>
                <c:pt idx="1233">
                  <c:v>1332</c:v>
                </c:pt>
                <c:pt idx="1234">
                  <c:v>1333</c:v>
                </c:pt>
                <c:pt idx="1235">
                  <c:v>1334</c:v>
                </c:pt>
                <c:pt idx="1236">
                  <c:v>1335</c:v>
                </c:pt>
                <c:pt idx="1237">
                  <c:v>1336</c:v>
                </c:pt>
                <c:pt idx="1238">
                  <c:v>1337</c:v>
                </c:pt>
                <c:pt idx="1239">
                  <c:v>1338</c:v>
                </c:pt>
                <c:pt idx="1240">
                  <c:v>1339</c:v>
                </c:pt>
                <c:pt idx="1241">
                  <c:v>1340</c:v>
                </c:pt>
                <c:pt idx="1242">
                  <c:v>1341</c:v>
                </c:pt>
                <c:pt idx="1243">
                  <c:v>1342</c:v>
                </c:pt>
                <c:pt idx="1244">
                  <c:v>1343</c:v>
                </c:pt>
                <c:pt idx="1245">
                  <c:v>1344</c:v>
                </c:pt>
                <c:pt idx="1246">
                  <c:v>1345</c:v>
                </c:pt>
                <c:pt idx="1247">
                  <c:v>1346</c:v>
                </c:pt>
                <c:pt idx="1248">
                  <c:v>1347</c:v>
                </c:pt>
                <c:pt idx="1249">
                  <c:v>1348</c:v>
                </c:pt>
                <c:pt idx="1250">
                  <c:v>1349</c:v>
                </c:pt>
                <c:pt idx="1251">
                  <c:v>1350</c:v>
                </c:pt>
                <c:pt idx="1252">
                  <c:v>1351</c:v>
                </c:pt>
                <c:pt idx="1253">
                  <c:v>1352</c:v>
                </c:pt>
                <c:pt idx="1254">
                  <c:v>1353</c:v>
                </c:pt>
                <c:pt idx="1255">
                  <c:v>1354</c:v>
                </c:pt>
                <c:pt idx="1256">
                  <c:v>1355</c:v>
                </c:pt>
                <c:pt idx="1257">
                  <c:v>1356</c:v>
                </c:pt>
                <c:pt idx="1258">
                  <c:v>1357</c:v>
                </c:pt>
                <c:pt idx="1259">
                  <c:v>1358</c:v>
                </c:pt>
                <c:pt idx="1260">
                  <c:v>1359</c:v>
                </c:pt>
                <c:pt idx="1261">
                  <c:v>1360</c:v>
                </c:pt>
                <c:pt idx="1262">
                  <c:v>1361</c:v>
                </c:pt>
                <c:pt idx="1263">
                  <c:v>1362</c:v>
                </c:pt>
                <c:pt idx="1264">
                  <c:v>1363</c:v>
                </c:pt>
                <c:pt idx="1265">
                  <c:v>1364</c:v>
                </c:pt>
                <c:pt idx="1266">
                  <c:v>1365</c:v>
                </c:pt>
                <c:pt idx="1267">
                  <c:v>1366</c:v>
                </c:pt>
                <c:pt idx="1268">
                  <c:v>1367</c:v>
                </c:pt>
                <c:pt idx="1269">
                  <c:v>1368</c:v>
                </c:pt>
                <c:pt idx="1270">
                  <c:v>1369</c:v>
                </c:pt>
                <c:pt idx="1271">
                  <c:v>1370</c:v>
                </c:pt>
                <c:pt idx="1272">
                  <c:v>1371</c:v>
                </c:pt>
                <c:pt idx="1273">
                  <c:v>1372</c:v>
                </c:pt>
                <c:pt idx="1274">
                  <c:v>1373</c:v>
                </c:pt>
                <c:pt idx="1275">
                  <c:v>1374</c:v>
                </c:pt>
                <c:pt idx="1276">
                  <c:v>1375</c:v>
                </c:pt>
                <c:pt idx="1277">
                  <c:v>1376</c:v>
                </c:pt>
                <c:pt idx="1278">
                  <c:v>1377</c:v>
                </c:pt>
                <c:pt idx="1279">
                  <c:v>1378</c:v>
                </c:pt>
                <c:pt idx="1280">
                  <c:v>1379</c:v>
                </c:pt>
                <c:pt idx="1281">
                  <c:v>1380</c:v>
                </c:pt>
                <c:pt idx="1282">
                  <c:v>1381</c:v>
                </c:pt>
                <c:pt idx="1283">
                  <c:v>1382</c:v>
                </c:pt>
                <c:pt idx="1284">
                  <c:v>1383</c:v>
                </c:pt>
                <c:pt idx="1285">
                  <c:v>1384</c:v>
                </c:pt>
                <c:pt idx="1286">
                  <c:v>1385</c:v>
                </c:pt>
                <c:pt idx="1287">
                  <c:v>1386</c:v>
                </c:pt>
                <c:pt idx="1288">
                  <c:v>1387</c:v>
                </c:pt>
                <c:pt idx="1289">
                  <c:v>1388</c:v>
                </c:pt>
                <c:pt idx="1290">
                  <c:v>1389</c:v>
                </c:pt>
                <c:pt idx="1291">
                  <c:v>1390</c:v>
                </c:pt>
                <c:pt idx="1292">
                  <c:v>1391</c:v>
                </c:pt>
                <c:pt idx="1293">
                  <c:v>1392</c:v>
                </c:pt>
                <c:pt idx="1294">
                  <c:v>1393</c:v>
                </c:pt>
                <c:pt idx="1295">
                  <c:v>1394</c:v>
                </c:pt>
                <c:pt idx="1296">
                  <c:v>1395</c:v>
                </c:pt>
                <c:pt idx="1297">
                  <c:v>1396</c:v>
                </c:pt>
                <c:pt idx="1298">
                  <c:v>1397</c:v>
                </c:pt>
                <c:pt idx="1299">
                  <c:v>1398</c:v>
                </c:pt>
                <c:pt idx="1300">
                  <c:v>1399</c:v>
                </c:pt>
                <c:pt idx="1301">
                  <c:v>1400</c:v>
                </c:pt>
                <c:pt idx="1302">
                  <c:v>1401</c:v>
                </c:pt>
                <c:pt idx="1303">
                  <c:v>1402</c:v>
                </c:pt>
                <c:pt idx="1304">
                  <c:v>1403</c:v>
                </c:pt>
                <c:pt idx="1305">
                  <c:v>1404</c:v>
                </c:pt>
                <c:pt idx="1306">
                  <c:v>1405</c:v>
                </c:pt>
                <c:pt idx="1307">
                  <c:v>1406</c:v>
                </c:pt>
                <c:pt idx="1308">
                  <c:v>1407</c:v>
                </c:pt>
                <c:pt idx="1309">
                  <c:v>1408</c:v>
                </c:pt>
                <c:pt idx="1310">
                  <c:v>1409</c:v>
                </c:pt>
                <c:pt idx="1311">
                  <c:v>1410</c:v>
                </c:pt>
                <c:pt idx="1312">
                  <c:v>1411</c:v>
                </c:pt>
                <c:pt idx="1313">
                  <c:v>1412</c:v>
                </c:pt>
                <c:pt idx="1314">
                  <c:v>1413</c:v>
                </c:pt>
                <c:pt idx="1315">
                  <c:v>1414</c:v>
                </c:pt>
                <c:pt idx="1316">
                  <c:v>1415</c:v>
                </c:pt>
                <c:pt idx="1317">
                  <c:v>1416</c:v>
                </c:pt>
                <c:pt idx="1318">
                  <c:v>1417</c:v>
                </c:pt>
                <c:pt idx="1319">
                  <c:v>1418</c:v>
                </c:pt>
                <c:pt idx="1320">
                  <c:v>1419</c:v>
                </c:pt>
                <c:pt idx="1321">
                  <c:v>1420</c:v>
                </c:pt>
                <c:pt idx="1322">
                  <c:v>1421</c:v>
                </c:pt>
                <c:pt idx="1323">
                  <c:v>1422</c:v>
                </c:pt>
                <c:pt idx="1324">
                  <c:v>1423</c:v>
                </c:pt>
                <c:pt idx="1325">
                  <c:v>1424</c:v>
                </c:pt>
                <c:pt idx="1326">
                  <c:v>1425</c:v>
                </c:pt>
                <c:pt idx="1327">
                  <c:v>1426</c:v>
                </c:pt>
                <c:pt idx="1328">
                  <c:v>1427</c:v>
                </c:pt>
                <c:pt idx="1329">
                  <c:v>1428</c:v>
                </c:pt>
                <c:pt idx="1330">
                  <c:v>1429</c:v>
                </c:pt>
                <c:pt idx="1331">
                  <c:v>1430</c:v>
                </c:pt>
                <c:pt idx="1332">
                  <c:v>1431</c:v>
                </c:pt>
                <c:pt idx="1333">
                  <c:v>1432</c:v>
                </c:pt>
                <c:pt idx="1334">
                  <c:v>1433</c:v>
                </c:pt>
                <c:pt idx="1335">
                  <c:v>1434</c:v>
                </c:pt>
                <c:pt idx="1336">
                  <c:v>1435</c:v>
                </c:pt>
                <c:pt idx="1337">
                  <c:v>1436</c:v>
                </c:pt>
                <c:pt idx="1338">
                  <c:v>1437</c:v>
                </c:pt>
                <c:pt idx="1339">
                  <c:v>1438</c:v>
                </c:pt>
                <c:pt idx="1340">
                  <c:v>1439</c:v>
                </c:pt>
                <c:pt idx="1341">
                  <c:v>1440</c:v>
                </c:pt>
                <c:pt idx="1342">
                  <c:v>1441</c:v>
                </c:pt>
                <c:pt idx="1343">
                  <c:v>1442</c:v>
                </c:pt>
                <c:pt idx="1344">
                  <c:v>1443</c:v>
                </c:pt>
                <c:pt idx="1345">
                  <c:v>1444</c:v>
                </c:pt>
                <c:pt idx="1346">
                  <c:v>1445</c:v>
                </c:pt>
                <c:pt idx="1347">
                  <c:v>1446</c:v>
                </c:pt>
                <c:pt idx="1348">
                  <c:v>1447</c:v>
                </c:pt>
                <c:pt idx="1349">
                  <c:v>1448</c:v>
                </c:pt>
                <c:pt idx="1350">
                  <c:v>1449</c:v>
                </c:pt>
                <c:pt idx="1351">
                  <c:v>1450</c:v>
                </c:pt>
                <c:pt idx="1352">
                  <c:v>1451</c:v>
                </c:pt>
                <c:pt idx="1353">
                  <c:v>1452</c:v>
                </c:pt>
                <c:pt idx="1354">
                  <c:v>1453</c:v>
                </c:pt>
                <c:pt idx="1355">
                  <c:v>1454</c:v>
                </c:pt>
                <c:pt idx="1356">
                  <c:v>1455</c:v>
                </c:pt>
                <c:pt idx="1357">
                  <c:v>1456</c:v>
                </c:pt>
                <c:pt idx="1358">
                  <c:v>1457</c:v>
                </c:pt>
                <c:pt idx="1359">
                  <c:v>1458</c:v>
                </c:pt>
                <c:pt idx="1360">
                  <c:v>1459</c:v>
                </c:pt>
                <c:pt idx="1361">
                  <c:v>1460</c:v>
                </c:pt>
                <c:pt idx="1362">
                  <c:v>1461</c:v>
                </c:pt>
                <c:pt idx="1363">
                  <c:v>1462</c:v>
                </c:pt>
                <c:pt idx="1364">
                  <c:v>1463</c:v>
                </c:pt>
                <c:pt idx="1365">
                  <c:v>1464</c:v>
                </c:pt>
                <c:pt idx="1366">
                  <c:v>1465</c:v>
                </c:pt>
                <c:pt idx="1367">
                  <c:v>1466</c:v>
                </c:pt>
                <c:pt idx="1368">
                  <c:v>1467</c:v>
                </c:pt>
                <c:pt idx="1369">
                  <c:v>1468</c:v>
                </c:pt>
                <c:pt idx="1370">
                  <c:v>1469</c:v>
                </c:pt>
                <c:pt idx="1371">
                  <c:v>1470</c:v>
                </c:pt>
                <c:pt idx="1372">
                  <c:v>1471</c:v>
                </c:pt>
                <c:pt idx="1373">
                  <c:v>1472</c:v>
                </c:pt>
                <c:pt idx="1374">
                  <c:v>1473</c:v>
                </c:pt>
                <c:pt idx="1375">
                  <c:v>1474</c:v>
                </c:pt>
                <c:pt idx="1376">
                  <c:v>1475</c:v>
                </c:pt>
                <c:pt idx="1377">
                  <c:v>1476</c:v>
                </c:pt>
                <c:pt idx="1378">
                  <c:v>1477</c:v>
                </c:pt>
                <c:pt idx="1379">
                  <c:v>1478</c:v>
                </c:pt>
                <c:pt idx="1380">
                  <c:v>1479</c:v>
                </c:pt>
                <c:pt idx="1381">
                  <c:v>1480</c:v>
                </c:pt>
                <c:pt idx="1382">
                  <c:v>1481</c:v>
                </c:pt>
                <c:pt idx="1383">
                  <c:v>1482</c:v>
                </c:pt>
                <c:pt idx="1384">
                  <c:v>1483</c:v>
                </c:pt>
                <c:pt idx="1385">
                  <c:v>1484</c:v>
                </c:pt>
                <c:pt idx="1386">
                  <c:v>1485</c:v>
                </c:pt>
                <c:pt idx="1387">
                  <c:v>1486</c:v>
                </c:pt>
                <c:pt idx="1388">
                  <c:v>1487</c:v>
                </c:pt>
                <c:pt idx="1389">
                  <c:v>1488</c:v>
                </c:pt>
                <c:pt idx="1390">
                  <c:v>1489</c:v>
                </c:pt>
                <c:pt idx="1391">
                  <c:v>1490</c:v>
                </c:pt>
                <c:pt idx="1392">
                  <c:v>1491</c:v>
                </c:pt>
                <c:pt idx="1393">
                  <c:v>1492</c:v>
                </c:pt>
                <c:pt idx="1394">
                  <c:v>1493</c:v>
                </c:pt>
                <c:pt idx="1395">
                  <c:v>1494</c:v>
                </c:pt>
                <c:pt idx="1396">
                  <c:v>1495</c:v>
                </c:pt>
                <c:pt idx="1397">
                  <c:v>1496</c:v>
                </c:pt>
                <c:pt idx="1398">
                  <c:v>1497</c:v>
                </c:pt>
                <c:pt idx="1399">
                  <c:v>1498</c:v>
                </c:pt>
                <c:pt idx="1400">
                  <c:v>1499</c:v>
                </c:pt>
                <c:pt idx="1401">
                  <c:v>1500</c:v>
                </c:pt>
                <c:pt idx="1402">
                  <c:v>1501</c:v>
                </c:pt>
                <c:pt idx="1403">
                  <c:v>1502</c:v>
                </c:pt>
                <c:pt idx="1404">
                  <c:v>1503</c:v>
                </c:pt>
                <c:pt idx="1405">
                  <c:v>1504</c:v>
                </c:pt>
                <c:pt idx="1406">
                  <c:v>1505</c:v>
                </c:pt>
                <c:pt idx="1407">
                  <c:v>1506</c:v>
                </c:pt>
                <c:pt idx="1408">
                  <c:v>1507</c:v>
                </c:pt>
                <c:pt idx="1409">
                  <c:v>1508</c:v>
                </c:pt>
                <c:pt idx="1410">
                  <c:v>1509</c:v>
                </c:pt>
                <c:pt idx="1411">
                  <c:v>1510</c:v>
                </c:pt>
                <c:pt idx="1412">
                  <c:v>1511</c:v>
                </c:pt>
                <c:pt idx="1413">
                  <c:v>1512</c:v>
                </c:pt>
                <c:pt idx="1414">
                  <c:v>1513</c:v>
                </c:pt>
                <c:pt idx="1415">
                  <c:v>1514</c:v>
                </c:pt>
                <c:pt idx="1416">
                  <c:v>1515</c:v>
                </c:pt>
                <c:pt idx="1417">
                  <c:v>1516</c:v>
                </c:pt>
                <c:pt idx="1418">
                  <c:v>1517</c:v>
                </c:pt>
                <c:pt idx="1419">
                  <c:v>1518</c:v>
                </c:pt>
                <c:pt idx="1420">
                  <c:v>1519</c:v>
                </c:pt>
                <c:pt idx="1421">
                  <c:v>1520</c:v>
                </c:pt>
                <c:pt idx="1422">
                  <c:v>1521</c:v>
                </c:pt>
                <c:pt idx="1423">
                  <c:v>1522</c:v>
                </c:pt>
                <c:pt idx="1424">
                  <c:v>1523</c:v>
                </c:pt>
                <c:pt idx="1425">
                  <c:v>1524</c:v>
                </c:pt>
                <c:pt idx="1426">
                  <c:v>1525</c:v>
                </c:pt>
                <c:pt idx="1427">
                  <c:v>1526</c:v>
                </c:pt>
                <c:pt idx="1428">
                  <c:v>1527</c:v>
                </c:pt>
                <c:pt idx="1429">
                  <c:v>1528</c:v>
                </c:pt>
                <c:pt idx="1430">
                  <c:v>1529</c:v>
                </c:pt>
                <c:pt idx="1431">
                  <c:v>1530</c:v>
                </c:pt>
                <c:pt idx="1432">
                  <c:v>1531</c:v>
                </c:pt>
                <c:pt idx="1433">
                  <c:v>1532</c:v>
                </c:pt>
                <c:pt idx="1434">
                  <c:v>1533</c:v>
                </c:pt>
                <c:pt idx="1435">
                  <c:v>1534</c:v>
                </c:pt>
                <c:pt idx="1436">
                  <c:v>1535</c:v>
                </c:pt>
                <c:pt idx="1437">
                  <c:v>1536</c:v>
                </c:pt>
                <c:pt idx="1438">
                  <c:v>1537</c:v>
                </c:pt>
                <c:pt idx="1439">
                  <c:v>1538</c:v>
                </c:pt>
                <c:pt idx="1440">
                  <c:v>1539</c:v>
                </c:pt>
                <c:pt idx="1441">
                  <c:v>1540</c:v>
                </c:pt>
                <c:pt idx="1442">
                  <c:v>1541</c:v>
                </c:pt>
                <c:pt idx="1443">
                  <c:v>1542</c:v>
                </c:pt>
                <c:pt idx="1444">
                  <c:v>1543</c:v>
                </c:pt>
                <c:pt idx="1445">
                  <c:v>1544</c:v>
                </c:pt>
                <c:pt idx="1446">
                  <c:v>1545</c:v>
                </c:pt>
                <c:pt idx="1447">
                  <c:v>1546</c:v>
                </c:pt>
                <c:pt idx="1448">
                  <c:v>1547</c:v>
                </c:pt>
                <c:pt idx="1449">
                  <c:v>1548</c:v>
                </c:pt>
                <c:pt idx="1450">
                  <c:v>1549</c:v>
                </c:pt>
                <c:pt idx="1451">
                  <c:v>1550</c:v>
                </c:pt>
                <c:pt idx="1452">
                  <c:v>1551</c:v>
                </c:pt>
                <c:pt idx="1453">
                  <c:v>1552</c:v>
                </c:pt>
                <c:pt idx="1454">
                  <c:v>1553</c:v>
                </c:pt>
                <c:pt idx="1455">
                  <c:v>1554</c:v>
                </c:pt>
                <c:pt idx="1456">
                  <c:v>1555</c:v>
                </c:pt>
                <c:pt idx="1457">
                  <c:v>1556</c:v>
                </c:pt>
                <c:pt idx="1458">
                  <c:v>1557</c:v>
                </c:pt>
                <c:pt idx="1459">
                  <c:v>1558</c:v>
                </c:pt>
                <c:pt idx="1460">
                  <c:v>1559</c:v>
                </c:pt>
                <c:pt idx="1461">
                  <c:v>1560</c:v>
                </c:pt>
                <c:pt idx="1462">
                  <c:v>1561</c:v>
                </c:pt>
                <c:pt idx="1463">
                  <c:v>1562</c:v>
                </c:pt>
                <c:pt idx="1464">
                  <c:v>1563</c:v>
                </c:pt>
                <c:pt idx="1465">
                  <c:v>1564</c:v>
                </c:pt>
                <c:pt idx="1466">
                  <c:v>1565</c:v>
                </c:pt>
                <c:pt idx="1467">
                  <c:v>1566</c:v>
                </c:pt>
                <c:pt idx="1468">
                  <c:v>1567</c:v>
                </c:pt>
                <c:pt idx="1469">
                  <c:v>1568</c:v>
                </c:pt>
                <c:pt idx="1470">
                  <c:v>1569</c:v>
                </c:pt>
                <c:pt idx="1471">
                  <c:v>1570</c:v>
                </c:pt>
                <c:pt idx="1472">
                  <c:v>1571</c:v>
                </c:pt>
                <c:pt idx="1473">
                  <c:v>1572</c:v>
                </c:pt>
                <c:pt idx="1474">
                  <c:v>1573</c:v>
                </c:pt>
                <c:pt idx="1475">
                  <c:v>1574</c:v>
                </c:pt>
                <c:pt idx="1476">
                  <c:v>1575</c:v>
                </c:pt>
                <c:pt idx="1477">
                  <c:v>1576</c:v>
                </c:pt>
                <c:pt idx="1478">
                  <c:v>1577</c:v>
                </c:pt>
                <c:pt idx="1479">
                  <c:v>1578</c:v>
                </c:pt>
                <c:pt idx="1480">
                  <c:v>1579</c:v>
                </c:pt>
                <c:pt idx="1481">
                  <c:v>1580</c:v>
                </c:pt>
                <c:pt idx="1482">
                  <c:v>1581</c:v>
                </c:pt>
                <c:pt idx="1483">
                  <c:v>1582</c:v>
                </c:pt>
                <c:pt idx="1484">
                  <c:v>1583</c:v>
                </c:pt>
                <c:pt idx="1485">
                  <c:v>1584</c:v>
                </c:pt>
                <c:pt idx="1486">
                  <c:v>1585</c:v>
                </c:pt>
                <c:pt idx="1487">
                  <c:v>1586</c:v>
                </c:pt>
                <c:pt idx="1488">
                  <c:v>1587</c:v>
                </c:pt>
                <c:pt idx="1489">
                  <c:v>1588</c:v>
                </c:pt>
                <c:pt idx="1490">
                  <c:v>1589</c:v>
                </c:pt>
                <c:pt idx="1491">
                  <c:v>1590</c:v>
                </c:pt>
                <c:pt idx="1492">
                  <c:v>1591</c:v>
                </c:pt>
                <c:pt idx="1493">
                  <c:v>1592</c:v>
                </c:pt>
                <c:pt idx="1494">
                  <c:v>1593</c:v>
                </c:pt>
                <c:pt idx="1495">
                  <c:v>1594</c:v>
                </c:pt>
                <c:pt idx="1496">
                  <c:v>1595</c:v>
                </c:pt>
                <c:pt idx="1497">
                  <c:v>1596</c:v>
                </c:pt>
                <c:pt idx="1498">
                  <c:v>1597</c:v>
                </c:pt>
                <c:pt idx="1499">
                  <c:v>1598</c:v>
                </c:pt>
                <c:pt idx="1500">
                  <c:v>1599</c:v>
                </c:pt>
                <c:pt idx="1501">
                  <c:v>1600</c:v>
                </c:pt>
                <c:pt idx="1502">
                  <c:v>1601</c:v>
                </c:pt>
                <c:pt idx="1503">
                  <c:v>1602</c:v>
                </c:pt>
                <c:pt idx="1504">
                  <c:v>1603</c:v>
                </c:pt>
                <c:pt idx="1505">
                  <c:v>1604</c:v>
                </c:pt>
                <c:pt idx="1506">
                  <c:v>1605</c:v>
                </c:pt>
                <c:pt idx="1507">
                  <c:v>1606</c:v>
                </c:pt>
                <c:pt idx="1508">
                  <c:v>1607</c:v>
                </c:pt>
                <c:pt idx="1509">
                  <c:v>1608</c:v>
                </c:pt>
                <c:pt idx="1510">
                  <c:v>1609</c:v>
                </c:pt>
                <c:pt idx="1511">
                  <c:v>1610</c:v>
                </c:pt>
                <c:pt idx="1512">
                  <c:v>1611</c:v>
                </c:pt>
                <c:pt idx="1513">
                  <c:v>1612</c:v>
                </c:pt>
                <c:pt idx="1514">
                  <c:v>1613</c:v>
                </c:pt>
                <c:pt idx="1515">
                  <c:v>1614</c:v>
                </c:pt>
                <c:pt idx="1516">
                  <c:v>1615</c:v>
                </c:pt>
                <c:pt idx="1517">
                  <c:v>1616</c:v>
                </c:pt>
                <c:pt idx="1518">
                  <c:v>1617</c:v>
                </c:pt>
                <c:pt idx="1519">
                  <c:v>1618</c:v>
                </c:pt>
                <c:pt idx="1520">
                  <c:v>1619</c:v>
                </c:pt>
                <c:pt idx="1521">
                  <c:v>1620</c:v>
                </c:pt>
                <c:pt idx="1522">
                  <c:v>1621</c:v>
                </c:pt>
                <c:pt idx="1523">
                  <c:v>1622</c:v>
                </c:pt>
                <c:pt idx="1524">
                  <c:v>1623</c:v>
                </c:pt>
                <c:pt idx="1525">
                  <c:v>1624</c:v>
                </c:pt>
                <c:pt idx="1526">
                  <c:v>1625</c:v>
                </c:pt>
                <c:pt idx="1527">
                  <c:v>1626</c:v>
                </c:pt>
                <c:pt idx="1528">
                  <c:v>1627</c:v>
                </c:pt>
                <c:pt idx="1529">
                  <c:v>1628</c:v>
                </c:pt>
                <c:pt idx="1530">
                  <c:v>1629</c:v>
                </c:pt>
                <c:pt idx="1531">
                  <c:v>1630</c:v>
                </c:pt>
                <c:pt idx="1532">
                  <c:v>1631</c:v>
                </c:pt>
                <c:pt idx="1533">
                  <c:v>1632</c:v>
                </c:pt>
                <c:pt idx="1534">
                  <c:v>1633</c:v>
                </c:pt>
                <c:pt idx="1535">
                  <c:v>1634</c:v>
                </c:pt>
                <c:pt idx="1536">
                  <c:v>1635</c:v>
                </c:pt>
                <c:pt idx="1537">
                  <c:v>1636</c:v>
                </c:pt>
                <c:pt idx="1538">
                  <c:v>1637</c:v>
                </c:pt>
                <c:pt idx="1539">
                  <c:v>1638</c:v>
                </c:pt>
                <c:pt idx="1540">
                  <c:v>1639</c:v>
                </c:pt>
                <c:pt idx="1541">
                  <c:v>1640</c:v>
                </c:pt>
                <c:pt idx="1542">
                  <c:v>1641</c:v>
                </c:pt>
                <c:pt idx="1543">
                  <c:v>1642</c:v>
                </c:pt>
                <c:pt idx="1544">
                  <c:v>1643</c:v>
                </c:pt>
                <c:pt idx="1545">
                  <c:v>1644</c:v>
                </c:pt>
                <c:pt idx="1546">
                  <c:v>1645</c:v>
                </c:pt>
                <c:pt idx="1547">
                  <c:v>1646</c:v>
                </c:pt>
                <c:pt idx="1548">
                  <c:v>1647</c:v>
                </c:pt>
                <c:pt idx="1549">
                  <c:v>1648</c:v>
                </c:pt>
                <c:pt idx="1550">
                  <c:v>1649</c:v>
                </c:pt>
                <c:pt idx="1551">
                  <c:v>1650</c:v>
                </c:pt>
                <c:pt idx="1552">
                  <c:v>1651</c:v>
                </c:pt>
                <c:pt idx="1553">
                  <c:v>1652</c:v>
                </c:pt>
                <c:pt idx="1554">
                  <c:v>1653</c:v>
                </c:pt>
                <c:pt idx="1555">
                  <c:v>1654</c:v>
                </c:pt>
                <c:pt idx="1556">
                  <c:v>1655</c:v>
                </c:pt>
                <c:pt idx="1557">
                  <c:v>1656</c:v>
                </c:pt>
                <c:pt idx="1558">
                  <c:v>1657</c:v>
                </c:pt>
                <c:pt idx="1559">
                  <c:v>1658</c:v>
                </c:pt>
                <c:pt idx="1560">
                  <c:v>1659</c:v>
                </c:pt>
                <c:pt idx="1561">
                  <c:v>1660</c:v>
                </c:pt>
                <c:pt idx="1562">
                  <c:v>1661</c:v>
                </c:pt>
                <c:pt idx="1563">
                  <c:v>1662</c:v>
                </c:pt>
                <c:pt idx="1564">
                  <c:v>1663</c:v>
                </c:pt>
                <c:pt idx="1565">
                  <c:v>1664</c:v>
                </c:pt>
                <c:pt idx="1566">
                  <c:v>1665</c:v>
                </c:pt>
                <c:pt idx="1567">
                  <c:v>1666</c:v>
                </c:pt>
                <c:pt idx="1568">
                  <c:v>1667</c:v>
                </c:pt>
                <c:pt idx="1569">
                  <c:v>1668</c:v>
                </c:pt>
                <c:pt idx="1570">
                  <c:v>1669</c:v>
                </c:pt>
                <c:pt idx="1571">
                  <c:v>1670</c:v>
                </c:pt>
                <c:pt idx="1572">
                  <c:v>1671</c:v>
                </c:pt>
                <c:pt idx="1573">
                  <c:v>1672</c:v>
                </c:pt>
                <c:pt idx="1574">
                  <c:v>1673</c:v>
                </c:pt>
                <c:pt idx="1575">
                  <c:v>1674</c:v>
                </c:pt>
                <c:pt idx="1576">
                  <c:v>1675</c:v>
                </c:pt>
                <c:pt idx="1577">
                  <c:v>1676</c:v>
                </c:pt>
                <c:pt idx="1578">
                  <c:v>1677</c:v>
                </c:pt>
                <c:pt idx="1579">
                  <c:v>1678</c:v>
                </c:pt>
                <c:pt idx="1580">
                  <c:v>1679</c:v>
                </c:pt>
                <c:pt idx="1581">
                  <c:v>1680</c:v>
                </c:pt>
                <c:pt idx="1582">
                  <c:v>1681</c:v>
                </c:pt>
                <c:pt idx="1583">
                  <c:v>1682</c:v>
                </c:pt>
                <c:pt idx="1584">
                  <c:v>1683</c:v>
                </c:pt>
                <c:pt idx="1585">
                  <c:v>1684</c:v>
                </c:pt>
                <c:pt idx="1586">
                  <c:v>1685</c:v>
                </c:pt>
                <c:pt idx="1587">
                  <c:v>1686</c:v>
                </c:pt>
                <c:pt idx="1588">
                  <c:v>1687</c:v>
                </c:pt>
                <c:pt idx="1589">
                  <c:v>1688</c:v>
                </c:pt>
                <c:pt idx="1590">
                  <c:v>1689</c:v>
                </c:pt>
                <c:pt idx="1591">
                  <c:v>1690</c:v>
                </c:pt>
                <c:pt idx="1592">
                  <c:v>1691</c:v>
                </c:pt>
                <c:pt idx="1593">
                  <c:v>1692</c:v>
                </c:pt>
                <c:pt idx="1594">
                  <c:v>1693</c:v>
                </c:pt>
                <c:pt idx="1595">
                  <c:v>1694</c:v>
                </c:pt>
                <c:pt idx="1596">
                  <c:v>1695</c:v>
                </c:pt>
                <c:pt idx="1597">
                  <c:v>1696</c:v>
                </c:pt>
                <c:pt idx="1598">
                  <c:v>1697</c:v>
                </c:pt>
                <c:pt idx="1599">
                  <c:v>1698</c:v>
                </c:pt>
                <c:pt idx="1600">
                  <c:v>1699</c:v>
                </c:pt>
                <c:pt idx="1601">
                  <c:v>1700</c:v>
                </c:pt>
                <c:pt idx="1602">
                  <c:v>1701</c:v>
                </c:pt>
                <c:pt idx="1603">
                  <c:v>1702</c:v>
                </c:pt>
                <c:pt idx="1604">
                  <c:v>1703</c:v>
                </c:pt>
                <c:pt idx="1605">
                  <c:v>1704</c:v>
                </c:pt>
                <c:pt idx="1606">
                  <c:v>1705</c:v>
                </c:pt>
                <c:pt idx="1607">
                  <c:v>1706</c:v>
                </c:pt>
                <c:pt idx="1608">
                  <c:v>1707</c:v>
                </c:pt>
                <c:pt idx="1609">
                  <c:v>1708</c:v>
                </c:pt>
                <c:pt idx="1610">
                  <c:v>1709</c:v>
                </c:pt>
                <c:pt idx="1611">
                  <c:v>1710</c:v>
                </c:pt>
                <c:pt idx="1612">
                  <c:v>1711</c:v>
                </c:pt>
                <c:pt idx="1613">
                  <c:v>1712</c:v>
                </c:pt>
                <c:pt idx="1614">
                  <c:v>1713</c:v>
                </c:pt>
                <c:pt idx="1615">
                  <c:v>1714</c:v>
                </c:pt>
                <c:pt idx="1616">
                  <c:v>1715</c:v>
                </c:pt>
                <c:pt idx="1617">
                  <c:v>1716</c:v>
                </c:pt>
                <c:pt idx="1618">
                  <c:v>1717</c:v>
                </c:pt>
                <c:pt idx="1619">
                  <c:v>1718</c:v>
                </c:pt>
                <c:pt idx="1620">
                  <c:v>1719</c:v>
                </c:pt>
                <c:pt idx="1621">
                  <c:v>1720</c:v>
                </c:pt>
                <c:pt idx="1622">
                  <c:v>1721</c:v>
                </c:pt>
                <c:pt idx="1623">
                  <c:v>1722</c:v>
                </c:pt>
                <c:pt idx="1624">
                  <c:v>1723</c:v>
                </c:pt>
                <c:pt idx="1625">
                  <c:v>1724</c:v>
                </c:pt>
                <c:pt idx="1626">
                  <c:v>1725</c:v>
                </c:pt>
                <c:pt idx="1627">
                  <c:v>1726</c:v>
                </c:pt>
                <c:pt idx="1628">
                  <c:v>1727</c:v>
                </c:pt>
                <c:pt idx="1629">
                  <c:v>1728</c:v>
                </c:pt>
                <c:pt idx="1630">
                  <c:v>1729</c:v>
                </c:pt>
                <c:pt idx="1631">
                  <c:v>1730</c:v>
                </c:pt>
                <c:pt idx="1632">
                  <c:v>1731</c:v>
                </c:pt>
                <c:pt idx="1633">
                  <c:v>1732</c:v>
                </c:pt>
                <c:pt idx="1634">
                  <c:v>1733</c:v>
                </c:pt>
                <c:pt idx="1635">
                  <c:v>1734</c:v>
                </c:pt>
                <c:pt idx="1636">
                  <c:v>1735</c:v>
                </c:pt>
                <c:pt idx="1637">
                  <c:v>1736</c:v>
                </c:pt>
                <c:pt idx="1638">
                  <c:v>1737</c:v>
                </c:pt>
                <c:pt idx="1639">
                  <c:v>1738</c:v>
                </c:pt>
                <c:pt idx="1640">
                  <c:v>1739</c:v>
                </c:pt>
                <c:pt idx="1641">
                  <c:v>1740</c:v>
                </c:pt>
                <c:pt idx="1642">
                  <c:v>1741</c:v>
                </c:pt>
                <c:pt idx="1643">
                  <c:v>1742</c:v>
                </c:pt>
                <c:pt idx="1644">
                  <c:v>1743</c:v>
                </c:pt>
                <c:pt idx="1645">
                  <c:v>1744</c:v>
                </c:pt>
                <c:pt idx="1646">
                  <c:v>1745</c:v>
                </c:pt>
                <c:pt idx="1647">
                  <c:v>1746</c:v>
                </c:pt>
                <c:pt idx="1648">
                  <c:v>1747</c:v>
                </c:pt>
                <c:pt idx="1649">
                  <c:v>1748</c:v>
                </c:pt>
                <c:pt idx="1650">
                  <c:v>1749</c:v>
                </c:pt>
                <c:pt idx="1651">
                  <c:v>1750</c:v>
                </c:pt>
                <c:pt idx="1652">
                  <c:v>1751</c:v>
                </c:pt>
                <c:pt idx="1653">
                  <c:v>1752</c:v>
                </c:pt>
                <c:pt idx="1654">
                  <c:v>1753</c:v>
                </c:pt>
                <c:pt idx="1655">
                  <c:v>1754</c:v>
                </c:pt>
                <c:pt idx="1656">
                  <c:v>1755</c:v>
                </c:pt>
                <c:pt idx="1657">
                  <c:v>1756</c:v>
                </c:pt>
                <c:pt idx="1658">
                  <c:v>1757</c:v>
                </c:pt>
                <c:pt idx="1659">
                  <c:v>1758</c:v>
                </c:pt>
                <c:pt idx="1660">
                  <c:v>1759</c:v>
                </c:pt>
                <c:pt idx="1661">
                  <c:v>1760</c:v>
                </c:pt>
                <c:pt idx="1662">
                  <c:v>1761</c:v>
                </c:pt>
                <c:pt idx="1663">
                  <c:v>1762</c:v>
                </c:pt>
                <c:pt idx="1664">
                  <c:v>1763</c:v>
                </c:pt>
                <c:pt idx="1665">
                  <c:v>1764</c:v>
                </c:pt>
                <c:pt idx="1666">
                  <c:v>1765</c:v>
                </c:pt>
                <c:pt idx="1667">
                  <c:v>1766</c:v>
                </c:pt>
                <c:pt idx="1668">
                  <c:v>1767</c:v>
                </c:pt>
                <c:pt idx="1669">
                  <c:v>1768</c:v>
                </c:pt>
                <c:pt idx="1670">
                  <c:v>1769</c:v>
                </c:pt>
                <c:pt idx="1671">
                  <c:v>1770</c:v>
                </c:pt>
                <c:pt idx="1672">
                  <c:v>1771</c:v>
                </c:pt>
                <c:pt idx="1673">
                  <c:v>1772</c:v>
                </c:pt>
                <c:pt idx="1674">
                  <c:v>1773</c:v>
                </c:pt>
                <c:pt idx="1675">
                  <c:v>1774</c:v>
                </c:pt>
                <c:pt idx="1676">
                  <c:v>1775</c:v>
                </c:pt>
                <c:pt idx="1677">
                  <c:v>1776</c:v>
                </c:pt>
                <c:pt idx="1678">
                  <c:v>1777</c:v>
                </c:pt>
                <c:pt idx="1679">
                  <c:v>1778</c:v>
                </c:pt>
                <c:pt idx="1680">
                  <c:v>1779</c:v>
                </c:pt>
                <c:pt idx="1681">
                  <c:v>1780</c:v>
                </c:pt>
                <c:pt idx="1682">
                  <c:v>1781</c:v>
                </c:pt>
                <c:pt idx="1683">
                  <c:v>1782</c:v>
                </c:pt>
                <c:pt idx="1684">
                  <c:v>1783</c:v>
                </c:pt>
                <c:pt idx="1685">
                  <c:v>1784</c:v>
                </c:pt>
                <c:pt idx="1686">
                  <c:v>1785</c:v>
                </c:pt>
                <c:pt idx="1687">
                  <c:v>1786</c:v>
                </c:pt>
                <c:pt idx="1688">
                  <c:v>1787</c:v>
                </c:pt>
                <c:pt idx="1689">
                  <c:v>1788</c:v>
                </c:pt>
                <c:pt idx="1690">
                  <c:v>1789</c:v>
                </c:pt>
                <c:pt idx="1691">
                  <c:v>1790</c:v>
                </c:pt>
                <c:pt idx="1692">
                  <c:v>1791</c:v>
                </c:pt>
                <c:pt idx="1693">
                  <c:v>1792</c:v>
                </c:pt>
                <c:pt idx="1694">
                  <c:v>1793</c:v>
                </c:pt>
                <c:pt idx="1695">
                  <c:v>1794</c:v>
                </c:pt>
                <c:pt idx="1696">
                  <c:v>1795</c:v>
                </c:pt>
                <c:pt idx="1697">
                  <c:v>1796</c:v>
                </c:pt>
                <c:pt idx="1698">
                  <c:v>1797</c:v>
                </c:pt>
                <c:pt idx="1699">
                  <c:v>1798</c:v>
                </c:pt>
                <c:pt idx="1700">
                  <c:v>1799</c:v>
                </c:pt>
                <c:pt idx="1701">
                  <c:v>1800</c:v>
                </c:pt>
                <c:pt idx="1702">
                  <c:v>1801</c:v>
                </c:pt>
                <c:pt idx="1703">
                  <c:v>1802</c:v>
                </c:pt>
                <c:pt idx="1704">
                  <c:v>1803</c:v>
                </c:pt>
                <c:pt idx="1705">
                  <c:v>1804</c:v>
                </c:pt>
                <c:pt idx="1706">
                  <c:v>1805</c:v>
                </c:pt>
                <c:pt idx="1707">
                  <c:v>1806</c:v>
                </c:pt>
                <c:pt idx="1708">
                  <c:v>1807</c:v>
                </c:pt>
                <c:pt idx="1709">
                  <c:v>1808</c:v>
                </c:pt>
                <c:pt idx="1710">
                  <c:v>1809</c:v>
                </c:pt>
                <c:pt idx="1711">
                  <c:v>1810</c:v>
                </c:pt>
                <c:pt idx="1712">
                  <c:v>1811</c:v>
                </c:pt>
                <c:pt idx="1713">
                  <c:v>1812</c:v>
                </c:pt>
                <c:pt idx="1714">
                  <c:v>1813</c:v>
                </c:pt>
                <c:pt idx="1715">
                  <c:v>1814</c:v>
                </c:pt>
                <c:pt idx="1716">
                  <c:v>1815</c:v>
                </c:pt>
                <c:pt idx="1717">
                  <c:v>1816</c:v>
                </c:pt>
                <c:pt idx="1718">
                  <c:v>1817</c:v>
                </c:pt>
                <c:pt idx="1719">
                  <c:v>1818</c:v>
                </c:pt>
                <c:pt idx="1720">
                  <c:v>1819</c:v>
                </c:pt>
                <c:pt idx="1721">
                  <c:v>1820</c:v>
                </c:pt>
                <c:pt idx="1722">
                  <c:v>1821</c:v>
                </c:pt>
                <c:pt idx="1723">
                  <c:v>1822</c:v>
                </c:pt>
                <c:pt idx="1724">
                  <c:v>1823</c:v>
                </c:pt>
                <c:pt idx="1725">
                  <c:v>1824</c:v>
                </c:pt>
                <c:pt idx="1726">
                  <c:v>1825</c:v>
                </c:pt>
                <c:pt idx="1727">
                  <c:v>1826</c:v>
                </c:pt>
                <c:pt idx="1728">
                  <c:v>1827</c:v>
                </c:pt>
                <c:pt idx="1729">
                  <c:v>1828</c:v>
                </c:pt>
                <c:pt idx="1730">
                  <c:v>1829</c:v>
                </c:pt>
                <c:pt idx="1731">
                  <c:v>1830</c:v>
                </c:pt>
                <c:pt idx="1732">
                  <c:v>1831</c:v>
                </c:pt>
                <c:pt idx="1733">
                  <c:v>1832</c:v>
                </c:pt>
                <c:pt idx="1734">
                  <c:v>1833</c:v>
                </c:pt>
                <c:pt idx="1735">
                  <c:v>1834</c:v>
                </c:pt>
                <c:pt idx="1736">
                  <c:v>1835</c:v>
                </c:pt>
                <c:pt idx="1737">
                  <c:v>1836</c:v>
                </c:pt>
                <c:pt idx="1738">
                  <c:v>1837</c:v>
                </c:pt>
                <c:pt idx="1739">
                  <c:v>1838</c:v>
                </c:pt>
                <c:pt idx="1740">
                  <c:v>1839</c:v>
                </c:pt>
                <c:pt idx="1741">
                  <c:v>1840</c:v>
                </c:pt>
                <c:pt idx="1742">
                  <c:v>1841</c:v>
                </c:pt>
                <c:pt idx="1743">
                  <c:v>1842</c:v>
                </c:pt>
                <c:pt idx="1744">
                  <c:v>1843</c:v>
                </c:pt>
                <c:pt idx="1745">
                  <c:v>1844</c:v>
                </c:pt>
                <c:pt idx="1746">
                  <c:v>1845</c:v>
                </c:pt>
                <c:pt idx="1747">
                  <c:v>1846</c:v>
                </c:pt>
                <c:pt idx="1748">
                  <c:v>1847</c:v>
                </c:pt>
                <c:pt idx="1749">
                  <c:v>1848</c:v>
                </c:pt>
                <c:pt idx="1750">
                  <c:v>1849</c:v>
                </c:pt>
                <c:pt idx="1751">
                  <c:v>1850</c:v>
                </c:pt>
                <c:pt idx="1752">
                  <c:v>1851</c:v>
                </c:pt>
                <c:pt idx="1753">
                  <c:v>1852</c:v>
                </c:pt>
                <c:pt idx="1754">
                  <c:v>1853</c:v>
                </c:pt>
                <c:pt idx="1755">
                  <c:v>1854</c:v>
                </c:pt>
                <c:pt idx="1756">
                  <c:v>1855</c:v>
                </c:pt>
                <c:pt idx="1757">
                  <c:v>1856</c:v>
                </c:pt>
                <c:pt idx="1758">
                  <c:v>1857</c:v>
                </c:pt>
                <c:pt idx="1759">
                  <c:v>1858</c:v>
                </c:pt>
                <c:pt idx="1760">
                  <c:v>1859</c:v>
                </c:pt>
                <c:pt idx="1761">
                  <c:v>1860</c:v>
                </c:pt>
                <c:pt idx="1762">
                  <c:v>1861</c:v>
                </c:pt>
                <c:pt idx="1763">
                  <c:v>1862</c:v>
                </c:pt>
                <c:pt idx="1764">
                  <c:v>1863</c:v>
                </c:pt>
                <c:pt idx="1765">
                  <c:v>1864</c:v>
                </c:pt>
                <c:pt idx="1766">
                  <c:v>1865</c:v>
                </c:pt>
                <c:pt idx="1767">
                  <c:v>1866</c:v>
                </c:pt>
                <c:pt idx="1768">
                  <c:v>1867</c:v>
                </c:pt>
                <c:pt idx="1769">
                  <c:v>1868</c:v>
                </c:pt>
                <c:pt idx="1770">
                  <c:v>1869</c:v>
                </c:pt>
                <c:pt idx="1771">
                  <c:v>1870</c:v>
                </c:pt>
                <c:pt idx="1772">
                  <c:v>1871</c:v>
                </c:pt>
                <c:pt idx="1773">
                  <c:v>1872</c:v>
                </c:pt>
                <c:pt idx="1774">
                  <c:v>1873</c:v>
                </c:pt>
                <c:pt idx="1775">
                  <c:v>1874</c:v>
                </c:pt>
                <c:pt idx="1776">
                  <c:v>1875</c:v>
                </c:pt>
                <c:pt idx="1777">
                  <c:v>1876</c:v>
                </c:pt>
                <c:pt idx="1778">
                  <c:v>1877</c:v>
                </c:pt>
                <c:pt idx="1779">
                  <c:v>1878</c:v>
                </c:pt>
                <c:pt idx="1780">
                  <c:v>1879</c:v>
                </c:pt>
                <c:pt idx="1781">
                  <c:v>1880</c:v>
                </c:pt>
                <c:pt idx="1782">
                  <c:v>1881</c:v>
                </c:pt>
                <c:pt idx="1783">
                  <c:v>1882</c:v>
                </c:pt>
                <c:pt idx="1784">
                  <c:v>1883</c:v>
                </c:pt>
                <c:pt idx="1785">
                  <c:v>1884</c:v>
                </c:pt>
                <c:pt idx="1786">
                  <c:v>1885</c:v>
                </c:pt>
                <c:pt idx="1787">
                  <c:v>1886</c:v>
                </c:pt>
                <c:pt idx="1788">
                  <c:v>1887</c:v>
                </c:pt>
                <c:pt idx="1789">
                  <c:v>1888</c:v>
                </c:pt>
                <c:pt idx="1790">
                  <c:v>1889</c:v>
                </c:pt>
                <c:pt idx="1791">
                  <c:v>1890</c:v>
                </c:pt>
                <c:pt idx="1792">
                  <c:v>1891</c:v>
                </c:pt>
                <c:pt idx="1793">
                  <c:v>1892</c:v>
                </c:pt>
                <c:pt idx="1794">
                  <c:v>1893</c:v>
                </c:pt>
                <c:pt idx="1795">
                  <c:v>1894</c:v>
                </c:pt>
                <c:pt idx="1796">
                  <c:v>1895</c:v>
                </c:pt>
                <c:pt idx="1797">
                  <c:v>1896</c:v>
                </c:pt>
                <c:pt idx="1798">
                  <c:v>1897</c:v>
                </c:pt>
                <c:pt idx="1799">
                  <c:v>1898</c:v>
                </c:pt>
                <c:pt idx="1800">
                  <c:v>1899</c:v>
                </c:pt>
                <c:pt idx="1801">
                  <c:v>1900</c:v>
                </c:pt>
                <c:pt idx="1802">
                  <c:v>1901</c:v>
                </c:pt>
                <c:pt idx="1803">
                  <c:v>1902</c:v>
                </c:pt>
                <c:pt idx="1804">
                  <c:v>1903</c:v>
                </c:pt>
                <c:pt idx="1805">
                  <c:v>1904</c:v>
                </c:pt>
                <c:pt idx="1806">
                  <c:v>1905</c:v>
                </c:pt>
                <c:pt idx="1807">
                  <c:v>1906</c:v>
                </c:pt>
                <c:pt idx="1808">
                  <c:v>1907</c:v>
                </c:pt>
                <c:pt idx="1809">
                  <c:v>1908</c:v>
                </c:pt>
                <c:pt idx="1810">
                  <c:v>1909</c:v>
                </c:pt>
                <c:pt idx="1811">
                  <c:v>1910</c:v>
                </c:pt>
                <c:pt idx="1812">
                  <c:v>1911</c:v>
                </c:pt>
                <c:pt idx="1813">
                  <c:v>1912</c:v>
                </c:pt>
                <c:pt idx="1814">
                  <c:v>1913</c:v>
                </c:pt>
                <c:pt idx="1815">
                  <c:v>1914</c:v>
                </c:pt>
                <c:pt idx="1816">
                  <c:v>1915</c:v>
                </c:pt>
                <c:pt idx="1817">
                  <c:v>1916</c:v>
                </c:pt>
                <c:pt idx="1818">
                  <c:v>1917</c:v>
                </c:pt>
                <c:pt idx="1819">
                  <c:v>1918</c:v>
                </c:pt>
                <c:pt idx="1820">
                  <c:v>1919</c:v>
                </c:pt>
                <c:pt idx="1821">
                  <c:v>1920</c:v>
                </c:pt>
                <c:pt idx="1822">
                  <c:v>1921</c:v>
                </c:pt>
                <c:pt idx="1823">
                  <c:v>1922</c:v>
                </c:pt>
                <c:pt idx="1824">
                  <c:v>1923</c:v>
                </c:pt>
                <c:pt idx="1825">
                  <c:v>1924</c:v>
                </c:pt>
                <c:pt idx="1826">
                  <c:v>1925</c:v>
                </c:pt>
                <c:pt idx="1827">
                  <c:v>1926</c:v>
                </c:pt>
                <c:pt idx="1828">
                  <c:v>1927</c:v>
                </c:pt>
                <c:pt idx="1829">
                  <c:v>1928</c:v>
                </c:pt>
                <c:pt idx="1830">
                  <c:v>1929</c:v>
                </c:pt>
                <c:pt idx="1831">
                  <c:v>1930</c:v>
                </c:pt>
                <c:pt idx="1832">
                  <c:v>1931</c:v>
                </c:pt>
                <c:pt idx="1833">
                  <c:v>1932</c:v>
                </c:pt>
                <c:pt idx="1834">
                  <c:v>1933</c:v>
                </c:pt>
                <c:pt idx="1835">
                  <c:v>1934</c:v>
                </c:pt>
                <c:pt idx="1836">
                  <c:v>1935</c:v>
                </c:pt>
                <c:pt idx="1837">
                  <c:v>1936</c:v>
                </c:pt>
                <c:pt idx="1838">
                  <c:v>1937</c:v>
                </c:pt>
                <c:pt idx="1839">
                  <c:v>1938</c:v>
                </c:pt>
                <c:pt idx="1840">
                  <c:v>1939</c:v>
                </c:pt>
                <c:pt idx="1841">
                  <c:v>1940</c:v>
                </c:pt>
                <c:pt idx="1842">
                  <c:v>1941</c:v>
                </c:pt>
                <c:pt idx="1843">
                  <c:v>1942</c:v>
                </c:pt>
                <c:pt idx="1844">
                  <c:v>1943</c:v>
                </c:pt>
                <c:pt idx="1845">
                  <c:v>1944</c:v>
                </c:pt>
                <c:pt idx="1846">
                  <c:v>1945</c:v>
                </c:pt>
                <c:pt idx="1847">
                  <c:v>1946</c:v>
                </c:pt>
                <c:pt idx="1848">
                  <c:v>1947</c:v>
                </c:pt>
                <c:pt idx="1849">
                  <c:v>1948</c:v>
                </c:pt>
                <c:pt idx="1850">
                  <c:v>1949</c:v>
                </c:pt>
                <c:pt idx="1851">
                  <c:v>1950</c:v>
                </c:pt>
                <c:pt idx="1852">
                  <c:v>1951</c:v>
                </c:pt>
                <c:pt idx="1853">
                  <c:v>1952</c:v>
                </c:pt>
                <c:pt idx="1854">
                  <c:v>1953</c:v>
                </c:pt>
                <c:pt idx="1855">
                  <c:v>1954</c:v>
                </c:pt>
                <c:pt idx="1856">
                  <c:v>1955</c:v>
                </c:pt>
                <c:pt idx="1857">
                  <c:v>1956</c:v>
                </c:pt>
                <c:pt idx="1858">
                  <c:v>1957</c:v>
                </c:pt>
                <c:pt idx="1859">
                  <c:v>1958</c:v>
                </c:pt>
                <c:pt idx="1860">
                  <c:v>1959</c:v>
                </c:pt>
                <c:pt idx="1861">
                  <c:v>1960</c:v>
                </c:pt>
                <c:pt idx="1862">
                  <c:v>1961</c:v>
                </c:pt>
                <c:pt idx="1863">
                  <c:v>1962</c:v>
                </c:pt>
                <c:pt idx="1864">
                  <c:v>1963</c:v>
                </c:pt>
                <c:pt idx="1865">
                  <c:v>1964</c:v>
                </c:pt>
                <c:pt idx="1866">
                  <c:v>1965</c:v>
                </c:pt>
                <c:pt idx="1867">
                  <c:v>1966</c:v>
                </c:pt>
                <c:pt idx="1868">
                  <c:v>1967</c:v>
                </c:pt>
                <c:pt idx="1869">
                  <c:v>1968</c:v>
                </c:pt>
                <c:pt idx="1870">
                  <c:v>1969</c:v>
                </c:pt>
                <c:pt idx="1871">
                  <c:v>1970</c:v>
                </c:pt>
                <c:pt idx="1872">
                  <c:v>1971</c:v>
                </c:pt>
                <c:pt idx="1873">
                  <c:v>1972</c:v>
                </c:pt>
                <c:pt idx="1874">
                  <c:v>1973</c:v>
                </c:pt>
                <c:pt idx="1875">
                  <c:v>1974</c:v>
                </c:pt>
                <c:pt idx="1876">
                  <c:v>1975</c:v>
                </c:pt>
                <c:pt idx="1877">
                  <c:v>1976</c:v>
                </c:pt>
                <c:pt idx="1878">
                  <c:v>1977</c:v>
                </c:pt>
                <c:pt idx="1879">
                  <c:v>1978</c:v>
                </c:pt>
                <c:pt idx="1880">
                  <c:v>1979</c:v>
                </c:pt>
                <c:pt idx="1881">
                  <c:v>1980</c:v>
                </c:pt>
                <c:pt idx="1882">
                  <c:v>1981</c:v>
                </c:pt>
                <c:pt idx="1883">
                  <c:v>1982</c:v>
                </c:pt>
                <c:pt idx="1884">
                  <c:v>1983</c:v>
                </c:pt>
                <c:pt idx="1885">
                  <c:v>1984</c:v>
                </c:pt>
                <c:pt idx="1886">
                  <c:v>1985</c:v>
                </c:pt>
                <c:pt idx="1887">
                  <c:v>1986</c:v>
                </c:pt>
                <c:pt idx="1888">
                  <c:v>1987</c:v>
                </c:pt>
                <c:pt idx="1889">
                  <c:v>1988</c:v>
                </c:pt>
                <c:pt idx="1890">
                  <c:v>1989</c:v>
                </c:pt>
                <c:pt idx="1891">
                  <c:v>1990</c:v>
                </c:pt>
                <c:pt idx="1892">
                  <c:v>1991</c:v>
                </c:pt>
                <c:pt idx="1893">
                  <c:v>1992</c:v>
                </c:pt>
                <c:pt idx="1894">
                  <c:v>1993</c:v>
                </c:pt>
                <c:pt idx="1895">
                  <c:v>1994</c:v>
                </c:pt>
                <c:pt idx="1896">
                  <c:v>1995</c:v>
                </c:pt>
                <c:pt idx="1897">
                  <c:v>1996</c:v>
                </c:pt>
                <c:pt idx="1898">
                  <c:v>1997</c:v>
                </c:pt>
                <c:pt idx="1899">
                  <c:v>1998</c:v>
                </c:pt>
                <c:pt idx="1900">
                  <c:v>1999</c:v>
                </c:pt>
                <c:pt idx="1901">
                  <c:v>2000</c:v>
                </c:pt>
                <c:pt idx="1902">
                  <c:v>2001</c:v>
                </c:pt>
                <c:pt idx="1903">
                  <c:v>2002</c:v>
                </c:pt>
                <c:pt idx="1904">
                  <c:v>2003</c:v>
                </c:pt>
                <c:pt idx="1905">
                  <c:v>2004</c:v>
                </c:pt>
                <c:pt idx="1906">
                  <c:v>2005</c:v>
                </c:pt>
                <c:pt idx="1907">
                  <c:v>2006</c:v>
                </c:pt>
                <c:pt idx="1908">
                  <c:v>2007</c:v>
                </c:pt>
                <c:pt idx="1909">
                  <c:v>2008</c:v>
                </c:pt>
                <c:pt idx="1910">
                  <c:v>2009</c:v>
                </c:pt>
                <c:pt idx="1911">
                  <c:v>2010</c:v>
                </c:pt>
                <c:pt idx="1912">
                  <c:v>2011</c:v>
                </c:pt>
                <c:pt idx="1913">
                  <c:v>2012</c:v>
                </c:pt>
                <c:pt idx="1914">
                  <c:v>2013</c:v>
                </c:pt>
                <c:pt idx="1915">
                  <c:v>2014</c:v>
                </c:pt>
                <c:pt idx="1916">
                  <c:v>2015</c:v>
                </c:pt>
                <c:pt idx="1917">
                  <c:v>2016</c:v>
                </c:pt>
                <c:pt idx="1918">
                  <c:v>2017</c:v>
                </c:pt>
                <c:pt idx="1919">
                  <c:v>2018</c:v>
                </c:pt>
                <c:pt idx="1920">
                  <c:v>2019</c:v>
                </c:pt>
                <c:pt idx="1921">
                  <c:v>2020</c:v>
                </c:pt>
                <c:pt idx="1922">
                  <c:v>2021</c:v>
                </c:pt>
                <c:pt idx="1923">
                  <c:v>2022</c:v>
                </c:pt>
                <c:pt idx="1924">
                  <c:v>2023</c:v>
                </c:pt>
                <c:pt idx="1925">
                  <c:v>2024</c:v>
                </c:pt>
                <c:pt idx="1926">
                  <c:v>2025</c:v>
                </c:pt>
                <c:pt idx="1927">
                  <c:v>2026</c:v>
                </c:pt>
                <c:pt idx="1928">
                  <c:v>2027</c:v>
                </c:pt>
                <c:pt idx="1929">
                  <c:v>2028</c:v>
                </c:pt>
                <c:pt idx="1930">
                  <c:v>2029</c:v>
                </c:pt>
                <c:pt idx="1931">
                  <c:v>2030</c:v>
                </c:pt>
                <c:pt idx="1932">
                  <c:v>2031</c:v>
                </c:pt>
                <c:pt idx="1933">
                  <c:v>2032</c:v>
                </c:pt>
                <c:pt idx="1934">
                  <c:v>2033</c:v>
                </c:pt>
                <c:pt idx="1935">
                  <c:v>2034</c:v>
                </c:pt>
                <c:pt idx="1936">
                  <c:v>2035</c:v>
                </c:pt>
                <c:pt idx="1937">
                  <c:v>2036</c:v>
                </c:pt>
                <c:pt idx="1938">
                  <c:v>2037</c:v>
                </c:pt>
                <c:pt idx="1939">
                  <c:v>2038</c:v>
                </c:pt>
                <c:pt idx="1940">
                  <c:v>2039</c:v>
                </c:pt>
                <c:pt idx="1941">
                  <c:v>2040</c:v>
                </c:pt>
                <c:pt idx="1942">
                  <c:v>2041</c:v>
                </c:pt>
                <c:pt idx="1943">
                  <c:v>2042</c:v>
                </c:pt>
                <c:pt idx="1944">
                  <c:v>2043</c:v>
                </c:pt>
                <c:pt idx="1945">
                  <c:v>2044</c:v>
                </c:pt>
                <c:pt idx="1946">
                  <c:v>2045</c:v>
                </c:pt>
                <c:pt idx="1947">
                  <c:v>2046</c:v>
                </c:pt>
                <c:pt idx="1948">
                  <c:v>2047</c:v>
                </c:pt>
                <c:pt idx="1949">
                  <c:v>2048</c:v>
                </c:pt>
                <c:pt idx="1950">
                  <c:v>2049</c:v>
                </c:pt>
                <c:pt idx="1951">
                  <c:v>2050</c:v>
                </c:pt>
                <c:pt idx="1952">
                  <c:v>2051</c:v>
                </c:pt>
                <c:pt idx="1953">
                  <c:v>2052</c:v>
                </c:pt>
                <c:pt idx="1954">
                  <c:v>2053</c:v>
                </c:pt>
                <c:pt idx="1955">
                  <c:v>2054</c:v>
                </c:pt>
                <c:pt idx="1956">
                  <c:v>2055</c:v>
                </c:pt>
                <c:pt idx="1957">
                  <c:v>2056</c:v>
                </c:pt>
                <c:pt idx="1958">
                  <c:v>2057</c:v>
                </c:pt>
                <c:pt idx="1959">
                  <c:v>2058</c:v>
                </c:pt>
                <c:pt idx="1960">
                  <c:v>2059</c:v>
                </c:pt>
                <c:pt idx="1961">
                  <c:v>2060</c:v>
                </c:pt>
                <c:pt idx="1962">
                  <c:v>2061</c:v>
                </c:pt>
                <c:pt idx="1963">
                  <c:v>2062</c:v>
                </c:pt>
                <c:pt idx="1964">
                  <c:v>2063</c:v>
                </c:pt>
                <c:pt idx="1965">
                  <c:v>2064</c:v>
                </c:pt>
                <c:pt idx="1966">
                  <c:v>2065</c:v>
                </c:pt>
                <c:pt idx="1967">
                  <c:v>2066</c:v>
                </c:pt>
                <c:pt idx="1968">
                  <c:v>2067</c:v>
                </c:pt>
                <c:pt idx="1969">
                  <c:v>2068</c:v>
                </c:pt>
                <c:pt idx="1970">
                  <c:v>2069</c:v>
                </c:pt>
                <c:pt idx="1971">
                  <c:v>2070</c:v>
                </c:pt>
                <c:pt idx="1972">
                  <c:v>2071</c:v>
                </c:pt>
                <c:pt idx="1973">
                  <c:v>2072</c:v>
                </c:pt>
                <c:pt idx="1974">
                  <c:v>2073</c:v>
                </c:pt>
                <c:pt idx="1975">
                  <c:v>2074</c:v>
                </c:pt>
                <c:pt idx="1976">
                  <c:v>2075</c:v>
                </c:pt>
                <c:pt idx="1977">
                  <c:v>2076</c:v>
                </c:pt>
                <c:pt idx="1978">
                  <c:v>2077</c:v>
                </c:pt>
                <c:pt idx="1979">
                  <c:v>2078</c:v>
                </c:pt>
                <c:pt idx="1980">
                  <c:v>2079</c:v>
                </c:pt>
                <c:pt idx="1981">
                  <c:v>2080</c:v>
                </c:pt>
                <c:pt idx="1982">
                  <c:v>2081</c:v>
                </c:pt>
                <c:pt idx="1983">
                  <c:v>2082</c:v>
                </c:pt>
                <c:pt idx="1984">
                  <c:v>2083</c:v>
                </c:pt>
                <c:pt idx="1985">
                  <c:v>2084</c:v>
                </c:pt>
                <c:pt idx="1986">
                  <c:v>2085</c:v>
                </c:pt>
                <c:pt idx="1987">
                  <c:v>2086</c:v>
                </c:pt>
                <c:pt idx="1988">
                  <c:v>2087</c:v>
                </c:pt>
                <c:pt idx="1989">
                  <c:v>2088</c:v>
                </c:pt>
                <c:pt idx="1990">
                  <c:v>2089</c:v>
                </c:pt>
                <c:pt idx="1991">
                  <c:v>2090</c:v>
                </c:pt>
                <c:pt idx="1992">
                  <c:v>2091</c:v>
                </c:pt>
                <c:pt idx="1993">
                  <c:v>2092</c:v>
                </c:pt>
                <c:pt idx="1994">
                  <c:v>2093</c:v>
                </c:pt>
                <c:pt idx="1995">
                  <c:v>2094</c:v>
                </c:pt>
                <c:pt idx="1996">
                  <c:v>2095</c:v>
                </c:pt>
                <c:pt idx="1997">
                  <c:v>2096</c:v>
                </c:pt>
                <c:pt idx="1998">
                  <c:v>2097</c:v>
                </c:pt>
                <c:pt idx="1999">
                  <c:v>2098</c:v>
                </c:pt>
                <c:pt idx="2000">
                  <c:v>2099</c:v>
                </c:pt>
                <c:pt idx="2001">
                  <c:v>2100</c:v>
                </c:pt>
                <c:pt idx="2002">
                  <c:v>2101</c:v>
                </c:pt>
                <c:pt idx="2003">
                  <c:v>2102</c:v>
                </c:pt>
                <c:pt idx="2004">
                  <c:v>2103</c:v>
                </c:pt>
                <c:pt idx="2005">
                  <c:v>2104</c:v>
                </c:pt>
                <c:pt idx="2006">
                  <c:v>2105</c:v>
                </c:pt>
                <c:pt idx="2007">
                  <c:v>2106</c:v>
                </c:pt>
                <c:pt idx="2008">
                  <c:v>2107</c:v>
                </c:pt>
                <c:pt idx="2009">
                  <c:v>2108</c:v>
                </c:pt>
                <c:pt idx="2010">
                  <c:v>2109</c:v>
                </c:pt>
                <c:pt idx="2011">
                  <c:v>2110</c:v>
                </c:pt>
                <c:pt idx="2012">
                  <c:v>2111</c:v>
                </c:pt>
                <c:pt idx="2013">
                  <c:v>2112</c:v>
                </c:pt>
                <c:pt idx="2014">
                  <c:v>2113</c:v>
                </c:pt>
                <c:pt idx="2015">
                  <c:v>2114</c:v>
                </c:pt>
                <c:pt idx="2016">
                  <c:v>2115</c:v>
                </c:pt>
                <c:pt idx="2017">
                  <c:v>2116</c:v>
                </c:pt>
                <c:pt idx="2018">
                  <c:v>2117</c:v>
                </c:pt>
                <c:pt idx="2019">
                  <c:v>2118</c:v>
                </c:pt>
                <c:pt idx="2020">
                  <c:v>2119</c:v>
                </c:pt>
                <c:pt idx="2021">
                  <c:v>2120</c:v>
                </c:pt>
                <c:pt idx="2022">
                  <c:v>2121</c:v>
                </c:pt>
                <c:pt idx="2023">
                  <c:v>2122</c:v>
                </c:pt>
                <c:pt idx="2024">
                  <c:v>2123</c:v>
                </c:pt>
                <c:pt idx="2025">
                  <c:v>2124</c:v>
                </c:pt>
                <c:pt idx="2026">
                  <c:v>2125</c:v>
                </c:pt>
                <c:pt idx="2027">
                  <c:v>2126</c:v>
                </c:pt>
                <c:pt idx="2028">
                  <c:v>2127</c:v>
                </c:pt>
                <c:pt idx="2029">
                  <c:v>2128</c:v>
                </c:pt>
                <c:pt idx="2030">
                  <c:v>2129</c:v>
                </c:pt>
                <c:pt idx="2031">
                  <c:v>2130</c:v>
                </c:pt>
                <c:pt idx="2032">
                  <c:v>2131</c:v>
                </c:pt>
                <c:pt idx="2033">
                  <c:v>2132</c:v>
                </c:pt>
                <c:pt idx="2034">
                  <c:v>2133</c:v>
                </c:pt>
                <c:pt idx="2035">
                  <c:v>2134</c:v>
                </c:pt>
                <c:pt idx="2036">
                  <c:v>2135</c:v>
                </c:pt>
                <c:pt idx="2037">
                  <c:v>2136</c:v>
                </c:pt>
                <c:pt idx="2038">
                  <c:v>2137</c:v>
                </c:pt>
                <c:pt idx="2039">
                  <c:v>2138</c:v>
                </c:pt>
                <c:pt idx="2040">
                  <c:v>2139</c:v>
                </c:pt>
                <c:pt idx="2041">
                  <c:v>2140</c:v>
                </c:pt>
                <c:pt idx="2042">
                  <c:v>2141</c:v>
                </c:pt>
                <c:pt idx="2043">
                  <c:v>2142</c:v>
                </c:pt>
                <c:pt idx="2044">
                  <c:v>2143</c:v>
                </c:pt>
                <c:pt idx="2045">
                  <c:v>2144</c:v>
                </c:pt>
                <c:pt idx="2046">
                  <c:v>2145</c:v>
                </c:pt>
                <c:pt idx="2047">
                  <c:v>2146</c:v>
                </c:pt>
                <c:pt idx="2048">
                  <c:v>2147</c:v>
                </c:pt>
                <c:pt idx="2049">
                  <c:v>2148</c:v>
                </c:pt>
                <c:pt idx="2050">
                  <c:v>2149</c:v>
                </c:pt>
                <c:pt idx="2051">
                  <c:v>2150</c:v>
                </c:pt>
                <c:pt idx="2052">
                  <c:v>2151</c:v>
                </c:pt>
                <c:pt idx="2053">
                  <c:v>2152</c:v>
                </c:pt>
                <c:pt idx="2054">
                  <c:v>2153</c:v>
                </c:pt>
                <c:pt idx="2055">
                  <c:v>2154</c:v>
                </c:pt>
                <c:pt idx="2056">
                  <c:v>2155</c:v>
                </c:pt>
                <c:pt idx="2057">
                  <c:v>2156</c:v>
                </c:pt>
                <c:pt idx="2058">
                  <c:v>2157</c:v>
                </c:pt>
                <c:pt idx="2059">
                  <c:v>2158</c:v>
                </c:pt>
                <c:pt idx="2060">
                  <c:v>2159</c:v>
                </c:pt>
                <c:pt idx="2061">
                  <c:v>2160</c:v>
                </c:pt>
                <c:pt idx="2062">
                  <c:v>2161</c:v>
                </c:pt>
                <c:pt idx="2063">
                  <c:v>2162</c:v>
                </c:pt>
                <c:pt idx="2064">
                  <c:v>2163</c:v>
                </c:pt>
                <c:pt idx="2065">
                  <c:v>2164</c:v>
                </c:pt>
                <c:pt idx="2066">
                  <c:v>2165</c:v>
                </c:pt>
                <c:pt idx="2067">
                  <c:v>2166</c:v>
                </c:pt>
                <c:pt idx="2068">
                  <c:v>2167</c:v>
                </c:pt>
                <c:pt idx="2069">
                  <c:v>2168</c:v>
                </c:pt>
                <c:pt idx="2070">
                  <c:v>2169</c:v>
                </c:pt>
                <c:pt idx="2071">
                  <c:v>2170</c:v>
                </c:pt>
                <c:pt idx="2072">
                  <c:v>2171</c:v>
                </c:pt>
                <c:pt idx="2073">
                  <c:v>2172</c:v>
                </c:pt>
                <c:pt idx="2074">
                  <c:v>2173</c:v>
                </c:pt>
                <c:pt idx="2075">
                  <c:v>2174</c:v>
                </c:pt>
                <c:pt idx="2076">
                  <c:v>2175</c:v>
                </c:pt>
                <c:pt idx="2077">
                  <c:v>2176</c:v>
                </c:pt>
                <c:pt idx="2078">
                  <c:v>2177</c:v>
                </c:pt>
                <c:pt idx="2079">
                  <c:v>2178</c:v>
                </c:pt>
                <c:pt idx="2080">
                  <c:v>2179</c:v>
                </c:pt>
                <c:pt idx="2081">
                  <c:v>2180</c:v>
                </c:pt>
                <c:pt idx="2082">
                  <c:v>2181</c:v>
                </c:pt>
                <c:pt idx="2083">
                  <c:v>2182</c:v>
                </c:pt>
                <c:pt idx="2084">
                  <c:v>2183</c:v>
                </c:pt>
                <c:pt idx="2085">
                  <c:v>2184</c:v>
                </c:pt>
                <c:pt idx="2086">
                  <c:v>2185</c:v>
                </c:pt>
                <c:pt idx="2087">
                  <c:v>2186</c:v>
                </c:pt>
                <c:pt idx="2088">
                  <c:v>2187</c:v>
                </c:pt>
                <c:pt idx="2089">
                  <c:v>2188</c:v>
                </c:pt>
                <c:pt idx="2090">
                  <c:v>2189</c:v>
                </c:pt>
                <c:pt idx="2091">
                  <c:v>2190</c:v>
                </c:pt>
                <c:pt idx="2092">
                  <c:v>2191</c:v>
                </c:pt>
                <c:pt idx="2093">
                  <c:v>2192</c:v>
                </c:pt>
                <c:pt idx="2094">
                  <c:v>2193</c:v>
                </c:pt>
                <c:pt idx="2095">
                  <c:v>2194</c:v>
                </c:pt>
                <c:pt idx="2096">
                  <c:v>2195</c:v>
                </c:pt>
                <c:pt idx="2097">
                  <c:v>2196</c:v>
                </c:pt>
                <c:pt idx="2098">
                  <c:v>2197</c:v>
                </c:pt>
                <c:pt idx="2099">
                  <c:v>2198</c:v>
                </c:pt>
                <c:pt idx="2100">
                  <c:v>2199</c:v>
                </c:pt>
                <c:pt idx="2101">
                  <c:v>2200</c:v>
                </c:pt>
                <c:pt idx="2102">
                  <c:v>2201</c:v>
                </c:pt>
                <c:pt idx="2103">
                  <c:v>2202</c:v>
                </c:pt>
                <c:pt idx="2104">
                  <c:v>2203</c:v>
                </c:pt>
                <c:pt idx="2105">
                  <c:v>2204</c:v>
                </c:pt>
                <c:pt idx="2106">
                  <c:v>2205</c:v>
                </c:pt>
                <c:pt idx="2107">
                  <c:v>2206</c:v>
                </c:pt>
                <c:pt idx="2108">
                  <c:v>2207</c:v>
                </c:pt>
                <c:pt idx="2109">
                  <c:v>2208</c:v>
                </c:pt>
                <c:pt idx="2110">
                  <c:v>2209</c:v>
                </c:pt>
                <c:pt idx="2111">
                  <c:v>2210</c:v>
                </c:pt>
                <c:pt idx="2112">
                  <c:v>2211</c:v>
                </c:pt>
                <c:pt idx="2113">
                  <c:v>2212</c:v>
                </c:pt>
                <c:pt idx="2114">
                  <c:v>2213</c:v>
                </c:pt>
                <c:pt idx="2115">
                  <c:v>2214</c:v>
                </c:pt>
                <c:pt idx="2116">
                  <c:v>2215</c:v>
                </c:pt>
                <c:pt idx="2117">
                  <c:v>2216</c:v>
                </c:pt>
                <c:pt idx="2118">
                  <c:v>2217</c:v>
                </c:pt>
                <c:pt idx="2119">
                  <c:v>2218</c:v>
                </c:pt>
                <c:pt idx="2120">
                  <c:v>2219</c:v>
                </c:pt>
                <c:pt idx="2121">
                  <c:v>2220</c:v>
                </c:pt>
                <c:pt idx="2122">
                  <c:v>2221</c:v>
                </c:pt>
                <c:pt idx="2123">
                  <c:v>2222</c:v>
                </c:pt>
                <c:pt idx="2124">
                  <c:v>2223</c:v>
                </c:pt>
                <c:pt idx="2125">
                  <c:v>2224</c:v>
                </c:pt>
                <c:pt idx="2126">
                  <c:v>2225</c:v>
                </c:pt>
                <c:pt idx="2127">
                  <c:v>2226</c:v>
                </c:pt>
                <c:pt idx="2128">
                  <c:v>2227</c:v>
                </c:pt>
                <c:pt idx="2129">
                  <c:v>2228</c:v>
                </c:pt>
                <c:pt idx="2130">
                  <c:v>2229</c:v>
                </c:pt>
                <c:pt idx="2131">
                  <c:v>2230</c:v>
                </c:pt>
                <c:pt idx="2132">
                  <c:v>2231</c:v>
                </c:pt>
                <c:pt idx="2133">
                  <c:v>2232</c:v>
                </c:pt>
                <c:pt idx="2134">
                  <c:v>2233</c:v>
                </c:pt>
                <c:pt idx="2135">
                  <c:v>2234</c:v>
                </c:pt>
                <c:pt idx="2136">
                  <c:v>2235</c:v>
                </c:pt>
                <c:pt idx="2137">
                  <c:v>2236</c:v>
                </c:pt>
                <c:pt idx="2138">
                  <c:v>2237</c:v>
                </c:pt>
                <c:pt idx="2139">
                  <c:v>2238</c:v>
                </c:pt>
                <c:pt idx="2140">
                  <c:v>2239</c:v>
                </c:pt>
                <c:pt idx="2141">
                  <c:v>2240</c:v>
                </c:pt>
                <c:pt idx="2142">
                  <c:v>2241</c:v>
                </c:pt>
                <c:pt idx="2143">
                  <c:v>2242</c:v>
                </c:pt>
                <c:pt idx="2144">
                  <c:v>2243</c:v>
                </c:pt>
                <c:pt idx="2145">
                  <c:v>2244</c:v>
                </c:pt>
                <c:pt idx="2146">
                  <c:v>2245</c:v>
                </c:pt>
                <c:pt idx="2147">
                  <c:v>2246</c:v>
                </c:pt>
                <c:pt idx="2148">
                  <c:v>2247</c:v>
                </c:pt>
                <c:pt idx="2149">
                  <c:v>2248</c:v>
                </c:pt>
                <c:pt idx="2150">
                  <c:v>2249</c:v>
                </c:pt>
                <c:pt idx="2151">
                  <c:v>2250</c:v>
                </c:pt>
                <c:pt idx="2152">
                  <c:v>2251</c:v>
                </c:pt>
                <c:pt idx="2153">
                  <c:v>2252</c:v>
                </c:pt>
                <c:pt idx="2154">
                  <c:v>2253</c:v>
                </c:pt>
                <c:pt idx="2155">
                  <c:v>2254</c:v>
                </c:pt>
                <c:pt idx="2156">
                  <c:v>2255</c:v>
                </c:pt>
                <c:pt idx="2157">
                  <c:v>2256</c:v>
                </c:pt>
                <c:pt idx="2158">
                  <c:v>2257</c:v>
                </c:pt>
                <c:pt idx="2159">
                  <c:v>2258</c:v>
                </c:pt>
                <c:pt idx="2160">
                  <c:v>2259</c:v>
                </c:pt>
                <c:pt idx="2161">
                  <c:v>2260</c:v>
                </c:pt>
                <c:pt idx="2162">
                  <c:v>2261</c:v>
                </c:pt>
                <c:pt idx="2163">
                  <c:v>2262</c:v>
                </c:pt>
                <c:pt idx="2164">
                  <c:v>2263</c:v>
                </c:pt>
                <c:pt idx="2165">
                  <c:v>2264</c:v>
                </c:pt>
                <c:pt idx="2166">
                  <c:v>2265</c:v>
                </c:pt>
                <c:pt idx="2167">
                  <c:v>2266</c:v>
                </c:pt>
                <c:pt idx="2168">
                  <c:v>2267</c:v>
                </c:pt>
                <c:pt idx="2169">
                  <c:v>2268</c:v>
                </c:pt>
                <c:pt idx="2170">
                  <c:v>2269</c:v>
                </c:pt>
                <c:pt idx="2171">
                  <c:v>2270</c:v>
                </c:pt>
                <c:pt idx="2172">
                  <c:v>2271</c:v>
                </c:pt>
                <c:pt idx="2173">
                  <c:v>2272</c:v>
                </c:pt>
                <c:pt idx="2174">
                  <c:v>2273</c:v>
                </c:pt>
                <c:pt idx="2175">
                  <c:v>2274</c:v>
                </c:pt>
                <c:pt idx="2176">
                  <c:v>2275</c:v>
                </c:pt>
                <c:pt idx="2177">
                  <c:v>2276</c:v>
                </c:pt>
                <c:pt idx="2178">
                  <c:v>2277</c:v>
                </c:pt>
                <c:pt idx="2179">
                  <c:v>2278</c:v>
                </c:pt>
                <c:pt idx="2180">
                  <c:v>2279</c:v>
                </c:pt>
                <c:pt idx="2181">
                  <c:v>2280</c:v>
                </c:pt>
                <c:pt idx="2182">
                  <c:v>2281</c:v>
                </c:pt>
                <c:pt idx="2183">
                  <c:v>2282</c:v>
                </c:pt>
                <c:pt idx="2184">
                  <c:v>2283</c:v>
                </c:pt>
                <c:pt idx="2185">
                  <c:v>2284</c:v>
                </c:pt>
                <c:pt idx="2186">
                  <c:v>2285</c:v>
                </c:pt>
                <c:pt idx="2187">
                  <c:v>2286</c:v>
                </c:pt>
                <c:pt idx="2188">
                  <c:v>2287</c:v>
                </c:pt>
                <c:pt idx="2189">
                  <c:v>2288</c:v>
                </c:pt>
                <c:pt idx="2190">
                  <c:v>2289</c:v>
                </c:pt>
                <c:pt idx="2191">
                  <c:v>2290</c:v>
                </c:pt>
                <c:pt idx="2192">
                  <c:v>2291</c:v>
                </c:pt>
                <c:pt idx="2193">
                  <c:v>2292</c:v>
                </c:pt>
                <c:pt idx="2194">
                  <c:v>2293</c:v>
                </c:pt>
                <c:pt idx="2195">
                  <c:v>2294</c:v>
                </c:pt>
                <c:pt idx="2196">
                  <c:v>2295</c:v>
                </c:pt>
                <c:pt idx="2197">
                  <c:v>2296</c:v>
                </c:pt>
                <c:pt idx="2198">
                  <c:v>2297</c:v>
                </c:pt>
                <c:pt idx="2199">
                  <c:v>2298</c:v>
                </c:pt>
                <c:pt idx="2200">
                  <c:v>2299</c:v>
                </c:pt>
                <c:pt idx="2201">
                  <c:v>2300</c:v>
                </c:pt>
                <c:pt idx="2202">
                  <c:v>2301</c:v>
                </c:pt>
                <c:pt idx="2203">
                  <c:v>2302</c:v>
                </c:pt>
                <c:pt idx="2204">
                  <c:v>2303</c:v>
                </c:pt>
                <c:pt idx="2205">
                  <c:v>2304</c:v>
                </c:pt>
                <c:pt idx="2206">
                  <c:v>2305</c:v>
                </c:pt>
                <c:pt idx="2207">
                  <c:v>2306</c:v>
                </c:pt>
                <c:pt idx="2208">
                  <c:v>2307</c:v>
                </c:pt>
                <c:pt idx="2209">
                  <c:v>2308</c:v>
                </c:pt>
                <c:pt idx="2210">
                  <c:v>2309</c:v>
                </c:pt>
                <c:pt idx="2211">
                  <c:v>2310</c:v>
                </c:pt>
                <c:pt idx="2212">
                  <c:v>2311</c:v>
                </c:pt>
                <c:pt idx="2213">
                  <c:v>2312</c:v>
                </c:pt>
                <c:pt idx="2214">
                  <c:v>2313</c:v>
                </c:pt>
                <c:pt idx="2215">
                  <c:v>2314</c:v>
                </c:pt>
                <c:pt idx="2216">
                  <c:v>2315</c:v>
                </c:pt>
                <c:pt idx="2217">
                  <c:v>2316</c:v>
                </c:pt>
                <c:pt idx="2218">
                  <c:v>2317</c:v>
                </c:pt>
                <c:pt idx="2219">
                  <c:v>2318</c:v>
                </c:pt>
                <c:pt idx="2220">
                  <c:v>2319</c:v>
                </c:pt>
                <c:pt idx="2221">
                  <c:v>2320</c:v>
                </c:pt>
                <c:pt idx="2222">
                  <c:v>2321</c:v>
                </c:pt>
                <c:pt idx="2223">
                  <c:v>2322</c:v>
                </c:pt>
                <c:pt idx="2224">
                  <c:v>2323</c:v>
                </c:pt>
                <c:pt idx="2225">
                  <c:v>2324</c:v>
                </c:pt>
                <c:pt idx="2226">
                  <c:v>2325</c:v>
                </c:pt>
                <c:pt idx="2227">
                  <c:v>2326</c:v>
                </c:pt>
                <c:pt idx="2228">
                  <c:v>2327</c:v>
                </c:pt>
                <c:pt idx="2229">
                  <c:v>2328</c:v>
                </c:pt>
                <c:pt idx="2230">
                  <c:v>2329</c:v>
                </c:pt>
                <c:pt idx="2231">
                  <c:v>2330</c:v>
                </c:pt>
                <c:pt idx="2232">
                  <c:v>2331</c:v>
                </c:pt>
                <c:pt idx="2233">
                  <c:v>2332</c:v>
                </c:pt>
                <c:pt idx="2234">
                  <c:v>2333</c:v>
                </c:pt>
                <c:pt idx="2235">
                  <c:v>2334</c:v>
                </c:pt>
                <c:pt idx="2236">
                  <c:v>2335</c:v>
                </c:pt>
                <c:pt idx="2237">
                  <c:v>2336</c:v>
                </c:pt>
                <c:pt idx="2238">
                  <c:v>2337</c:v>
                </c:pt>
                <c:pt idx="2239">
                  <c:v>2338</c:v>
                </c:pt>
                <c:pt idx="2240">
                  <c:v>2339</c:v>
                </c:pt>
                <c:pt idx="2241">
                  <c:v>2340</c:v>
                </c:pt>
                <c:pt idx="2242">
                  <c:v>2341</c:v>
                </c:pt>
                <c:pt idx="2243">
                  <c:v>2342</c:v>
                </c:pt>
                <c:pt idx="2244">
                  <c:v>2343</c:v>
                </c:pt>
                <c:pt idx="2245">
                  <c:v>2344</c:v>
                </c:pt>
                <c:pt idx="2246">
                  <c:v>2345</c:v>
                </c:pt>
                <c:pt idx="2247">
                  <c:v>2346</c:v>
                </c:pt>
                <c:pt idx="2248">
                  <c:v>2347</c:v>
                </c:pt>
                <c:pt idx="2249">
                  <c:v>2348</c:v>
                </c:pt>
                <c:pt idx="2250">
                  <c:v>2349</c:v>
                </c:pt>
                <c:pt idx="2251">
                  <c:v>2350</c:v>
                </c:pt>
                <c:pt idx="2252">
                  <c:v>2351</c:v>
                </c:pt>
                <c:pt idx="2253">
                  <c:v>2352</c:v>
                </c:pt>
                <c:pt idx="2254">
                  <c:v>2353</c:v>
                </c:pt>
                <c:pt idx="2255">
                  <c:v>2354</c:v>
                </c:pt>
                <c:pt idx="2256">
                  <c:v>2355</c:v>
                </c:pt>
                <c:pt idx="2257">
                  <c:v>2356</c:v>
                </c:pt>
                <c:pt idx="2258">
                  <c:v>2357</c:v>
                </c:pt>
                <c:pt idx="2259">
                  <c:v>2358</c:v>
                </c:pt>
                <c:pt idx="2260">
                  <c:v>2359</c:v>
                </c:pt>
                <c:pt idx="2261">
                  <c:v>2360</c:v>
                </c:pt>
                <c:pt idx="2262">
                  <c:v>2361</c:v>
                </c:pt>
                <c:pt idx="2263">
                  <c:v>2362</c:v>
                </c:pt>
                <c:pt idx="2264">
                  <c:v>2363</c:v>
                </c:pt>
                <c:pt idx="2265">
                  <c:v>2364</c:v>
                </c:pt>
                <c:pt idx="2266">
                  <c:v>2365</c:v>
                </c:pt>
                <c:pt idx="2267">
                  <c:v>2366</c:v>
                </c:pt>
                <c:pt idx="2268">
                  <c:v>2367</c:v>
                </c:pt>
                <c:pt idx="2269">
                  <c:v>2368</c:v>
                </c:pt>
                <c:pt idx="2270">
                  <c:v>2369</c:v>
                </c:pt>
                <c:pt idx="2271">
                  <c:v>2370</c:v>
                </c:pt>
                <c:pt idx="2272">
                  <c:v>2371</c:v>
                </c:pt>
                <c:pt idx="2273">
                  <c:v>2372</c:v>
                </c:pt>
                <c:pt idx="2274">
                  <c:v>2373</c:v>
                </c:pt>
                <c:pt idx="2275">
                  <c:v>2374</c:v>
                </c:pt>
                <c:pt idx="2276">
                  <c:v>2375</c:v>
                </c:pt>
                <c:pt idx="2277">
                  <c:v>2376</c:v>
                </c:pt>
                <c:pt idx="2278">
                  <c:v>2377</c:v>
                </c:pt>
                <c:pt idx="2279">
                  <c:v>2378</c:v>
                </c:pt>
                <c:pt idx="2280">
                  <c:v>2379</c:v>
                </c:pt>
                <c:pt idx="2281">
                  <c:v>2380</c:v>
                </c:pt>
                <c:pt idx="2282">
                  <c:v>2381</c:v>
                </c:pt>
                <c:pt idx="2283">
                  <c:v>2382</c:v>
                </c:pt>
                <c:pt idx="2284">
                  <c:v>2383</c:v>
                </c:pt>
                <c:pt idx="2285">
                  <c:v>2384</c:v>
                </c:pt>
                <c:pt idx="2286">
                  <c:v>2385</c:v>
                </c:pt>
                <c:pt idx="2287">
                  <c:v>2386</c:v>
                </c:pt>
                <c:pt idx="2288">
                  <c:v>2387</c:v>
                </c:pt>
                <c:pt idx="2289">
                  <c:v>2388</c:v>
                </c:pt>
                <c:pt idx="2290">
                  <c:v>2389</c:v>
                </c:pt>
                <c:pt idx="2291">
                  <c:v>2390</c:v>
                </c:pt>
                <c:pt idx="2292">
                  <c:v>2391</c:v>
                </c:pt>
                <c:pt idx="2293">
                  <c:v>2392</c:v>
                </c:pt>
                <c:pt idx="2294">
                  <c:v>2393</c:v>
                </c:pt>
                <c:pt idx="2295">
                  <c:v>2394</c:v>
                </c:pt>
                <c:pt idx="2296">
                  <c:v>2395</c:v>
                </c:pt>
                <c:pt idx="2297">
                  <c:v>2396</c:v>
                </c:pt>
                <c:pt idx="2298">
                  <c:v>2397</c:v>
                </c:pt>
                <c:pt idx="2299">
                  <c:v>2398</c:v>
                </c:pt>
                <c:pt idx="2300">
                  <c:v>2399</c:v>
                </c:pt>
                <c:pt idx="2301">
                  <c:v>2400</c:v>
                </c:pt>
                <c:pt idx="2302">
                  <c:v>2401</c:v>
                </c:pt>
                <c:pt idx="2303">
                  <c:v>2402</c:v>
                </c:pt>
                <c:pt idx="2304">
                  <c:v>2403</c:v>
                </c:pt>
                <c:pt idx="2305">
                  <c:v>2404</c:v>
                </c:pt>
                <c:pt idx="2306">
                  <c:v>2405</c:v>
                </c:pt>
                <c:pt idx="2307">
                  <c:v>2406</c:v>
                </c:pt>
                <c:pt idx="2308">
                  <c:v>2407</c:v>
                </c:pt>
                <c:pt idx="2309">
                  <c:v>2408</c:v>
                </c:pt>
                <c:pt idx="2310">
                  <c:v>2409</c:v>
                </c:pt>
                <c:pt idx="2311">
                  <c:v>2410</c:v>
                </c:pt>
                <c:pt idx="2312">
                  <c:v>2411</c:v>
                </c:pt>
                <c:pt idx="2313">
                  <c:v>2412</c:v>
                </c:pt>
                <c:pt idx="2314">
                  <c:v>2413</c:v>
                </c:pt>
                <c:pt idx="2315">
                  <c:v>2414</c:v>
                </c:pt>
                <c:pt idx="2316">
                  <c:v>2415</c:v>
                </c:pt>
                <c:pt idx="2317">
                  <c:v>2416</c:v>
                </c:pt>
                <c:pt idx="2318">
                  <c:v>2417</c:v>
                </c:pt>
                <c:pt idx="2319">
                  <c:v>2418</c:v>
                </c:pt>
                <c:pt idx="2320">
                  <c:v>2419</c:v>
                </c:pt>
                <c:pt idx="2321">
                  <c:v>2420</c:v>
                </c:pt>
                <c:pt idx="2322">
                  <c:v>2421</c:v>
                </c:pt>
                <c:pt idx="2323">
                  <c:v>2422</c:v>
                </c:pt>
                <c:pt idx="2324">
                  <c:v>2423</c:v>
                </c:pt>
                <c:pt idx="2325">
                  <c:v>2424</c:v>
                </c:pt>
                <c:pt idx="2326">
                  <c:v>2425</c:v>
                </c:pt>
                <c:pt idx="2327">
                  <c:v>2426</c:v>
                </c:pt>
                <c:pt idx="2328">
                  <c:v>2427</c:v>
                </c:pt>
                <c:pt idx="2329">
                  <c:v>2428</c:v>
                </c:pt>
                <c:pt idx="2330">
                  <c:v>2429</c:v>
                </c:pt>
                <c:pt idx="2331">
                  <c:v>2430</c:v>
                </c:pt>
                <c:pt idx="2332">
                  <c:v>2431</c:v>
                </c:pt>
                <c:pt idx="2333">
                  <c:v>2432</c:v>
                </c:pt>
                <c:pt idx="2334">
                  <c:v>2433</c:v>
                </c:pt>
                <c:pt idx="2335">
                  <c:v>2434</c:v>
                </c:pt>
                <c:pt idx="2336">
                  <c:v>2435</c:v>
                </c:pt>
                <c:pt idx="2337">
                  <c:v>2436</c:v>
                </c:pt>
                <c:pt idx="2338">
                  <c:v>2437</c:v>
                </c:pt>
                <c:pt idx="2339">
                  <c:v>2438</c:v>
                </c:pt>
                <c:pt idx="2340">
                  <c:v>2439</c:v>
                </c:pt>
                <c:pt idx="2341">
                  <c:v>2440</c:v>
                </c:pt>
                <c:pt idx="2342">
                  <c:v>2441</c:v>
                </c:pt>
                <c:pt idx="2343">
                  <c:v>2442</c:v>
                </c:pt>
                <c:pt idx="2344">
                  <c:v>2443</c:v>
                </c:pt>
                <c:pt idx="2345">
                  <c:v>2444</c:v>
                </c:pt>
                <c:pt idx="2346">
                  <c:v>2445</c:v>
                </c:pt>
                <c:pt idx="2347">
                  <c:v>2446</c:v>
                </c:pt>
                <c:pt idx="2348">
                  <c:v>2447</c:v>
                </c:pt>
                <c:pt idx="2349">
                  <c:v>2448</c:v>
                </c:pt>
                <c:pt idx="2350">
                  <c:v>2449</c:v>
                </c:pt>
                <c:pt idx="2351">
                  <c:v>2450</c:v>
                </c:pt>
                <c:pt idx="2352">
                  <c:v>2451</c:v>
                </c:pt>
                <c:pt idx="2353">
                  <c:v>2452</c:v>
                </c:pt>
                <c:pt idx="2354">
                  <c:v>2453</c:v>
                </c:pt>
                <c:pt idx="2355">
                  <c:v>2454</c:v>
                </c:pt>
                <c:pt idx="2356">
                  <c:v>2455</c:v>
                </c:pt>
                <c:pt idx="2357">
                  <c:v>2456</c:v>
                </c:pt>
                <c:pt idx="2358">
                  <c:v>2457</c:v>
                </c:pt>
                <c:pt idx="2359">
                  <c:v>2458</c:v>
                </c:pt>
                <c:pt idx="2360">
                  <c:v>2459</c:v>
                </c:pt>
                <c:pt idx="2361">
                  <c:v>2460</c:v>
                </c:pt>
                <c:pt idx="2362">
                  <c:v>2461</c:v>
                </c:pt>
                <c:pt idx="2363">
                  <c:v>2462</c:v>
                </c:pt>
                <c:pt idx="2364">
                  <c:v>2463</c:v>
                </c:pt>
                <c:pt idx="2365">
                  <c:v>2464</c:v>
                </c:pt>
                <c:pt idx="2366">
                  <c:v>2465</c:v>
                </c:pt>
                <c:pt idx="2367">
                  <c:v>2466</c:v>
                </c:pt>
                <c:pt idx="2368">
                  <c:v>2467</c:v>
                </c:pt>
                <c:pt idx="2369">
                  <c:v>2468</c:v>
                </c:pt>
                <c:pt idx="2370">
                  <c:v>2469</c:v>
                </c:pt>
                <c:pt idx="2371">
                  <c:v>2470</c:v>
                </c:pt>
                <c:pt idx="2372">
                  <c:v>2471</c:v>
                </c:pt>
                <c:pt idx="2373">
                  <c:v>2472</c:v>
                </c:pt>
                <c:pt idx="2374">
                  <c:v>2473</c:v>
                </c:pt>
                <c:pt idx="2375">
                  <c:v>2474</c:v>
                </c:pt>
                <c:pt idx="2376">
                  <c:v>2475</c:v>
                </c:pt>
                <c:pt idx="2377">
                  <c:v>2476</c:v>
                </c:pt>
                <c:pt idx="2378">
                  <c:v>2477</c:v>
                </c:pt>
                <c:pt idx="2379">
                  <c:v>2478</c:v>
                </c:pt>
                <c:pt idx="2380">
                  <c:v>2479</c:v>
                </c:pt>
                <c:pt idx="2381">
                  <c:v>2480</c:v>
                </c:pt>
                <c:pt idx="2382">
                  <c:v>2481</c:v>
                </c:pt>
                <c:pt idx="2383">
                  <c:v>2482</c:v>
                </c:pt>
                <c:pt idx="2384">
                  <c:v>2483</c:v>
                </c:pt>
                <c:pt idx="2385">
                  <c:v>2484</c:v>
                </c:pt>
                <c:pt idx="2386">
                  <c:v>2485</c:v>
                </c:pt>
                <c:pt idx="2387">
                  <c:v>2486</c:v>
                </c:pt>
                <c:pt idx="2388">
                  <c:v>2487</c:v>
                </c:pt>
                <c:pt idx="2389">
                  <c:v>2488</c:v>
                </c:pt>
                <c:pt idx="2390">
                  <c:v>2489</c:v>
                </c:pt>
                <c:pt idx="2391">
                  <c:v>2490</c:v>
                </c:pt>
                <c:pt idx="2392">
                  <c:v>2491</c:v>
                </c:pt>
                <c:pt idx="2393">
                  <c:v>2492</c:v>
                </c:pt>
                <c:pt idx="2394">
                  <c:v>2493</c:v>
                </c:pt>
                <c:pt idx="2395">
                  <c:v>2494</c:v>
                </c:pt>
                <c:pt idx="2396">
                  <c:v>2495</c:v>
                </c:pt>
                <c:pt idx="2397">
                  <c:v>2496</c:v>
                </c:pt>
                <c:pt idx="2398">
                  <c:v>2497</c:v>
                </c:pt>
                <c:pt idx="2399">
                  <c:v>2498</c:v>
                </c:pt>
                <c:pt idx="2400">
                  <c:v>2499</c:v>
                </c:pt>
                <c:pt idx="2401">
                  <c:v>2500</c:v>
                </c:pt>
                <c:pt idx="2402">
                  <c:v>2501</c:v>
                </c:pt>
                <c:pt idx="2403">
                  <c:v>2502</c:v>
                </c:pt>
                <c:pt idx="2404">
                  <c:v>2503</c:v>
                </c:pt>
                <c:pt idx="2405">
                  <c:v>2504</c:v>
                </c:pt>
                <c:pt idx="2406">
                  <c:v>2505</c:v>
                </c:pt>
                <c:pt idx="2407">
                  <c:v>2506</c:v>
                </c:pt>
                <c:pt idx="2408">
                  <c:v>2507</c:v>
                </c:pt>
                <c:pt idx="2409">
                  <c:v>2508</c:v>
                </c:pt>
                <c:pt idx="2410">
                  <c:v>2509</c:v>
                </c:pt>
                <c:pt idx="2411">
                  <c:v>2510</c:v>
                </c:pt>
                <c:pt idx="2412">
                  <c:v>2511</c:v>
                </c:pt>
                <c:pt idx="2413">
                  <c:v>2512</c:v>
                </c:pt>
                <c:pt idx="2414">
                  <c:v>2513</c:v>
                </c:pt>
                <c:pt idx="2415">
                  <c:v>2514</c:v>
                </c:pt>
                <c:pt idx="2416">
                  <c:v>2515</c:v>
                </c:pt>
                <c:pt idx="2417">
                  <c:v>2516</c:v>
                </c:pt>
                <c:pt idx="2418">
                  <c:v>2517</c:v>
                </c:pt>
                <c:pt idx="2419">
                  <c:v>2518</c:v>
                </c:pt>
                <c:pt idx="2420">
                  <c:v>2519</c:v>
                </c:pt>
                <c:pt idx="2421">
                  <c:v>2520</c:v>
                </c:pt>
                <c:pt idx="2422">
                  <c:v>2521</c:v>
                </c:pt>
                <c:pt idx="2423">
                  <c:v>2522</c:v>
                </c:pt>
                <c:pt idx="2424">
                  <c:v>2523</c:v>
                </c:pt>
                <c:pt idx="2425">
                  <c:v>2524</c:v>
                </c:pt>
                <c:pt idx="2426">
                  <c:v>2525</c:v>
                </c:pt>
                <c:pt idx="2427">
                  <c:v>2526</c:v>
                </c:pt>
                <c:pt idx="2428">
                  <c:v>2527</c:v>
                </c:pt>
                <c:pt idx="2429">
                  <c:v>2528</c:v>
                </c:pt>
                <c:pt idx="2430">
                  <c:v>2529</c:v>
                </c:pt>
                <c:pt idx="2431">
                  <c:v>2530</c:v>
                </c:pt>
                <c:pt idx="2432">
                  <c:v>2531</c:v>
                </c:pt>
                <c:pt idx="2433">
                  <c:v>2532</c:v>
                </c:pt>
                <c:pt idx="2434">
                  <c:v>2533</c:v>
                </c:pt>
                <c:pt idx="2435">
                  <c:v>2534</c:v>
                </c:pt>
                <c:pt idx="2436">
                  <c:v>2535</c:v>
                </c:pt>
                <c:pt idx="2437">
                  <c:v>2536</c:v>
                </c:pt>
                <c:pt idx="2438">
                  <c:v>2537</c:v>
                </c:pt>
                <c:pt idx="2439">
                  <c:v>2538</c:v>
                </c:pt>
                <c:pt idx="2440">
                  <c:v>2539</c:v>
                </c:pt>
                <c:pt idx="2441">
                  <c:v>2540</c:v>
                </c:pt>
                <c:pt idx="2442">
                  <c:v>2541</c:v>
                </c:pt>
                <c:pt idx="2443">
                  <c:v>2542</c:v>
                </c:pt>
                <c:pt idx="2444">
                  <c:v>2543</c:v>
                </c:pt>
                <c:pt idx="2445">
                  <c:v>2544</c:v>
                </c:pt>
                <c:pt idx="2446">
                  <c:v>2545</c:v>
                </c:pt>
                <c:pt idx="2447">
                  <c:v>2546</c:v>
                </c:pt>
                <c:pt idx="2448">
                  <c:v>2547</c:v>
                </c:pt>
                <c:pt idx="2449">
                  <c:v>2548</c:v>
                </c:pt>
                <c:pt idx="2450">
                  <c:v>2549</c:v>
                </c:pt>
                <c:pt idx="2451">
                  <c:v>2550</c:v>
                </c:pt>
                <c:pt idx="2452">
                  <c:v>2551</c:v>
                </c:pt>
                <c:pt idx="2453">
                  <c:v>2552</c:v>
                </c:pt>
                <c:pt idx="2454">
                  <c:v>2553</c:v>
                </c:pt>
                <c:pt idx="2455">
                  <c:v>2554</c:v>
                </c:pt>
                <c:pt idx="2456">
                  <c:v>2555</c:v>
                </c:pt>
                <c:pt idx="2457">
                  <c:v>2556</c:v>
                </c:pt>
                <c:pt idx="2458">
                  <c:v>2557</c:v>
                </c:pt>
                <c:pt idx="2459">
                  <c:v>2558</c:v>
                </c:pt>
                <c:pt idx="2460">
                  <c:v>2559</c:v>
                </c:pt>
                <c:pt idx="2461">
                  <c:v>2560</c:v>
                </c:pt>
                <c:pt idx="2462">
                  <c:v>2561</c:v>
                </c:pt>
                <c:pt idx="2463">
                  <c:v>2562</c:v>
                </c:pt>
                <c:pt idx="2464">
                  <c:v>2563</c:v>
                </c:pt>
                <c:pt idx="2465">
                  <c:v>2564</c:v>
                </c:pt>
                <c:pt idx="2466">
                  <c:v>2565</c:v>
                </c:pt>
                <c:pt idx="2467">
                  <c:v>2566</c:v>
                </c:pt>
                <c:pt idx="2468">
                  <c:v>2567</c:v>
                </c:pt>
                <c:pt idx="2469">
                  <c:v>2568</c:v>
                </c:pt>
                <c:pt idx="2470">
                  <c:v>2569</c:v>
                </c:pt>
                <c:pt idx="2471">
                  <c:v>2570</c:v>
                </c:pt>
                <c:pt idx="2472">
                  <c:v>2571</c:v>
                </c:pt>
                <c:pt idx="2473">
                  <c:v>2572</c:v>
                </c:pt>
                <c:pt idx="2474">
                  <c:v>2573</c:v>
                </c:pt>
                <c:pt idx="2475">
                  <c:v>2574</c:v>
                </c:pt>
                <c:pt idx="2476">
                  <c:v>2575</c:v>
                </c:pt>
                <c:pt idx="2477">
                  <c:v>2576</c:v>
                </c:pt>
                <c:pt idx="2478">
                  <c:v>2577</c:v>
                </c:pt>
                <c:pt idx="2479">
                  <c:v>2578</c:v>
                </c:pt>
                <c:pt idx="2480">
                  <c:v>2579</c:v>
                </c:pt>
                <c:pt idx="2481">
                  <c:v>2580</c:v>
                </c:pt>
                <c:pt idx="2482">
                  <c:v>2581</c:v>
                </c:pt>
                <c:pt idx="2483">
                  <c:v>2582</c:v>
                </c:pt>
                <c:pt idx="2484">
                  <c:v>2583</c:v>
                </c:pt>
                <c:pt idx="2485">
                  <c:v>2584</c:v>
                </c:pt>
                <c:pt idx="2486">
                  <c:v>2585</c:v>
                </c:pt>
                <c:pt idx="2487">
                  <c:v>2586</c:v>
                </c:pt>
                <c:pt idx="2488">
                  <c:v>2587</c:v>
                </c:pt>
                <c:pt idx="2489">
                  <c:v>2588</c:v>
                </c:pt>
                <c:pt idx="2490">
                  <c:v>2589</c:v>
                </c:pt>
                <c:pt idx="2491">
                  <c:v>2590</c:v>
                </c:pt>
                <c:pt idx="2492">
                  <c:v>2591</c:v>
                </c:pt>
                <c:pt idx="2493">
                  <c:v>2592</c:v>
                </c:pt>
                <c:pt idx="2494">
                  <c:v>2593</c:v>
                </c:pt>
                <c:pt idx="2495">
                  <c:v>2594</c:v>
                </c:pt>
                <c:pt idx="2496">
                  <c:v>2595</c:v>
                </c:pt>
                <c:pt idx="2497">
                  <c:v>2596</c:v>
                </c:pt>
                <c:pt idx="2498">
                  <c:v>2597</c:v>
                </c:pt>
                <c:pt idx="2499">
                  <c:v>2598</c:v>
                </c:pt>
                <c:pt idx="2500">
                  <c:v>2599</c:v>
                </c:pt>
                <c:pt idx="2501">
                  <c:v>2600</c:v>
                </c:pt>
                <c:pt idx="2502">
                  <c:v>2601</c:v>
                </c:pt>
                <c:pt idx="2503">
                  <c:v>2602</c:v>
                </c:pt>
                <c:pt idx="2504">
                  <c:v>2603</c:v>
                </c:pt>
                <c:pt idx="2505">
                  <c:v>2604</c:v>
                </c:pt>
                <c:pt idx="2506">
                  <c:v>2605</c:v>
                </c:pt>
                <c:pt idx="2507">
                  <c:v>2606</c:v>
                </c:pt>
                <c:pt idx="2508">
                  <c:v>2607</c:v>
                </c:pt>
                <c:pt idx="2509">
                  <c:v>2608</c:v>
                </c:pt>
                <c:pt idx="2510">
                  <c:v>2609</c:v>
                </c:pt>
                <c:pt idx="2511">
                  <c:v>2610</c:v>
                </c:pt>
                <c:pt idx="2512">
                  <c:v>2611</c:v>
                </c:pt>
                <c:pt idx="2513">
                  <c:v>2612</c:v>
                </c:pt>
                <c:pt idx="2514">
                  <c:v>2613</c:v>
                </c:pt>
                <c:pt idx="2515">
                  <c:v>2614</c:v>
                </c:pt>
                <c:pt idx="2516">
                  <c:v>2615</c:v>
                </c:pt>
                <c:pt idx="2517">
                  <c:v>2616</c:v>
                </c:pt>
                <c:pt idx="2518">
                  <c:v>2617</c:v>
                </c:pt>
                <c:pt idx="2519">
                  <c:v>2618</c:v>
                </c:pt>
                <c:pt idx="2520">
                  <c:v>2619</c:v>
                </c:pt>
                <c:pt idx="2521">
                  <c:v>2620</c:v>
                </c:pt>
                <c:pt idx="2522">
                  <c:v>2621</c:v>
                </c:pt>
                <c:pt idx="2523">
                  <c:v>2622</c:v>
                </c:pt>
                <c:pt idx="2524">
                  <c:v>2623</c:v>
                </c:pt>
                <c:pt idx="2525">
                  <c:v>2624</c:v>
                </c:pt>
                <c:pt idx="2526">
                  <c:v>2625</c:v>
                </c:pt>
                <c:pt idx="2527">
                  <c:v>2626</c:v>
                </c:pt>
                <c:pt idx="2528">
                  <c:v>2627</c:v>
                </c:pt>
                <c:pt idx="2529">
                  <c:v>2628</c:v>
                </c:pt>
                <c:pt idx="2530">
                  <c:v>2629</c:v>
                </c:pt>
                <c:pt idx="2531">
                  <c:v>2630</c:v>
                </c:pt>
                <c:pt idx="2532">
                  <c:v>2631</c:v>
                </c:pt>
                <c:pt idx="2533">
                  <c:v>2632</c:v>
                </c:pt>
                <c:pt idx="2534">
                  <c:v>2633</c:v>
                </c:pt>
                <c:pt idx="2535">
                  <c:v>2634</c:v>
                </c:pt>
                <c:pt idx="2536">
                  <c:v>2635</c:v>
                </c:pt>
                <c:pt idx="2537">
                  <c:v>2636</c:v>
                </c:pt>
                <c:pt idx="2538">
                  <c:v>2637</c:v>
                </c:pt>
                <c:pt idx="2539">
                  <c:v>2638</c:v>
                </c:pt>
                <c:pt idx="2540">
                  <c:v>2639</c:v>
                </c:pt>
                <c:pt idx="2541">
                  <c:v>2640</c:v>
                </c:pt>
                <c:pt idx="2542">
                  <c:v>2641</c:v>
                </c:pt>
                <c:pt idx="2543">
                  <c:v>2642</c:v>
                </c:pt>
                <c:pt idx="2544">
                  <c:v>2643</c:v>
                </c:pt>
                <c:pt idx="2545">
                  <c:v>2644</c:v>
                </c:pt>
                <c:pt idx="2546">
                  <c:v>2645</c:v>
                </c:pt>
                <c:pt idx="2547">
                  <c:v>2646</c:v>
                </c:pt>
                <c:pt idx="2548">
                  <c:v>2647</c:v>
                </c:pt>
                <c:pt idx="2549">
                  <c:v>2648</c:v>
                </c:pt>
                <c:pt idx="2550">
                  <c:v>2649</c:v>
                </c:pt>
                <c:pt idx="2551">
                  <c:v>2650</c:v>
                </c:pt>
                <c:pt idx="2552">
                  <c:v>2651</c:v>
                </c:pt>
                <c:pt idx="2553">
                  <c:v>2652</c:v>
                </c:pt>
                <c:pt idx="2554">
                  <c:v>2653</c:v>
                </c:pt>
                <c:pt idx="2555">
                  <c:v>2654</c:v>
                </c:pt>
                <c:pt idx="2556">
                  <c:v>2655</c:v>
                </c:pt>
                <c:pt idx="2557">
                  <c:v>2656</c:v>
                </c:pt>
                <c:pt idx="2558">
                  <c:v>2657</c:v>
                </c:pt>
                <c:pt idx="2559">
                  <c:v>2658</c:v>
                </c:pt>
                <c:pt idx="2560">
                  <c:v>2659</c:v>
                </c:pt>
                <c:pt idx="2561">
                  <c:v>2660</c:v>
                </c:pt>
                <c:pt idx="2562">
                  <c:v>2661</c:v>
                </c:pt>
                <c:pt idx="2563">
                  <c:v>2662</c:v>
                </c:pt>
                <c:pt idx="2564">
                  <c:v>2663</c:v>
                </c:pt>
                <c:pt idx="2565">
                  <c:v>2664</c:v>
                </c:pt>
                <c:pt idx="2566">
                  <c:v>2665</c:v>
                </c:pt>
                <c:pt idx="2567">
                  <c:v>2666</c:v>
                </c:pt>
                <c:pt idx="2568">
                  <c:v>2667</c:v>
                </c:pt>
                <c:pt idx="2569">
                  <c:v>2668</c:v>
                </c:pt>
                <c:pt idx="2570">
                  <c:v>2669</c:v>
                </c:pt>
                <c:pt idx="2571">
                  <c:v>2670</c:v>
                </c:pt>
                <c:pt idx="2572">
                  <c:v>2671</c:v>
                </c:pt>
                <c:pt idx="2573">
                  <c:v>2672</c:v>
                </c:pt>
                <c:pt idx="2574">
                  <c:v>2673</c:v>
                </c:pt>
                <c:pt idx="2575">
                  <c:v>2674</c:v>
                </c:pt>
                <c:pt idx="2576">
                  <c:v>2675</c:v>
                </c:pt>
                <c:pt idx="2577">
                  <c:v>2676</c:v>
                </c:pt>
                <c:pt idx="2578">
                  <c:v>2677</c:v>
                </c:pt>
                <c:pt idx="2579">
                  <c:v>2678</c:v>
                </c:pt>
                <c:pt idx="2580">
                  <c:v>2679</c:v>
                </c:pt>
                <c:pt idx="2581">
                  <c:v>2680</c:v>
                </c:pt>
                <c:pt idx="2582">
                  <c:v>2681</c:v>
                </c:pt>
                <c:pt idx="2583">
                  <c:v>2682</c:v>
                </c:pt>
                <c:pt idx="2584">
                  <c:v>2683</c:v>
                </c:pt>
                <c:pt idx="2585">
                  <c:v>2684</c:v>
                </c:pt>
                <c:pt idx="2586">
                  <c:v>2685</c:v>
                </c:pt>
                <c:pt idx="2587">
                  <c:v>2686</c:v>
                </c:pt>
                <c:pt idx="2588">
                  <c:v>2687</c:v>
                </c:pt>
                <c:pt idx="2589">
                  <c:v>2688</c:v>
                </c:pt>
                <c:pt idx="2590">
                  <c:v>2689</c:v>
                </c:pt>
                <c:pt idx="2591">
                  <c:v>2690</c:v>
                </c:pt>
                <c:pt idx="2592">
                  <c:v>2691</c:v>
                </c:pt>
                <c:pt idx="2593">
                  <c:v>2692</c:v>
                </c:pt>
                <c:pt idx="2594">
                  <c:v>2693</c:v>
                </c:pt>
                <c:pt idx="2595">
                  <c:v>2694</c:v>
                </c:pt>
                <c:pt idx="2596">
                  <c:v>2695</c:v>
                </c:pt>
                <c:pt idx="2597">
                  <c:v>2696</c:v>
                </c:pt>
                <c:pt idx="2598">
                  <c:v>2697</c:v>
                </c:pt>
                <c:pt idx="2599">
                  <c:v>2698</c:v>
                </c:pt>
                <c:pt idx="2600">
                  <c:v>2699</c:v>
                </c:pt>
                <c:pt idx="2601">
                  <c:v>2700</c:v>
                </c:pt>
                <c:pt idx="2602">
                  <c:v>2701</c:v>
                </c:pt>
                <c:pt idx="2603">
                  <c:v>2702</c:v>
                </c:pt>
                <c:pt idx="2604">
                  <c:v>2703</c:v>
                </c:pt>
                <c:pt idx="2605">
                  <c:v>2704</c:v>
                </c:pt>
                <c:pt idx="2606">
                  <c:v>2705</c:v>
                </c:pt>
                <c:pt idx="2607">
                  <c:v>2706</c:v>
                </c:pt>
                <c:pt idx="2608">
                  <c:v>2707</c:v>
                </c:pt>
                <c:pt idx="2609">
                  <c:v>2708</c:v>
                </c:pt>
                <c:pt idx="2610">
                  <c:v>2709</c:v>
                </c:pt>
                <c:pt idx="2611">
                  <c:v>2710</c:v>
                </c:pt>
                <c:pt idx="2612">
                  <c:v>2711</c:v>
                </c:pt>
                <c:pt idx="2613">
                  <c:v>2712</c:v>
                </c:pt>
                <c:pt idx="2614">
                  <c:v>2713</c:v>
                </c:pt>
                <c:pt idx="2615">
                  <c:v>2714</c:v>
                </c:pt>
                <c:pt idx="2616">
                  <c:v>2715</c:v>
                </c:pt>
                <c:pt idx="2617">
                  <c:v>2716</c:v>
                </c:pt>
                <c:pt idx="2618">
                  <c:v>2717</c:v>
                </c:pt>
                <c:pt idx="2619">
                  <c:v>2718</c:v>
                </c:pt>
                <c:pt idx="2620">
                  <c:v>2719</c:v>
                </c:pt>
                <c:pt idx="2621">
                  <c:v>2720</c:v>
                </c:pt>
                <c:pt idx="2622">
                  <c:v>2721</c:v>
                </c:pt>
                <c:pt idx="2623">
                  <c:v>2722</c:v>
                </c:pt>
                <c:pt idx="2624">
                  <c:v>2723</c:v>
                </c:pt>
                <c:pt idx="2625">
                  <c:v>2724</c:v>
                </c:pt>
                <c:pt idx="2626">
                  <c:v>2725</c:v>
                </c:pt>
                <c:pt idx="2627">
                  <c:v>2726</c:v>
                </c:pt>
                <c:pt idx="2628">
                  <c:v>2727</c:v>
                </c:pt>
                <c:pt idx="2629">
                  <c:v>2728</c:v>
                </c:pt>
                <c:pt idx="2630">
                  <c:v>2729</c:v>
                </c:pt>
                <c:pt idx="2631">
                  <c:v>2730</c:v>
                </c:pt>
                <c:pt idx="2632">
                  <c:v>2731</c:v>
                </c:pt>
                <c:pt idx="2633">
                  <c:v>2732</c:v>
                </c:pt>
                <c:pt idx="2634">
                  <c:v>2733</c:v>
                </c:pt>
                <c:pt idx="2635">
                  <c:v>2734</c:v>
                </c:pt>
                <c:pt idx="2636">
                  <c:v>2735</c:v>
                </c:pt>
                <c:pt idx="2637">
                  <c:v>2736</c:v>
                </c:pt>
                <c:pt idx="2638">
                  <c:v>2737</c:v>
                </c:pt>
                <c:pt idx="2639">
                  <c:v>2738</c:v>
                </c:pt>
                <c:pt idx="2640">
                  <c:v>2739</c:v>
                </c:pt>
                <c:pt idx="2641">
                  <c:v>2740</c:v>
                </c:pt>
                <c:pt idx="2642">
                  <c:v>2741</c:v>
                </c:pt>
                <c:pt idx="2643">
                  <c:v>2742</c:v>
                </c:pt>
                <c:pt idx="2644">
                  <c:v>2743</c:v>
                </c:pt>
                <c:pt idx="2645">
                  <c:v>2744</c:v>
                </c:pt>
                <c:pt idx="2646">
                  <c:v>2745</c:v>
                </c:pt>
                <c:pt idx="2647">
                  <c:v>2746</c:v>
                </c:pt>
                <c:pt idx="2648">
                  <c:v>2747</c:v>
                </c:pt>
                <c:pt idx="2649">
                  <c:v>2748</c:v>
                </c:pt>
                <c:pt idx="2650">
                  <c:v>2749</c:v>
                </c:pt>
                <c:pt idx="2651">
                  <c:v>2750</c:v>
                </c:pt>
                <c:pt idx="2652">
                  <c:v>2751</c:v>
                </c:pt>
                <c:pt idx="2653">
                  <c:v>2752</c:v>
                </c:pt>
                <c:pt idx="2654">
                  <c:v>2753</c:v>
                </c:pt>
                <c:pt idx="2655">
                  <c:v>2754</c:v>
                </c:pt>
                <c:pt idx="2656">
                  <c:v>2755</c:v>
                </c:pt>
                <c:pt idx="2657">
                  <c:v>2756</c:v>
                </c:pt>
                <c:pt idx="2658">
                  <c:v>2757</c:v>
                </c:pt>
                <c:pt idx="2659">
                  <c:v>2758</c:v>
                </c:pt>
                <c:pt idx="2660">
                  <c:v>2759</c:v>
                </c:pt>
                <c:pt idx="2661">
                  <c:v>2760</c:v>
                </c:pt>
                <c:pt idx="2662">
                  <c:v>2761</c:v>
                </c:pt>
                <c:pt idx="2663">
                  <c:v>2762</c:v>
                </c:pt>
                <c:pt idx="2664">
                  <c:v>2763</c:v>
                </c:pt>
                <c:pt idx="2665">
                  <c:v>2764</c:v>
                </c:pt>
                <c:pt idx="2666">
                  <c:v>2765</c:v>
                </c:pt>
                <c:pt idx="2667">
                  <c:v>2766</c:v>
                </c:pt>
                <c:pt idx="2668">
                  <c:v>2767</c:v>
                </c:pt>
                <c:pt idx="2669">
                  <c:v>2768</c:v>
                </c:pt>
                <c:pt idx="2670">
                  <c:v>2769</c:v>
                </c:pt>
                <c:pt idx="2671">
                  <c:v>2770</c:v>
                </c:pt>
                <c:pt idx="2672">
                  <c:v>2771</c:v>
                </c:pt>
                <c:pt idx="2673">
                  <c:v>2772</c:v>
                </c:pt>
                <c:pt idx="2674">
                  <c:v>2773</c:v>
                </c:pt>
                <c:pt idx="2675">
                  <c:v>2774</c:v>
                </c:pt>
                <c:pt idx="2676">
                  <c:v>2775</c:v>
                </c:pt>
                <c:pt idx="2677">
                  <c:v>2776</c:v>
                </c:pt>
                <c:pt idx="2678">
                  <c:v>2777</c:v>
                </c:pt>
                <c:pt idx="2679">
                  <c:v>2778</c:v>
                </c:pt>
                <c:pt idx="2680">
                  <c:v>2779</c:v>
                </c:pt>
                <c:pt idx="2681">
                  <c:v>2780</c:v>
                </c:pt>
                <c:pt idx="2682">
                  <c:v>2781</c:v>
                </c:pt>
                <c:pt idx="2683">
                  <c:v>2782</c:v>
                </c:pt>
                <c:pt idx="2684">
                  <c:v>2783</c:v>
                </c:pt>
                <c:pt idx="2685">
                  <c:v>2784</c:v>
                </c:pt>
                <c:pt idx="2686">
                  <c:v>2785</c:v>
                </c:pt>
                <c:pt idx="2687">
                  <c:v>2786</c:v>
                </c:pt>
                <c:pt idx="2688">
                  <c:v>2787</c:v>
                </c:pt>
                <c:pt idx="2689">
                  <c:v>2788</c:v>
                </c:pt>
                <c:pt idx="2690">
                  <c:v>2789</c:v>
                </c:pt>
                <c:pt idx="2691">
                  <c:v>2790</c:v>
                </c:pt>
                <c:pt idx="2692">
                  <c:v>2791</c:v>
                </c:pt>
                <c:pt idx="2693">
                  <c:v>2792</c:v>
                </c:pt>
                <c:pt idx="2694">
                  <c:v>2793</c:v>
                </c:pt>
                <c:pt idx="2695">
                  <c:v>2794</c:v>
                </c:pt>
                <c:pt idx="2696">
                  <c:v>2795</c:v>
                </c:pt>
                <c:pt idx="2697">
                  <c:v>2796</c:v>
                </c:pt>
                <c:pt idx="2698">
                  <c:v>2797</c:v>
                </c:pt>
                <c:pt idx="2699">
                  <c:v>2798</c:v>
                </c:pt>
                <c:pt idx="2700">
                  <c:v>2799</c:v>
                </c:pt>
                <c:pt idx="2701">
                  <c:v>2800</c:v>
                </c:pt>
                <c:pt idx="2702">
                  <c:v>2801</c:v>
                </c:pt>
                <c:pt idx="2703">
                  <c:v>2802</c:v>
                </c:pt>
                <c:pt idx="2704">
                  <c:v>2803</c:v>
                </c:pt>
                <c:pt idx="2705">
                  <c:v>2804</c:v>
                </c:pt>
                <c:pt idx="2706">
                  <c:v>2805</c:v>
                </c:pt>
                <c:pt idx="2707">
                  <c:v>2806</c:v>
                </c:pt>
                <c:pt idx="2708">
                  <c:v>2807</c:v>
                </c:pt>
                <c:pt idx="2709">
                  <c:v>2808</c:v>
                </c:pt>
                <c:pt idx="2710">
                  <c:v>2809</c:v>
                </c:pt>
                <c:pt idx="2711">
                  <c:v>2810</c:v>
                </c:pt>
                <c:pt idx="2712">
                  <c:v>2811</c:v>
                </c:pt>
                <c:pt idx="2713">
                  <c:v>2812</c:v>
                </c:pt>
                <c:pt idx="2714">
                  <c:v>2813</c:v>
                </c:pt>
                <c:pt idx="2715">
                  <c:v>2814</c:v>
                </c:pt>
                <c:pt idx="2716">
                  <c:v>2815</c:v>
                </c:pt>
                <c:pt idx="2717">
                  <c:v>2816</c:v>
                </c:pt>
                <c:pt idx="2718">
                  <c:v>2817</c:v>
                </c:pt>
                <c:pt idx="2719">
                  <c:v>2818</c:v>
                </c:pt>
                <c:pt idx="2720">
                  <c:v>2819</c:v>
                </c:pt>
                <c:pt idx="2721">
                  <c:v>2820</c:v>
                </c:pt>
                <c:pt idx="2722">
                  <c:v>2821</c:v>
                </c:pt>
                <c:pt idx="2723">
                  <c:v>2822</c:v>
                </c:pt>
                <c:pt idx="2724">
                  <c:v>2823</c:v>
                </c:pt>
                <c:pt idx="2725">
                  <c:v>2824</c:v>
                </c:pt>
                <c:pt idx="2726">
                  <c:v>2825</c:v>
                </c:pt>
                <c:pt idx="2727">
                  <c:v>2826</c:v>
                </c:pt>
                <c:pt idx="2728">
                  <c:v>2827</c:v>
                </c:pt>
                <c:pt idx="2729">
                  <c:v>2828</c:v>
                </c:pt>
                <c:pt idx="2730">
                  <c:v>2829</c:v>
                </c:pt>
                <c:pt idx="2731">
                  <c:v>2830</c:v>
                </c:pt>
                <c:pt idx="2732">
                  <c:v>2831</c:v>
                </c:pt>
                <c:pt idx="2733">
                  <c:v>2832</c:v>
                </c:pt>
                <c:pt idx="2734">
                  <c:v>2833</c:v>
                </c:pt>
                <c:pt idx="2735">
                  <c:v>2834</c:v>
                </c:pt>
                <c:pt idx="2736">
                  <c:v>2835</c:v>
                </c:pt>
                <c:pt idx="2737">
                  <c:v>2836</c:v>
                </c:pt>
                <c:pt idx="2738">
                  <c:v>2837</c:v>
                </c:pt>
                <c:pt idx="2739">
                  <c:v>2838</c:v>
                </c:pt>
                <c:pt idx="2740">
                  <c:v>2839</c:v>
                </c:pt>
                <c:pt idx="2741">
                  <c:v>2840</c:v>
                </c:pt>
                <c:pt idx="2742">
                  <c:v>2841</c:v>
                </c:pt>
                <c:pt idx="2743">
                  <c:v>2842</c:v>
                </c:pt>
                <c:pt idx="2744">
                  <c:v>2843</c:v>
                </c:pt>
                <c:pt idx="2745">
                  <c:v>2844</c:v>
                </c:pt>
                <c:pt idx="2746">
                  <c:v>2845</c:v>
                </c:pt>
                <c:pt idx="2747">
                  <c:v>2846</c:v>
                </c:pt>
                <c:pt idx="2748">
                  <c:v>2847</c:v>
                </c:pt>
                <c:pt idx="2749">
                  <c:v>2848</c:v>
                </c:pt>
                <c:pt idx="2750">
                  <c:v>2849</c:v>
                </c:pt>
                <c:pt idx="2751">
                  <c:v>2850</c:v>
                </c:pt>
                <c:pt idx="2752">
                  <c:v>2851</c:v>
                </c:pt>
                <c:pt idx="2753">
                  <c:v>2852</c:v>
                </c:pt>
                <c:pt idx="2754">
                  <c:v>2853</c:v>
                </c:pt>
                <c:pt idx="2755">
                  <c:v>2854</c:v>
                </c:pt>
                <c:pt idx="2756">
                  <c:v>2855</c:v>
                </c:pt>
                <c:pt idx="2757">
                  <c:v>2856</c:v>
                </c:pt>
                <c:pt idx="2758">
                  <c:v>2857</c:v>
                </c:pt>
                <c:pt idx="2759">
                  <c:v>2858</c:v>
                </c:pt>
                <c:pt idx="2760">
                  <c:v>2859</c:v>
                </c:pt>
                <c:pt idx="2761">
                  <c:v>2860</c:v>
                </c:pt>
                <c:pt idx="2762">
                  <c:v>2861</c:v>
                </c:pt>
                <c:pt idx="2763">
                  <c:v>2862</c:v>
                </c:pt>
                <c:pt idx="2764">
                  <c:v>2863</c:v>
                </c:pt>
                <c:pt idx="2765">
                  <c:v>2864</c:v>
                </c:pt>
                <c:pt idx="2766">
                  <c:v>2865</c:v>
                </c:pt>
                <c:pt idx="2767">
                  <c:v>2866</c:v>
                </c:pt>
                <c:pt idx="2768">
                  <c:v>2867</c:v>
                </c:pt>
                <c:pt idx="2769">
                  <c:v>2868</c:v>
                </c:pt>
                <c:pt idx="2770">
                  <c:v>2869</c:v>
                </c:pt>
                <c:pt idx="2771">
                  <c:v>2870</c:v>
                </c:pt>
                <c:pt idx="2772">
                  <c:v>2871</c:v>
                </c:pt>
                <c:pt idx="2773">
                  <c:v>2872</c:v>
                </c:pt>
                <c:pt idx="2774">
                  <c:v>2873</c:v>
                </c:pt>
                <c:pt idx="2775">
                  <c:v>2874</c:v>
                </c:pt>
                <c:pt idx="2776">
                  <c:v>2875</c:v>
                </c:pt>
                <c:pt idx="2777">
                  <c:v>2876</c:v>
                </c:pt>
                <c:pt idx="2778">
                  <c:v>2877</c:v>
                </c:pt>
                <c:pt idx="2779">
                  <c:v>2878</c:v>
                </c:pt>
                <c:pt idx="2780">
                  <c:v>2879</c:v>
                </c:pt>
                <c:pt idx="2781">
                  <c:v>2880</c:v>
                </c:pt>
                <c:pt idx="2782">
                  <c:v>2881</c:v>
                </c:pt>
                <c:pt idx="2783">
                  <c:v>2882</c:v>
                </c:pt>
                <c:pt idx="2784">
                  <c:v>2883</c:v>
                </c:pt>
                <c:pt idx="2785">
                  <c:v>2884</c:v>
                </c:pt>
                <c:pt idx="2786">
                  <c:v>2885</c:v>
                </c:pt>
                <c:pt idx="2787">
                  <c:v>2886</c:v>
                </c:pt>
                <c:pt idx="2788">
                  <c:v>2887</c:v>
                </c:pt>
                <c:pt idx="2789">
                  <c:v>2888</c:v>
                </c:pt>
                <c:pt idx="2790">
                  <c:v>2889</c:v>
                </c:pt>
                <c:pt idx="2791">
                  <c:v>2890</c:v>
                </c:pt>
                <c:pt idx="2792">
                  <c:v>2891</c:v>
                </c:pt>
                <c:pt idx="2793">
                  <c:v>2892</c:v>
                </c:pt>
                <c:pt idx="2794">
                  <c:v>2893</c:v>
                </c:pt>
                <c:pt idx="2795">
                  <c:v>2894</c:v>
                </c:pt>
                <c:pt idx="2796">
                  <c:v>2895</c:v>
                </c:pt>
                <c:pt idx="2797">
                  <c:v>2896</c:v>
                </c:pt>
                <c:pt idx="2798">
                  <c:v>2897</c:v>
                </c:pt>
                <c:pt idx="2799">
                  <c:v>2898</c:v>
                </c:pt>
                <c:pt idx="2800">
                  <c:v>2899</c:v>
                </c:pt>
                <c:pt idx="2801">
                  <c:v>2900</c:v>
                </c:pt>
                <c:pt idx="2802">
                  <c:v>2901</c:v>
                </c:pt>
                <c:pt idx="2803">
                  <c:v>2902</c:v>
                </c:pt>
                <c:pt idx="2804">
                  <c:v>2903</c:v>
                </c:pt>
                <c:pt idx="2805">
                  <c:v>2904</c:v>
                </c:pt>
                <c:pt idx="2806">
                  <c:v>2905</c:v>
                </c:pt>
                <c:pt idx="2807">
                  <c:v>2906</c:v>
                </c:pt>
                <c:pt idx="2808">
                  <c:v>2907</c:v>
                </c:pt>
                <c:pt idx="2809">
                  <c:v>2908</c:v>
                </c:pt>
                <c:pt idx="2810">
                  <c:v>2909</c:v>
                </c:pt>
                <c:pt idx="2811">
                  <c:v>2910</c:v>
                </c:pt>
                <c:pt idx="2812">
                  <c:v>2911</c:v>
                </c:pt>
                <c:pt idx="2813">
                  <c:v>2912</c:v>
                </c:pt>
                <c:pt idx="2814">
                  <c:v>2913</c:v>
                </c:pt>
                <c:pt idx="2815">
                  <c:v>2914</c:v>
                </c:pt>
                <c:pt idx="2816">
                  <c:v>2915</c:v>
                </c:pt>
                <c:pt idx="2817">
                  <c:v>2916</c:v>
                </c:pt>
                <c:pt idx="2818">
                  <c:v>2917</c:v>
                </c:pt>
                <c:pt idx="2819">
                  <c:v>2918</c:v>
                </c:pt>
                <c:pt idx="2820">
                  <c:v>2919</c:v>
                </c:pt>
                <c:pt idx="2821">
                  <c:v>2920</c:v>
                </c:pt>
                <c:pt idx="2822">
                  <c:v>2921</c:v>
                </c:pt>
                <c:pt idx="2823">
                  <c:v>2922</c:v>
                </c:pt>
                <c:pt idx="2824">
                  <c:v>2923</c:v>
                </c:pt>
                <c:pt idx="2825">
                  <c:v>2924</c:v>
                </c:pt>
                <c:pt idx="2826">
                  <c:v>2925</c:v>
                </c:pt>
                <c:pt idx="2827">
                  <c:v>2926</c:v>
                </c:pt>
                <c:pt idx="2828">
                  <c:v>2927</c:v>
                </c:pt>
                <c:pt idx="2829">
                  <c:v>2928</c:v>
                </c:pt>
                <c:pt idx="2830">
                  <c:v>2929</c:v>
                </c:pt>
                <c:pt idx="2831">
                  <c:v>2930</c:v>
                </c:pt>
                <c:pt idx="2832">
                  <c:v>2931</c:v>
                </c:pt>
                <c:pt idx="2833">
                  <c:v>2932</c:v>
                </c:pt>
                <c:pt idx="2834">
                  <c:v>2933</c:v>
                </c:pt>
                <c:pt idx="2835">
                  <c:v>2934</c:v>
                </c:pt>
                <c:pt idx="2836">
                  <c:v>2935</c:v>
                </c:pt>
                <c:pt idx="2837">
                  <c:v>2936</c:v>
                </c:pt>
                <c:pt idx="2838">
                  <c:v>2937</c:v>
                </c:pt>
                <c:pt idx="2839">
                  <c:v>2938</c:v>
                </c:pt>
                <c:pt idx="2840">
                  <c:v>2939</c:v>
                </c:pt>
                <c:pt idx="2841">
                  <c:v>2940</c:v>
                </c:pt>
                <c:pt idx="2842">
                  <c:v>2941</c:v>
                </c:pt>
                <c:pt idx="2843">
                  <c:v>2942</c:v>
                </c:pt>
                <c:pt idx="2844">
                  <c:v>2943</c:v>
                </c:pt>
                <c:pt idx="2845">
                  <c:v>2944</c:v>
                </c:pt>
                <c:pt idx="2846">
                  <c:v>2945</c:v>
                </c:pt>
                <c:pt idx="2847">
                  <c:v>2946</c:v>
                </c:pt>
                <c:pt idx="2848">
                  <c:v>2947</c:v>
                </c:pt>
                <c:pt idx="2849">
                  <c:v>2948</c:v>
                </c:pt>
                <c:pt idx="2850">
                  <c:v>2949</c:v>
                </c:pt>
                <c:pt idx="2851">
                  <c:v>2950</c:v>
                </c:pt>
                <c:pt idx="2852">
                  <c:v>2951</c:v>
                </c:pt>
                <c:pt idx="2853">
                  <c:v>2952</c:v>
                </c:pt>
                <c:pt idx="2854">
                  <c:v>2953</c:v>
                </c:pt>
                <c:pt idx="2855">
                  <c:v>2954</c:v>
                </c:pt>
                <c:pt idx="2856">
                  <c:v>2955</c:v>
                </c:pt>
                <c:pt idx="2857">
                  <c:v>2956</c:v>
                </c:pt>
                <c:pt idx="2858">
                  <c:v>2957</c:v>
                </c:pt>
                <c:pt idx="2859">
                  <c:v>2958</c:v>
                </c:pt>
                <c:pt idx="2860">
                  <c:v>2959</c:v>
                </c:pt>
                <c:pt idx="2861">
                  <c:v>2960</c:v>
                </c:pt>
                <c:pt idx="2862">
                  <c:v>2961</c:v>
                </c:pt>
                <c:pt idx="2863">
                  <c:v>2962</c:v>
                </c:pt>
                <c:pt idx="2864">
                  <c:v>2963</c:v>
                </c:pt>
                <c:pt idx="2865">
                  <c:v>2964</c:v>
                </c:pt>
                <c:pt idx="2866">
                  <c:v>2965</c:v>
                </c:pt>
                <c:pt idx="2867">
                  <c:v>2966</c:v>
                </c:pt>
                <c:pt idx="2868">
                  <c:v>2967</c:v>
                </c:pt>
                <c:pt idx="2869">
                  <c:v>2968</c:v>
                </c:pt>
                <c:pt idx="2870">
                  <c:v>2969</c:v>
                </c:pt>
                <c:pt idx="2871">
                  <c:v>2970</c:v>
                </c:pt>
                <c:pt idx="2872">
                  <c:v>2971</c:v>
                </c:pt>
                <c:pt idx="2873">
                  <c:v>2972</c:v>
                </c:pt>
                <c:pt idx="2874">
                  <c:v>2973</c:v>
                </c:pt>
                <c:pt idx="2875">
                  <c:v>2974</c:v>
                </c:pt>
                <c:pt idx="2876">
                  <c:v>2975</c:v>
                </c:pt>
                <c:pt idx="2877">
                  <c:v>2976</c:v>
                </c:pt>
                <c:pt idx="2878">
                  <c:v>2977</c:v>
                </c:pt>
                <c:pt idx="2879">
                  <c:v>2978</c:v>
                </c:pt>
                <c:pt idx="2880">
                  <c:v>2979</c:v>
                </c:pt>
                <c:pt idx="2881">
                  <c:v>2980</c:v>
                </c:pt>
                <c:pt idx="2882">
                  <c:v>2981</c:v>
                </c:pt>
                <c:pt idx="2883">
                  <c:v>2982</c:v>
                </c:pt>
                <c:pt idx="2884">
                  <c:v>2983</c:v>
                </c:pt>
                <c:pt idx="2885">
                  <c:v>2984</c:v>
                </c:pt>
                <c:pt idx="2886">
                  <c:v>2985</c:v>
                </c:pt>
                <c:pt idx="2887">
                  <c:v>2986</c:v>
                </c:pt>
                <c:pt idx="2888">
                  <c:v>2987</c:v>
                </c:pt>
                <c:pt idx="2889">
                  <c:v>2988</c:v>
                </c:pt>
                <c:pt idx="2890">
                  <c:v>2989</c:v>
                </c:pt>
                <c:pt idx="2891">
                  <c:v>2990</c:v>
                </c:pt>
                <c:pt idx="2892">
                  <c:v>2991</c:v>
                </c:pt>
                <c:pt idx="2893">
                  <c:v>2992</c:v>
                </c:pt>
                <c:pt idx="2894">
                  <c:v>2993</c:v>
                </c:pt>
                <c:pt idx="2895">
                  <c:v>2994</c:v>
                </c:pt>
                <c:pt idx="2896">
                  <c:v>2995</c:v>
                </c:pt>
                <c:pt idx="2897">
                  <c:v>2996</c:v>
                </c:pt>
                <c:pt idx="2898">
                  <c:v>2997</c:v>
                </c:pt>
                <c:pt idx="2899">
                  <c:v>2998</c:v>
                </c:pt>
                <c:pt idx="2900">
                  <c:v>2999</c:v>
                </c:pt>
                <c:pt idx="2901">
                  <c:v>3000</c:v>
                </c:pt>
              </c:numCache>
            </c:numRef>
          </c:xVal>
          <c:yVal>
            <c:numRef>
              <c:f>Sheet1!$B$1:$B$2902</c:f>
              <c:numCache>
                <c:formatCode>General</c:formatCode>
                <c:ptCount val="2902"/>
                <c:pt idx="0" formatCode="0.00E+00">
                  <c:v>0</c:v>
                </c:pt>
                <c:pt idx="1">
                  <c:v>2.5309300000000013E-4</c:v>
                </c:pt>
                <c:pt idx="2">
                  <c:v>4.0839700000000018E-4</c:v>
                </c:pt>
                <c:pt idx="3">
                  <c:v>6.5253100000000014E-4</c:v>
                </c:pt>
                <c:pt idx="4">
                  <c:v>1.0326690000000002E-3</c:v>
                </c:pt>
                <c:pt idx="5">
                  <c:v>1.6191400000000007E-3</c:v>
                </c:pt>
                <c:pt idx="6">
                  <c:v>2.5158699999999995E-3</c:v>
                </c:pt>
                <c:pt idx="7">
                  <c:v>3.8751240000000015E-3</c:v>
                </c:pt>
                <c:pt idx="8">
                  <c:v>5.9181370000000013E-3</c:v>
                </c:pt>
                <c:pt idx="9">
                  <c:v>8.9637770000000061E-3</c:v>
                </c:pt>
                <c:pt idx="10">
                  <c:v>1.3468033000000003E-2</c:v>
                </c:pt>
                <c:pt idx="11">
                  <c:v>2.0078047000000016E-2</c:v>
                </c:pt>
                <c:pt idx="12">
                  <c:v>2.9705458000000001E-2</c:v>
                </c:pt>
                <c:pt idx="13">
                  <c:v>4.3625316999999976E-2</c:v>
                </c:pt>
                <c:pt idx="14">
                  <c:v>6.3608528999999997E-2</c:v>
                </c:pt>
                <c:pt idx="15">
                  <c:v>9.2098012000000007E-2</c:v>
                </c:pt>
                <c:pt idx="16">
                  <c:v>0.13244151400000001</c:v>
                </c:pt>
                <c:pt idx="17">
                  <c:v>0.18919732700000005</c:v>
                </c:pt>
                <c:pt idx="18">
                  <c:v>0.26853329999999997</c:v>
                </c:pt>
                <c:pt idx="19">
                  <c:v>0.37874450100000012</c:v>
                </c:pt>
                <c:pt idx="20">
                  <c:v>0.530920905</c:v>
                </c:pt>
                <c:pt idx="21">
                  <c:v>0.73980374400000004</c:v>
                </c:pt>
                <c:pt idx="22">
                  <c:v>1.024877772</c:v>
                </c:pt>
                <c:pt idx="23">
                  <c:v>1.4117569669999999</c:v>
                </c:pt>
                <c:pt idx="24">
                  <c:v>1.9339333609999998</c:v>
                </c:pt>
                <c:pt idx="25">
                  <c:v>2.6349729129999999</c:v>
                </c:pt>
                <c:pt idx="26">
                  <c:v>3.5712590499999997</c:v>
                </c:pt>
                <c:pt idx="27">
                  <c:v>4.8154039499999977</c:v>
                </c:pt>
                <c:pt idx="28">
                  <c:v>6.4604700900000003</c:v>
                </c:pt>
                <c:pt idx="29">
                  <c:v>8.6251706049999992</c:v>
                </c:pt>
                <c:pt idx="30">
                  <c:v>11.460246686000003</c:v>
                </c:pt>
                <c:pt idx="31">
                  <c:v>15.156254372000003</c:v>
                </c:pt>
                <c:pt idx="32">
                  <c:v>19.953031662000001</c:v>
                </c:pt>
                <c:pt idx="33">
                  <c:v>26.151160813000008</c:v>
                </c:pt>
                <c:pt idx="34">
                  <c:v>34.125789981000011</c:v>
                </c:pt>
                <c:pt idx="35">
                  <c:v>44.343233923</c:v>
                </c:pt>
                <c:pt idx="36">
                  <c:v>57.380835509999997</c:v>
                </c:pt>
                <c:pt idx="37">
                  <c:v>73.950638869000002</c:v>
                </c:pt>
                <c:pt idx="38">
                  <c:v>94.92750174699998</c:v>
                </c:pt>
                <c:pt idx="39">
                  <c:v>121.38235929</c:v>
                </c:pt>
                <c:pt idx="40">
                  <c:v>154.62144484000007</c:v>
                </c:pt>
                <c:pt idx="41">
                  <c:v>196.23237567999999</c:v>
                </c:pt>
                <c:pt idx="42">
                  <c:v>248.13812321</c:v>
                </c:pt>
                <c:pt idx="43">
                  <c:v>312.66000934000004</c:v>
                </c:pt>
                <c:pt idx="44">
                  <c:v>392.59100210999986</c:v>
                </c:pt>
                <c:pt idx="45">
                  <c:v>491.28072698999989</c:v>
                </c:pt>
                <c:pt idx="46">
                  <c:v>612.73376334000022</c:v>
                </c:pt>
                <c:pt idx="47">
                  <c:v>761.72296228999983</c:v>
                </c:pt>
                <c:pt idx="48">
                  <c:v>943.91969461999997</c:v>
                </c:pt>
                <c:pt idx="49">
                  <c:v>1166.0431307999995</c:v>
                </c:pt>
                <c:pt idx="50">
                  <c:v>1436.0308513000004</c:v>
                </c:pt>
                <c:pt idx="51">
                  <c:v>1763.2332977000001</c:v>
                </c:pt>
                <c:pt idx="52">
                  <c:v>2158.6347976000002</c:v>
                </c:pt>
                <c:pt idx="53">
                  <c:v>2635.1041353000001</c:v>
                </c:pt>
                <c:pt idx="54">
                  <c:v>3207.6778758999999</c:v>
                </c:pt>
                <c:pt idx="55">
                  <c:v>3893.8799217000001</c:v>
                </c:pt>
                <c:pt idx="56">
                  <c:v>4714.0810320000001</c:v>
                </c:pt>
                <c:pt idx="57">
                  <c:v>5691.9023256</c:v>
                </c:pt>
                <c:pt idx="58">
                  <c:v>6854.6670616000019</c:v>
                </c:pt>
                <c:pt idx="59">
                  <c:v>8233.905308899999</c:v>
                </c:pt>
                <c:pt idx="60">
                  <c:v>9865.9163773</c:v>
                </c:pt>
                <c:pt idx="61">
                  <c:v>11792.394249000004</c:v>
                </c:pt>
                <c:pt idx="62">
                  <c:v>14061.121501000003</c:v>
                </c:pt>
                <c:pt idx="63">
                  <c:v>16726.737589</c:v>
                </c:pt>
                <c:pt idx="64">
                  <c:v>19851.587648000001</c:v>
                </c:pt>
                <c:pt idx="65">
                  <c:v>23506.658265999991</c:v>
                </c:pt>
                <c:pt idx="66">
                  <c:v>27772.607118</c:v>
                </c:pt>
                <c:pt idx="67">
                  <c:v>32740.893535999996</c:v>
                </c:pt>
                <c:pt idx="68">
                  <c:v>38515.017491999999</c:v>
                </c:pt>
                <c:pt idx="69">
                  <c:v>45211.874785</c:v>
                </c:pt>
                <c:pt idx="70">
                  <c:v>52963.236533000003</c:v>
                </c:pt>
                <c:pt idx="71">
                  <c:v>61917.361373</c:v>
                </c:pt>
                <c:pt idx="72">
                  <c:v>72240.748955999967</c:v>
                </c:pt>
                <c:pt idx="73">
                  <c:v>84120.043921999968</c:v>
                </c:pt>
                <c:pt idx="74">
                  <c:v>97764.099413999997</c:v>
                </c:pt>
                <c:pt idx="75">
                  <c:v>113406.20977</c:v>
                </c:pt>
                <c:pt idx="76">
                  <c:v>131306.52207000001</c:v>
                </c:pt>
                <c:pt idx="77">
                  <c:v>151754.63640999998</c:v>
                </c:pt>
                <c:pt idx="78">
                  <c:v>175072.40558999998</c:v>
                </c:pt>
                <c:pt idx="79">
                  <c:v>201616.94365</c:v>
                </c:pt>
                <c:pt idx="80">
                  <c:v>231783.85480999993</c:v>
                </c:pt>
                <c:pt idx="81">
                  <c:v>266010.69272999989</c:v>
                </c:pt>
                <c:pt idx="82">
                  <c:v>304780.66111999995</c:v>
                </c:pt>
                <c:pt idx="83">
                  <c:v>348626.56669999997</c:v>
                </c:pt>
                <c:pt idx="84">
                  <c:v>398135.03486999997</c:v>
                </c:pt>
                <c:pt idx="85">
                  <c:v>453950.99985000002</c:v>
                </c:pt>
                <c:pt idx="86">
                  <c:v>516782.4792200001</c:v>
                </c:pt>
                <c:pt idx="87">
                  <c:v>587405.64477999974</c:v>
                </c:pt>
                <c:pt idx="88">
                  <c:v>666670.19903999974</c:v>
                </c:pt>
                <c:pt idx="89">
                  <c:v>755505.06993999996</c:v>
                </c:pt>
                <c:pt idx="90">
                  <c:v>854924.43232999998</c:v>
                </c:pt>
                <c:pt idx="91">
                  <c:v>966034.06866000022</c:v>
                </c:pt>
                <c:pt idx="92">
                  <c:v>1090038.0756000001</c:v>
                </c:pt>
                <c:pt idx="93">
                  <c:v>1228245.9313999999</c:v>
                </c:pt>
                <c:pt idx="94">
                  <c:v>1382079.9286999996</c:v>
                </c:pt>
                <c:pt idx="95">
                  <c:v>1553082.9850999999</c:v>
                </c:pt>
                <c:pt idx="96">
                  <c:v>1742926.8382999999</c:v>
                </c:pt>
                <c:pt idx="97">
                  <c:v>1953420.6362000001</c:v>
                </c:pt>
                <c:pt idx="98">
                  <c:v>2186519.929</c:v>
                </c:pt>
                <c:pt idx="99">
                  <c:v>2444336.0696</c:v>
                </c:pt>
                <c:pt idx="100">
                  <c:v>2729146.0312000001</c:v>
                </c:pt>
                <c:pt idx="101">
                  <c:v>3043402.6485000001</c:v>
                </c:pt>
                <c:pt idx="102">
                  <c:v>3389745.2855000002</c:v>
                </c:pt>
                <c:pt idx="103">
                  <c:v>3771010.9405999999</c:v>
                </c:pt>
                <c:pt idx="104">
                  <c:v>4190245.7851</c:v>
                </c:pt>
                <c:pt idx="105">
                  <c:v>4650717.1491999999</c:v>
                </c:pt>
                <c:pt idx="106">
                  <c:v>5155925.9520000014</c:v>
                </c:pt>
                <c:pt idx="107">
                  <c:v>5709619.5776000004</c:v>
                </c:pt>
                <c:pt idx="108">
                  <c:v>6315805.2009000015</c:v>
                </c:pt>
                <c:pt idx="109">
                  <c:v>6978763.5694999993</c:v>
                </c:pt>
                <c:pt idx="110">
                  <c:v>7703063.2251999993</c:v>
                </c:pt>
                <c:pt idx="111">
                  <c:v>8493575.1913999971</c:v>
                </c:pt>
                <c:pt idx="112">
                  <c:v>9355488.0903999954</c:v>
                </c:pt>
                <c:pt idx="113">
                  <c:v>10294323.721999995</c:v>
                </c:pt>
                <c:pt idx="114">
                  <c:v>11315953.075999999</c:v>
                </c:pt>
                <c:pt idx="115">
                  <c:v>12426612.785999997</c:v>
                </c:pt>
                <c:pt idx="116">
                  <c:v>13632922.013</c:v>
                </c:pt>
                <c:pt idx="117">
                  <c:v>14941899.765000002</c:v>
                </c:pt>
                <c:pt idx="118">
                  <c:v>16360982.626999995</c:v>
                </c:pt>
                <c:pt idx="119">
                  <c:v>17898042.901999991</c:v>
                </c:pt>
                <c:pt idx="120">
                  <c:v>19561407.173999999</c:v>
                </c:pt>
                <c:pt idx="121">
                  <c:v>21359875.239</c:v>
                </c:pt>
                <c:pt idx="122">
                  <c:v>23302739.442999996</c:v>
                </c:pt>
                <c:pt idx="123">
                  <c:v>25399804.377</c:v>
                </c:pt>
                <c:pt idx="124">
                  <c:v>27661406.925999992</c:v>
                </c:pt>
                <c:pt idx="125">
                  <c:v>30098436.695</c:v>
                </c:pt>
                <c:pt idx="126">
                  <c:v>32722356.728999998</c:v>
                </c:pt>
                <c:pt idx="127">
                  <c:v>35545224.582999997</c:v>
                </c:pt>
                <c:pt idx="128">
                  <c:v>38579713.666000001</c:v>
                </c:pt>
                <c:pt idx="129">
                  <c:v>41839134.887999997</c:v>
                </c:pt>
                <c:pt idx="130">
                  <c:v>45337458.576000005</c:v>
                </c:pt>
                <c:pt idx="131">
                  <c:v>49089336.620000012</c:v>
                </c:pt>
                <c:pt idx="132">
                  <c:v>53110124.892999999</c:v>
                </c:pt>
                <c:pt idx="133">
                  <c:v>57415905.793000013</c:v>
                </c:pt>
                <c:pt idx="134">
                  <c:v>62023511.108000003</c:v>
                </c:pt>
                <c:pt idx="135">
                  <c:v>66950544.932000004</c:v>
                </c:pt>
                <c:pt idx="136">
                  <c:v>72215406.777999967</c:v>
                </c:pt>
                <c:pt idx="137">
                  <c:v>77837314.833000004</c:v>
                </c:pt>
                <c:pt idx="138">
                  <c:v>83836329.294</c:v>
                </c:pt>
                <c:pt idx="139">
                  <c:v>90233375.777999967</c:v>
                </c:pt>
                <c:pt idx="140">
                  <c:v>97050268.810000002</c:v>
                </c:pt>
                <c:pt idx="141">
                  <c:v>104309735.31</c:v>
                </c:pt>
                <c:pt idx="142">
                  <c:v>112035438.19</c:v>
                </c:pt>
                <c:pt idx="143">
                  <c:v>120251999.72</c:v>
                </c:pt>
                <c:pt idx="144">
                  <c:v>128985025.11999999</c:v>
                </c:pt>
                <c:pt idx="145">
                  <c:v>138261125.88000005</c:v>
                </c:pt>
                <c:pt idx="146">
                  <c:v>148107943.08000001</c:v>
                </c:pt>
                <c:pt idx="147">
                  <c:v>158554170.58000001</c:v>
                </c:pt>
                <c:pt idx="148">
                  <c:v>169629577.97999999</c:v>
                </c:pt>
                <c:pt idx="149">
                  <c:v>181365033.60999998</c:v>
                </c:pt>
                <c:pt idx="150">
                  <c:v>193792527.10999998</c:v>
                </c:pt>
                <c:pt idx="151">
                  <c:v>206945191.90000001</c:v>
                </c:pt>
                <c:pt idx="152">
                  <c:v>220857327.31999999</c:v>
                </c:pt>
                <c:pt idx="153">
                  <c:v>235564420.59999999</c:v>
                </c:pt>
                <c:pt idx="154">
                  <c:v>251103168.44999999</c:v>
                </c:pt>
                <c:pt idx="155">
                  <c:v>267511498.38000005</c:v>
                </c:pt>
                <c:pt idx="156">
                  <c:v>284828589.54000002</c:v>
                </c:pt>
                <c:pt idx="157">
                  <c:v>303094893.26999986</c:v>
                </c:pt>
                <c:pt idx="158">
                  <c:v>322352153.44999999</c:v>
                </c:pt>
                <c:pt idx="159">
                  <c:v>342643425.86000001</c:v>
                </c:pt>
                <c:pt idx="160">
                  <c:v>364013097.69999999</c:v>
                </c:pt>
                <c:pt idx="161">
                  <c:v>386506906.2299999</c:v>
                </c:pt>
                <c:pt idx="162">
                  <c:v>410171957.05000001</c:v>
                </c:pt>
                <c:pt idx="163">
                  <c:v>435056741.97000003</c:v>
                </c:pt>
                <c:pt idx="164">
                  <c:v>461211156.02999985</c:v>
                </c:pt>
                <c:pt idx="165">
                  <c:v>488686514.05000001</c:v>
                </c:pt>
                <c:pt idx="166">
                  <c:v>517535566.94999999</c:v>
                </c:pt>
                <c:pt idx="167">
                  <c:v>547812516.90999997</c:v>
                </c:pt>
                <c:pt idx="168">
                  <c:v>579573032.00999999</c:v>
                </c:pt>
                <c:pt idx="169">
                  <c:v>612874260.66999996</c:v>
                </c:pt>
                <c:pt idx="170">
                  <c:v>647774844.75</c:v>
                </c:pt>
                <c:pt idx="171">
                  <c:v>684334932.58000004</c:v>
                </c:pt>
                <c:pt idx="172">
                  <c:v>722616190.6900003</c:v>
                </c:pt>
                <c:pt idx="173">
                  <c:v>762681814.92999971</c:v>
                </c:pt>
                <c:pt idx="174">
                  <c:v>804596541.76999998</c:v>
                </c:pt>
                <c:pt idx="175">
                  <c:v>848426656.85999978</c:v>
                </c:pt>
                <c:pt idx="176">
                  <c:v>894240005.15999997</c:v>
                </c:pt>
                <c:pt idx="177">
                  <c:v>942105998.28000021</c:v>
                </c:pt>
                <c:pt idx="178">
                  <c:v>992095622.13999999</c:v>
                </c:pt>
                <c:pt idx="179">
                  <c:v>1044281443.5</c:v>
                </c:pt>
                <c:pt idx="180">
                  <c:v>1098737615.9000001</c:v>
                </c:pt>
                <c:pt idx="181">
                  <c:v>1155539883.5999999</c:v>
                </c:pt>
                <c:pt idx="182">
                  <c:v>1214765586.8</c:v>
                </c:pt>
                <c:pt idx="183">
                  <c:v>1276493663.9000001</c:v>
                </c:pt>
                <c:pt idx="184">
                  <c:v>1340804653.9000001</c:v>
                </c:pt>
                <c:pt idx="185">
                  <c:v>1407780697.5999999</c:v>
                </c:pt>
                <c:pt idx="186">
                  <c:v>1477505538.9000001</c:v>
                </c:pt>
                <c:pt idx="187">
                  <c:v>1550064523</c:v>
                </c:pt>
                <c:pt idx="188">
                  <c:v>1625544596.3</c:v>
                </c:pt>
                <c:pt idx="189">
                  <c:v>1704034303</c:v>
                </c:pt>
                <c:pt idx="190">
                  <c:v>1785623783</c:v>
                </c:pt>
                <c:pt idx="191">
                  <c:v>1870404766.9000001</c:v>
                </c:pt>
                <c:pt idx="192">
                  <c:v>1958470571.9000001</c:v>
                </c:pt>
                <c:pt idx="193">
                  <c:v>2049916094.8</c:v>
                </c:pt>
                <c:pt idx="194">
                  <c:v>2144837806.4000001</c:v>
                </c:pt>
                <c:pt idx="195">
                  <c:v>2243333741.5999999</c:v>
                </c:pt>
                <c:pt idx="196">
                  <c:v>2345503493.5999999</c:v>
                </c:pt>
                <c:pt idx="197">
                  <c:v>2451448202.5</c:v>
                </c:pt>
                <c:pt idx="198">
                  <c:v>2561270543.9000001</c:v>
                </c:pt>
                <c:pt idx="199">
                  <c:v>2675074720.6999998</c:v>
                </c:pt>
                <c:pt idx="200">
                  <c:v>2792966446.3000002</c:v>
                </c:pt>
                <c:pt idx="201">
                  <c:v>2915052936.1999998</c:v>
                </c:pt>
                <c:pt idx="202">
                  <c:v>3041442889.5</c:v>
                </c:pt>
                <c:pt idx="203">
                  <c:v>3172246476.8000002</c:v>
                </c:pt>
                <c:pt idx="204">
                  <c:v>3307575323.4000001</c:v>
                </c:pt>
                <c:pt idx="205">
                  <c:v>3447542491.8000002</c:v>
                </c:pt>
                <c:pt idx="206">
                  <c:v>3592262465.1999998</c:v>
                </c:pt>
                <c:pt idx="207">
                  <c:v>3741851128.4000001</c:v>
                </c:pt>
                <c:pt idx="208">
                  <c:v>3896425747.9000001</c:v>
                </c:pt>
                <c:pt idx="209">
                  <c:v>4056104954.9000001</c:v>
                </c:pt>
                <c:pt idx="210">
                  <c:v>4221008719.3000002</c:v>
                </c:pt>
                <c:pt idx="211">
                  <c:v>4391258331.6000004</c:v>
                </c:pt>
                <c:pt idx="212">
                  <c:v>4566976378.8999996</c:v>
                </c:pt>
                <c:pt idx="213">
                  <c:v>4748286722.6999998</c:v>
                </c:pt>
                <c:pt idx="214">
                  <c:v>4935314473</c:v>
                </c:pt>
                <c:pt idx="215">
                  <c:v>5128185964.8000002</c:v>
                </c:pt>
                <c:pt idx="216">
                  <c:v>5327028733.1999998</c:v>
                </c:pt>
                <c:pt idx="217">
                  <c:v>5531971484.3000002</c:v>
                </c:pt>
                <c:pt idx="218">
                  <c:v>5743144072</c:v>
                </c:pt>
                <c:pt idx="219">
                  <c:v>5960677464.8999996</c:v>
                </c:pt>
                <c:pt idx="220">
                  <c:v>6184703724.8999996</c:v>
                </c:pt>
                <c:pt idx="221">
                  <c:v>6415355972.8000002</c:v>
                </c:pt>
                <c:pt idx="222">
                  <c:v>6652768359.1000004</c:v>
                </c:pt>
                <c:pt idx="223">
                  <c:v>6897076037.6999998</c:v>
                </c:pt>
                <c:pt idx="224">
                  <c:v>7148415129.1000004</c:v>
                </c:pt>
                <c:pt idx="225">
                  <c:v>7406922695.5</c:v>
                </c:pt>
                <c:pt idx="226">
                  <c:v>7672736702.1999998</c:v>
                </c:pt>
                <c:pt idx="227">
                  <c:v>7945995990.3999996</c:v>
                </c:pt>
                <c:pt idx="228">
                  <c:v>8226840239.6999998</c:v>
                </c:pt>
                <c:pt idx="229">
                  <c:v>8515409938.6999998</c:v>
                </c:pt>
                <c:pt idx="230">
                  <c:v>8811846347</c:v>
                </c:pt>
                <c:pt idx="231">
                  <c:v>9116291464.6000004</c:v>
                </c:pt>
                <c:pt idx="232">
                  <c:v>9428887994.6000004</c:v>
                </c:pt>
                <c:pt idx="233">
                  <c:v>9749779305.8000011</c:v>
                </c:pt>
                <c:pt idx="234">
                  <c:v>10079109400</c:v>
                </c:pt>
                <c:pt idx="235">
                  <c:v>10417022877</c:v>
                </c:pt>
                <c:pt idx="236">
                  <c:v>10763664893</c:v>
                </c:pt>
                <c:pt idx="237">
                  <c:v>11119181128</c:v>
                </c:pt>
                <c:pt idx="238">
                  <c:v>11483717748</c:v>
                </c:pt>
                <c:pt idx="239">
                  <c:v>11857421366</c:v>
                </c:pt>
                <c:pt idx="240">
                  <c:v>12240439005</c:v>
                </c:pt>
                <c:pt idx="241">
                  <c:v>12632918060</c:v>
                </c:pt>
                <c:pt idx="242">
                  <c:v>13035006257</c:v>
                </c:pt>
                <c:pt idx="243">
                  <c:v>13446851623</c:v>
                </c:pt>
                <c:pt idx="244">
                  <c:v>13868602435</c:v>
                </c:pt>
                <c:pt idx="245">
                  <c:v>14300407192</c:v>
                </c:pt>
                <c:pt idx="246">
                  <c:v>14742414569</c:v>
                </c:pt>
                <c:pt idx="247">
                  <c:v>15194773385</c:v>
                </c:pt>
                <c:pt idx="248">
                  <c:v>15657632549</c:v>
                </c:pt>
                <c:pt idx="249">
                  <c:v>16131141044</c:v>
                </c:pt>
                <c:pt idx="250">
                  <c:v>16615447864</c:v>
                </c:pt>
                <c:pt idx="251">
                  <c:v>17110701991</c:v>
                </c:pt>
                <c:pt idx="252">
                  <c:v>17617052344</c:v>
                </c:pt>
                <c:pt idx="253">
                  <c:v>18134647749</c:v>
                </c:pt>
                <c:pt idx="254">
                  <c:v>18663636898</c:v>
                </c:pt>
                <c:pt idx="255">
                  <c:v>19204168298</c:v>
                </c:pt>
                <c:pt idx="256">
                  <c:v>19756390248</c:v>
                </c:pt>
                <c:pt idx="257">
                  <c:v>20320450794</c:v>
                </c:pt>
                <c:pt idx="258">
                  <c:v>20896497680</c:v>
                </c:pt>
                <c:pt idx="259">
                  <c:v>21484678317</c:v>
                </c:pt>
                <c:pt idx="260">
                  <c:v>22085139752</c:v>
                </c:pt>
                <c:pt idx="261">
                  <c:v>22698028618</c:v>
                </c:pt>
                <c:pt idx="262">
                  <c:v>23323491093</c:v>
                </c:pt>
                <c:pt idx="263">
                  <c:v>23961672866</c:v>
                </c:pt>
                <c:pt idx="264">
                  <c:v>24612719109</c:v>
                </c:pt>
                <c:pt idx="265">
                  <c:v>25276774417</c:v>
                </c:pt>
                <c:pt idx="266">
                  <c:v>25953982786</c:v>
                </c:pt>
                <c:pt idx="267">
                  <c:v>26644487578</c:v>
                </c:pt>
                <c:pt idx="268">
                  <c:v>27348431464</c:v>
                </c:pt>
                <c:pt idx="269">
                  <c:v>28065956413</c:v>
                </c:pt>
                <c:pt idx="270">
                  <c:v>28797203624</c:v>
                </c:pt>
                <c:pt idx="271">
                  <c:v>29542313521</c:v>
                </c:pt>
                <c:pt idx="272">
                  <c:v>30301425703</c:v>
                </c:pt>
                <c:pt idx="273">
                  <c:v>31074678899</c:v>
                </c:pt>
                <c:pt idx="274">
                  <c:v>31862210944</c:v>
                </c:pt>
                <c:pt idx="275">
                  <c:v>32664158746</c:v>
                </c:pt>
                <c:pt idx="276">
                  <c:v>33480658236</c:v>
                </c:pt>
                <c:pt idx="277">
                  <c:v>34311844345</c:v>
                </c:pt>
                <c:pt idx="278">
                  <c:v>35157850981</c:v>
                </c:pt>
                <c:pt idx="279">
                  <c:v>36018810959</c:v>
                </c:pt>
                <c:pt idx="280">
                  <c:v>36894856014</c:v>
                </c:pt>
                <c:pt idx="281">
                  <c:v>37786116725</c:v>
                </c:pt>
                <c:pt idx="282">
                  <c:v>38692722521</c:v>
                </c:pt>
                <c:pt idx="283">
                  <c:v>39614801614</c:v>
                </c:pt>
                <c:pt idx="284">
                  <c:v>40552480987</c:v>
                </c:pt>
                <c:pt idx="285">
                  <c:v>41505886375</c:v>
                </c:pt>
                <c:pt idx="286">
                  <c:v>42475142194</c:v>
                </c:pt>
                <c:pt idx="287">
                  <c:v>43460371557</c:v>
                </c:pt>
                <c:pt idx="288">
                  <c:v>44461696211</c:v>
                </c:pt>
                <c:pt idx="289">
                  <c:v>45479236526</c:v>
                </c:pt>
                <c:pt idx="290">
                  <c:v>46513111447</c:v>
                </c:pt>
                <c:pt idx="291">
                  <c:v>47563438500</c:v>
                </c:pt>
                <c:pt idx="292">
                  <c:v>48630333727</c:v>
                </c:pt>
                <c:pt idx="293">
                  <c:v>49713911682</c:v>
                </c:pt>
                <c:pt idx="294">
                  <c:v>50814285395</c:v>
                </c:pt>
                <c:pt idx="295">
                  <c:v>51931566354</c:v>
                </c:pt>
                <c:pt idx="296">
                  <c:v>53065864465</c:v>
                </c:pt>
                <c:pt idx="297">
                  <c:v>54217288048</c:v>
                </c:pt>
                <c:pt idx="298">
                  <c:v>55385943776</c:v>
                </c:pt>
                <c:pt idx="299">
                  <c:v>56571936716</c:v>
                </c:pt>
                <c:pt idx="300">
                  <c:v>57775370224</c:v>
                </c:pt>
                <c:pt idx="301">
                  <c:v>58996345994</c:v>
                </c:pt>
                <c:pt idx="302">
                  <c:v>60234963992</c:v>
                </c:pt>
                <c:pt idx="303">
                  <c:v>61491322448</c:v>
                </c:pt>
                <c:pt idx="304">
                  <c:v>62765517841</c:v>
                </c:pt>
                <c:pt idx="305">
                  <c:v>64057644861</c:v>
                </c:pt>
                <c:pt idx="306">
                  <c:v>65367796427</c:v>
                </c:pt>
                <c:pt idx="307">
                  <c:v>66696063612</c:v>
                </c:pt>
                <c:pt idx="308">
                  <c:v>68042535667</c:v>
                </c:pt>
                <c:pt idx="309">
                  <c:v>69407299981</c:v>
                </c:pt>
                <c:pt idx="310">
                  <c:v>70790442107</c:v>
                </c:pt>
                <c:pt idx="311">
                  <c:v>72192045657</c:v>
                </c:pt>
                <c:pt idx="312">
                  <c:v>73612192373</c:v>
                </c:pt>
                <c:pt idx="313">
                  <c:v>75050962087</c:v>
                </c:pt>
                <c:pt idx="314">
                  <c:v>76508432666</c:v>
                </c:pt>
                <c:pt idx="315">
                  <c:v>77984680041</c:v>
                </c:pt>
                <c:pt idx="316">
                  <c:v>79479778185</c:v>
                </c:pt>
                <c:pt idx="317">
                  <c:v>80993799108</c:v>
                </c:pt>
                <c:pt idx="318">
                  <c:v>82526812773</c:v>
                </c:pt>
                <c:pt idx="319">
                  <c:v>84078887238</c:v>
                </c:pt>
                <c:pt idx="320">
                  <c:v>85650088436</c:v>
                </c:pt>
                <c:pt idx="321">
                  <c:v>87240480376</c:v>
                </c:pt>
                <c:pt idx="322">
                  <c:v>88850124959</c:v>
                </c:pt>
                <c:pt idx="323">
                  <c:v>90479082099</c:v>
                </c:pt>
                <c:pt idx="324">
                  <c:v>92127409608</c:v>
                </c:pt>
                <c:pt idx="325">
                  <c:v>93795163270</c:v>
                </c:pt>
                <c:pt idx="326">
                  <c:v>95482396776</c:v>
                </c:pt>
                <c:pt idx="327">
                  <c:v>97189161765</c:v>
                </c:pt>
                <c:pt idx="328">
                  <c:v>98915507753</c:v>
                </c:pt>
                <c:pt idx="329">
                  <c:v>100661482200</c:v>
                </c:pt>
                <c:pt idx="330">
                  <c:v>102427130430</c:v>
                </c:pt>
                <c:pt idx="331">
                  <c:v>104212495740</c:v>
                </c:pt>
                <c:pt idx="332">
                  <c:v>106017619200</c:v>
                </c:pt>
                <c:pt idx="333">
                  <c:v>107842539890</c:v>
                </c:pt>
                <c:pt idx="334">
                  <c:v>109687294710</c:v>
                </c:pt>
                <c:pt idx="335">
                  <c:v>111551918430</c:v>
                </c:pt>
                <c:pt idx="336">
                  <c:v>113436443730</c:v>
                </c:pt>
                <c:pt idx="337">
                  <c:v>115340901160</c:v>
                </c:pt>
                <c:pt idx="338">
                  <c:v>117265319150</c:v>
                </c:pt>
                <c:pt idx="339">
                  <c:v>119209723970</c:v>
                </c:pt>
                <c:pt idx="340">
                  <c:v>121174139780</c:v>
                </c:pt>
                <c:pt idx="341">
                  <c:v>123158588660</c:v>
                </c:pt>
                <c:pt idx="342">
                  <c:v>125163090510</c:v>
                </c:pt>
                <c:pt idx="343">
                  <c:v>127187663100</c:v>
                </c:pt>
                <c:pt idx="344">
                  <c:v>129232322100</c:v>
                </c:pt>
                <c:pt idx="345">
                  <c:v>131297081070</c:v>
                </c:pt>
                <c:pt idx="346">
                  <c:v>133381951390</c:v>
                </c:pt>
                <c:pt idx="347">
                  <c:v>135486942380</c:v>
                </c:pt>
                <c:pt idx="348">
                  <c:v>137612061260</c:v>
                </c:pt>
                <c:pt idx="349">
                  <c:v>139757313050</c:v>
                </c:pt>
                <c:pt idx="350">
                  <c:v>141922700780</c:v>
                </c:pt>
                <c:pt idx="351">
                  <c:v>144108225270</c:v>
                </c:pt>
                <c:pt idx="352">
                  <c:v>146313885310</c:v>
                </c:pt>
                <c:pt idx="353">
                  <c:v>148539677610</c:v>
                </c:pt>
                <c:pt idx="354">
                  <c:v>150785596720</c:v>
                </c:pt>
                <c:pt idx="355">
                  <c:v>153051635200</c:v>
                </c:pt>
                <c:pt idx="356">
                  <c:v>155337783470</c:v>
                </c:pt>
                <c:pt idx="357">
                  <c:v>157644029920</c:v>
                </c:pt>
                <c:pt idx="358">
                  <c:v>159970360860</c:v>
                </c:pt>
                <c:pt idx="359">
                  <c:v>162316760580</c:v>
                </c:pt>
                <c:pt idx="360">
                  <c:v>164683211320</c:v>
                </c:pt>
                <c:pt idx="361">
                  <c:v>167069693230</c:v>
                </c:pt>
                <c:pt idx="362">
                  <c:v>169476184570</c:v>
                </c:pt>
                <c:pt idx="363">
                  <c:v>171902661450</c:v>
                </c:pt>
                <c:pt idx="364">
                  <c:v>174349097990</c:v>
                </c:pt>
                <c:pt idx="365">
                  <c:v>176815466450</c:v>
                </c:pt>
                <c:pt idx="366">
                  <c:v>179301736960</c:v>
                </c:pt>
                <c:pt idx="367">
                  <c:v>181807877700</c:v>
                </c:pt>
                <c:pt idx="368">
                  <c:v>184333854970</c:v>
                </c:pt>
                <c:pt idx="369">
                  <c:v>186879633040</c:v>
                </c:pt>
                <c:pt idx="370">
                  <c:v>189445174290</c:v>
                </c:pt>
                <c:pt idx="371">
                  <c:v>192030439130</c:v>
                </c:pt>
                <c:pt idx="372">
                  <c:v>194635386080</c:v>
                </c:pt>
                <c:pt idx="373">
                  <c:v>197259971760</c:v>
                </c:pt>
                <c:pt idx="374">
                  <c:v>199904150920</c:v>
                </c:pt>
                <c:pt idx="375">
                  <c:v>202567876400</c:v>
                </c:pt>
                <c:pt idx="376">
                  <c:v>205251099210</c:v>
                </c:pt>
                <c:pt idx="377">
                  <c:v>207953768450</c:v>
                </c:pt>
                <c:pt idx="378">
                  <c:v>210675831490</c:v>
                </c:pt>
                <c:pt idx="379">
                  <c:v>213417233810</c:v>
                </c:pt>
                <c:pt idx="380">
                  <c:v>216177919090</c:v>
                </c:pt>
                <c:pt idx="381">
                  <c:v>218957829260</c:v>
                </c:pt>
                <c:pt idx="382">
                  <c:v>221756904400</c:v>
                </c:pt>
                <c:pt idx="383">
                  <c:v>224575082920</c:v>
                </c:pt>
                <c:pt idx="384">
                  <c:v>227412301410</c:v>
                </c:pt>
                <c:pt idx="385">
                  <c:v>230268494800</c:v>
                </c:pt>
                <c:pt idx="386">
                  <c:v>233143596260</c:v>
                </c:pt>
                <c:pt idx="387">
                  <c:v>236037537250</c:v>
                </c:pt>
                <c:pt idx="388">
                  <c:v>238950247640</c:v>
                </c:pt>
                <c:pt idx="389">
                  <c:v>241881655520</c:v>
                </c:pt>
                <c:pt idx="390">
                  <c:v>244831687410</c:v>
                </c:pt>
                <c:pt idx="391">
                  <c:v>247800268190</c:v>
                </c:pt>
                <c:pt idx="392">
                  <c:v>250787321100</c:v>
                </c:pt>
                <c:pt idx="393">
                  <c:v>253792767830</c:v>
                </c:pt>
                <c:pt idx="394">
                  <c:v>256816528420</c:v>
                </c:pt>
                <c:pt idx="395">
                  <c:v>259858521410</c:v>
                </c:pt>
                <c:pt idx="396">
                  <c:v>262918663820</c:v>
                </c:pt>
                <c:pt idx="397">
                  <c:v>265996871030</c:v>
                </c:pt>
                <c:pt idx="398">
                  <c:v>269093057070</c:v>
                </c:pt>
                <c:pt idx="399">
                  <c:v>272207134340</c:v>
                </c:pt>
                <c:pt idx="400">
                  <c:v>275339013850</c:v>
                </c:pt>
                <c:pt idx="401">
                  <c:v>278488605100</c:v>
                </c:pt>
                <c:pt idx="402">
                  <c:v>281655816240</c:v>
                </c:pt>
                <c:pt idx="403">
                  <c:v>284840553970</c:v>
                </c:pt>
                <c:pt idx="404">
                  <c:v>288042723460</c:v>
                </c:pt>
                <c:pt idx="405">
                  <c:v>291262228760</c:v>
                </c:pt>
                <c:pt idx="406">
                  <c:v>294498972360</c:v>
                </c:pt>
                <c:pt idx="407">
                  <c:v>297752855410</c:v>
                </c:pt>
                <c:pt idx="408">
                  <c:v>301023777860</c:v>
                </c:pt>
                <c:pt idx="409">
                  <c:v>304311638300</c:v>
                </c:pt>
                <c:pt idx="410">
                  <c:v>307616333960</c:v>
                </c:pt>
                <c:pt idx="411">
                  <c:v>310937760950</c:v>
                </c:pt>
                <c:pt idx="412">
                  <c:v>314275813930</c:v>
                </c:pt>
                <c:pt idx="413">
                  <c:v>317630386600</c:v>
                </c:pt>
                <c:pt idx="414">
                  <c:v>321001371250</c:v>
                </c:pt>
                <c:pt idx="415">
                  <c:v>324388659030</c:v>
                </c:pt>
                <c:pt idx="416">
                  <c:v>327792139900</c:v>
                </c:pt>
                <c:pt idx="417">
                  <c:v>331211702720</c:v>
                </c:pt>
                <c:pt idx="418">
                  <c:v>334647235270</c:v>
                </c:pt>
                <c:pt idx="419">
                  <c:v>338098624090</c:v>
                </c:pt>
                <c:pt idx="420">
                  <c:v>341565754610</c:v>
                </c:pt>
                <c:pt idx="421">
                  <c:v>345048511370</c:v>
                </c:pt>
                <c:pt idx="422">
                  <c:v>348546777710</c:v>
                </c:pt>
                <c:pt idx="423">
                  <c:v>352060435940</c:v>
                </c:pt>
                <c:pt idx="424">
                  <c:v>355589367480</c:v>
                </c:pt>
                <c:pt idx="425">
                  <c:v>359133452550</c:v>
                </c:pt>
                <c:pt idx="426">
                  <c:v>362692570600</c:v>
                </c:pt>
                <c:pt idx="427">
                  <c:v>366266600030</c:v>
                </c:pt>
                <c:pt idx="428">
                  <c:v>369855418180</c:v>
                </c:pt>
                <c:pt idx="429">
                  <c:v>373458901760</c:v>
                </c:pt>
                <c:pt idx="430">
                  <c:v>377076926290</c:v>
                </c:pt>
                <c:pt idx="431">
                  <c:v>380709366600</c:v>
                </c:pt>
                <c:pt idx="432">
                  <c:v>384356096590</c:v>
                </c:pt>
                <c:pt idx="433">
                  <c:v>388016989350</c:v>
                </c:pt>
                <c:pt idx="434">
                  <c:v>391691917050</c:v>
                </c:pt>
                <c:pt idx="435">
                  <c:v>395380751200</c:v>
                </c:pt>
                <c:pt idx="436">
                  <c:v>399083362430</c:v>
                </c:pt>
                <c:pt idx="437">
                  <c:v>402799620600</c:v>
                </c:pt>
                <c:pt idx="438">
                  <c:v>406529394850</c:v>
                </c:pt>
                <c:pt idx="439">
                  <c:v>410272553670</c:v>
                </c:pt>
                <c:pt idx="440">
                  <c:v>414028964690</c:v>
                </c:pt>
                <c:pt idx="441">
                  <c:v>417798495010</c:v>
                </c:pt>
                <c:pt idx="442">
                  <c:v>421581010900</c:v>
                </c:pt>
                <c:pt idx="443">
                  <c:v>425376378140</c:v>
                </c:pt>
                <c:pt idx="444">
                  <c:v>429184461650</c:v>
                </c:pt>
                <c:pt idx="445">
                  <c:v>433005125950</c:v>
                </c:pt>
                <c:pt idx="446">
                  <c:v>436838234920</c:v>
                </c:pt>
                <c:pt idx="447">
                  <c:v>440683651770</c:v>
                </c:pt>
                <c:pt idx="448">
                  <c:v>444541239210</c:v>
                </c:pt>
                <c:pt idx="449">
                  <c:v>448410859470</c:v>
                </c:pt>
                <c:pt idx="450">
                  <c:v>452292374090</c:v>
                </c:pt>
                <c:pt idx="451">
                  <c:v>456185644250</c:v>
                </c:pt>
                <c:pt idx="452">
                  <c:v>460090530620</c:v>
                </c:pt>
                <c:pt idx="453">
                  <c:v>464006893350</c:v>
                </c:pt>
                <c:pt idx="454">
                  <c:v>467934592030</c:v>
                </c:pt>
                <c:pt idx="455">
                  <c:v>471873486130</c:v>
                </c:pt>
                <c:pt idx="456">
                  <c:v>475823434380</c:v>
                </c:pt>
                <c:pt idx="457">
                  <c:v>479784295300</c:v>
                </c:pt>
                <c:pt idx="458">
                  <c:v>483755926990</c:v>
                </c:pt>
                <c:pt idx="459">
                  <c:v>487738187020</c:v>
                </c:pt>
                <c:pt idx="460">
                  <c:v>491730932920</c:v>
                </c:pt>
                <c:pt idx="461">
                  <c:v>495734021520</c:v>
                </c:pt>
                <c:pt idx="462">
                  <c:v>499747309640</c:v>
                </c:pt>
                <c:pt idx="463">
                  <c:v>503770653670</c:v>
                </c:pt>
                <c:pt idx="464">
                  <c:v>507803909740</c:v>
                </c:pt>
                <c:pt idx="465">
                  <c:v>511846933600</c:v>
                </c:pt>
                <c:pt idx="466">
                  <c:v>515899581020</c:v>
                </c:pt>
                <c:pt idx="467">
                  <c:v>519961707270</c:v>
                </c:pt>
                <c:pt idx="468">
                  <c:v>524033167400</c:v>
                </c:pt>
                <c:pt idx="469">
                  <c:v>528113816540</c:v>
                </c:pt>
                <c:pt idx="470">
                  <c:v>532203509320</c:v>
                </c:pt>
                <c:pt idx="471">
                  <c:v>536302100260</c:v>
                </c:pt>
                <c:pt idx="472">
                  <c:v>540409443990</c:v>
                </c:pt>
                <c:pt idx="473">
                  <c:v>544525394580</c:v>
                </c:pt>
                <c:pt idx="474">
                  <c:v>548649806350</c:v>
                </c:pt>
                <c:pt idx="475">
                  <c:v>552782533290</c:v>
                </c:pt>
                <c:pt idx="476">
                  <c:v>556923429240</c:v>
                </c:pt>
                <c:pt idx="477">
                  <c:v>561072348260</c:v>
                </c:pt>
                <c:pt idx="478">
                  <c:v>565229144070</c:v>
                </c:pt>
                <c:pt idx="479">
                  <c:v>569393670340</c:v>
                </c:pt>
                <c:pt idx="480">
                  <c:v>573565780870</c:v>
                </c:pt>
                <c:pt idx="481">
                  <c:v>577745329370</c:v>
                </c:pt>
                <c:pt idx="482">
                  <c:v>581932169540</c:v>
                </c:pt>
                <c:pt idx="483">
                  <c:v>586126154930</c:v>
                </c:pt>
                <c:pt idx="484">
                  <c:v>590327139370</c:v>
                </c:pt>
                <c:pt idx="485">
                  <c:v>594534976520</c:v>
                </c:pt>
                <c:pt idx="486">
                  <c:v>598749520260</c:v>
                </c:pt>
                <c:pt idx="487">
                  <c:v>602970624380</c:v>
                </c:pt>
                <c:pt idx="488">
                  <c:v>607198142790</c:v>
                </c:pt>
                <c:pt idx="489">
                  <c:v>611431929470</c:v>
                </c:pt>
                <c:pt idx="490">
                  <c:v>615671838590</c:v>
                </c:pt>
                <c:pt idx="491">
                  <c:v>619917724300</c:v>
                </c:pt>
                <c:pt idx="492">
                  <c:v>624169440990</c:v>
                </c:pt>
                <c:pt idx="493">
                  <c:v>628426843100</c:v>
                </c:pt>
                <c:pt idx="494">
                  <c:v>632689785380</c:v>
                </c:pt>
                <c:pt idx="495">
                  <c:v>636958122420</c:v>
                </c:pt>
                <c:pt idx="496">
                  <c:v>641231709300</c:v>
                </c:pt>
                <c:pt idx="497">
                  <c:v>645510401030</c:v>
                </c:pt>
                <c:pt idx="498">
                  <c:v>649794053260</c:v>
                </c:pt>
                <c:pt idx="499">
                  <c:v>654082521210</c:v>
                </c:pt>
                <c:pt idx="500">
                  <c:v>658375660930</c:v>
                </c:pt>
                <c:pt idx="501">
                  <c:v>662673328240</c:v>
                </c:pt>
                <c:pt idx="502">
                  <c:v>666975379470</c:v>
                </c:pt>
                <c:pt idx="503">
                  <c:v>671281671080</c:v>
                </c:pt>
                <c:pt idx="504">
                  <c:v>675592060010</c:v>
                </c:pt>
                <c:pt idx="505">
                  <c:v>679906403140</c:v>
                </c:pt>
                <c:pt idx="506">
                  <c:v>684224557840</c:v>
                </c:pt>
                <c:pt idx="507">
                  <c:v>688546381730</c:v>
                </c:pt>
                <c:pt idx="508">
                  <c:v>692871732900</c:v>
                </c:pt>
                <c:pt idx="509">
                  <c:v>697200469550</c:v>
                </c:pt>
                <c:pt idx="510">
                  <c:v>701532450160</c:v>
                </c:pt>
                <c:pt idx="511">
                  <c:v>705867533820</c:v>
                </c:pt>
                <c:pt idx="512">
                  <c:v>710205579670</c:v>
                </c:pt>
                <c:pt idx="513">
                  <c:v>714546447430</c:v>
                </c:pt>
                <c:pt idx="514">
                  <c:v>718889997250</c:v>
                </c:pt>
                <c:pt idx="515">
                  <c:v>723236089240</c:v>
                </c:pt>
                <c:pt idx="516">
                  <c:v>727584584450</c:v>
                </c:pt>
                <c:pt idx="517">
                  <c:v>731935343740</c:v>
                </c:pt>
                <c:pt idx="518">
                  <c:v>736288229030</c:v>
                </c:pt>
                <c:pt idx="519">
                  <c:v>740643102020</c:v>
                </c:pt>
                <c:pt idx="520">
                  <c:v>744999825290</c:v>
                </c:pt>
                <c:pt idx="521">
                  <c:v>749358261690</c:v>
                </c:pt>
                <c:pt idx="522">
                  <c:v>753718274460</c:v>
                </c:pt>
                <c:pt idx="523">
                  <c:v>758079727230</c:v>
                </c:pt>
                <c:pt idx="524">
                  <c:v>762442484360</c:v>
                </c:pt>
                <c:pt idx="525">
                  <c:v>766806410400</c:v>
                </c:pt>
                <c:pt idx="526">
                  <c:v>771171370410</c:v>
                </c:pt>
                <c:pt idx="527">
                  <c:v>775537230220</c:v>
                </c:pt>
                <c:pt idx="528">
                  <c:v>779903855780</c:v>
                </c:pt>
                <c:pt idx="529">
                  <c:v>784271113550</c:v>
                </c:pt>
                <c:pt idx="530">
                  <c:v>788638870770</c:v>
                </c:pt>
                <c:pt idx="531">
                  <c:v>793006995010</c:v>
                </c:pt>
                <c:pt idx="532">
                  <c:v>797375354350</c:v>
                </c:pt>
                <c:pt idx="533">
                  <c:v>801743817480</c:v>
                </c:pt>
                <c:pt idx="534">
                  <c:v>806112253600</c:v>
                </c:pt>
                <c:pt idx="535">
                  <c:v>810480532340</c:v>
                </c:pt>
                <c:pt idx="536">
                  <c:v>814848523850</c:v>
                </c:pt>
                <c:pt idx="537">
                  <c:v>819216099060</c:v>
                </c:pt>
                <c:pt idx="538">
                  <c:v>823583129400</c:v>
                </c:pt>
                <c:pt idx="539">
                  <c:v>827949486580</c:v>
                </c:pt>
                <c:pt idx="540">
                  <c:v>832315043160</c:v>
                </c:pt>
                <c:pt idx="541">
                  <c:v>836679672140</c:v>
                </c:pt>
                <c:pt idx="542">
                  <c:v>841043247400</c:v>
                </c:pt>
                <c:pt idx="543">
                  <c:v>845405642890</c:v>
                </c:pt>
                <c:pt idx="544">
                  <c:v>849766733540</c:v>
                </c:pt>
                <c:pt idx="545">
                  <c:v>854126394730</c:v>
                </c:pt>
                <c:pt idx="546">
                  <c:v>858484502440</c:v>
                </c:pt>
                <c:pt idx="547">
                  <c:v>862840933220</c:v>
                </c:pt>
                <c:pt idx="548">
                  <c:v>867195564670</c:v>
                </c:pt>
                <c:pt idx="549">
                  <c:v>871548274120</c:v>
                </c:pt>
                <c:pt idx="550">
                  <c:v>875898940400</c:v>
                </c:pt>
                <c:pt idx="551">
                  <c:v>880247442500</c:v>
                </c:pt>
                <c:pt idx="552">
                  <c:v>884593660160</c:v>
                </c:pt>
                <c:pt idx="553">
                  <c:v>888937473670</c:v>
                </c:pt>
                <c:pt idx="554">
                  <c:v>893278764190</c:v>
                </c:pt>
                <c:pt idx="555">
                  <c:v>897617413190</c:v>
                </c:pt>
                <c:pt idx="556">
                  <c:v>901953303010</c:v>
                </c:pt>
                <c:pt idx="557">
                  <c:v>906286316660</c:v>
                </c:pt>
                <c:pt idx="558">
                  <c:v>910616337790</c:v>
                </c:pt>
                <c:pt idx="559">
                  <c:v>914943250390</c:v>
                </c:pt>
                <c:pt idx="560">
                  <c:v>919266939730</c:v>
                </c:pt>
                <c:pt idx="561">
                  <c:v>923587291240</c:v>
                </c:pt>
                <c:pt idx="562">
                  <c:v>927904191240</c:v>
                </c:pt>
                <c:pt idx="563">
                  <c:v>932217526570</c:v>
                </c:pt>
                <c:pt idx="564">
                  <c:v>936527184970</c:v>
                </c:pt>
                <c:pt idx="565">
                  <c:v>940833054760</c:v>
                </c:pt>
                <c:pt idx="566">
                  <c:v>945135024680</c:v>
                </c:pt>
                <c:pt idx="567">
                  <c:v>949432984770</c:v>
                </c:pt>
                <c:pt idx="568">
                  <c:v>953726825040</c:v>
                </c:pt>
                <c:pt idx="569">
                  <c:v>958016436600</c:v>
                </c:pt>
                <c:pt idx="570">
                  <c:v>962301711410</c:v>
                </c:pt>
                <c:pt idx="571">
                  <c:v>966582541880</c:v>
                </c:pt>
                <c:pt idx="572">
                  <c:v>970858820860</c:v>
                </c:pt>
                <c:pt idx="573">
                  <c:v>975130442610</c:v>
                </c:pt>
                <c:pt idx="574">
                  <c:v>979397301350</c:v>
                </c:pt>
                <c:pt idx="575">
                  <c:v>983659292480</c:v>
                </c:pt>
                <c:pt idx="576">
                  <c:v>987916312020</c:v>
                </c:pt>
                <c:pt idx="577">
                  <c:v>992168256550</c:v>
                </c:pt>
                <c:pt idx="578">
                  <c:v>996415023480</c:v>
                </c:pt>
                <c:pt idx="579">
                  <c:v>1000656510900</c:v>
                </c:pt>
                <c:pt idx="580">
                  <c:v>1004892617800</c:v>
                </c:pt>
                <c:pt idx="581">
                  <c:v>1009123243500</c:v>
                </c:pt>
                <c:pt idx="582">
                  <c:v>1013348288300</c:v>
                </c:pt>
                <c:pt idx="583">
                  <c:v>1017567653300</c:v>
                </c:pt>
                <c:pt idx="584">
                  <c:v>1021781240100</c:v>
                </c:pt>
                <c:pt idx="585">
                  <c:v>1025988951200</c:v>
                </c:pt>
                <c:pt idx="586">
                  <c:v>1030190689700</c:v>
                </c:pt>
                <c:pt idx="587">
                  <c:v>1034386359500</c:v>
                </c:pt>
                <c:pt idx="588">
                  <c:v>1038575865200</c:v>
                </c:pt>
                <c:pt idx="589">
                  <c:v>1042759112100</c:v>
                </c:pt>
                <c:pt idx="590">
                  <c:v>1046936006500</c:v>
                </c:pt>
                <c:pt idx="591">
                  <c:v>1051106454700</c:v>
                </c:pt>
                <c:pt idx="592">
                  <c:v>1055270364700</c:v>
                </c:pt>
                <c:pt idx="593">
                  <c:v>1059427644600</c:v>
                </c:pt>
                <c:pt idx="594">
                  <c:v>1063578203300</c:v>
                </c:pt>
                <c:pt idx="595">
                  <c:v>1067721950400</c:v>
                </c:pt>
                <c:pt idx="596">
                  <c:v>1071858796800</c:v>
                </c:pt>
                <c:pt idx="597">
                  <c:v>1075988653400</c:v>
                </c:pt>
                <c:pt idx="598">
                  <c:v>1080111432200</c:v>
                </c:pt>
                <c:pt idx="599">
                  <c:v>1084227045600</c:v>
                </c:pt>
                <c:pt idx="600">
                  <c:v>1088335407200</c:v>
                </c:pt>
                <c:pt idx="601">
                  <c:v>1092436431200</c:v>
                </c:pt>
                <c:pt idx="602">
                  <c:v>1096530032200</c:v>
                </c:pt>
                <c:pt idx="603">
                  <c:v>1100616126100</c:v>
                </c:pt>
                <c:pt idx="604">
                  <c:v>1104694629000</c:v>
                </c:pt>
                <c:pt idx="605">
                  <c:v>1108765458000</c:v>
                </c:pt>
                <c:pt idx="606">
                  <c:v>1112828531000</c:v>
                </c:pt>
                <c:pt idx="607">
                  <c:v>1116883766300</c:v>
                </c:pt>
                <c:pt idx="608">
                  <c:v>1120931083100</c:v>
                </c:pt>
                <c:pt idx="609">
                  <c:v>1124970402000</c:v>
                </c:pt>
                <c:pt idx="610">
                  <c:v>1129001642900</c:v>
                </c:pt>
                <c:pt idx="611">
                  <c:v>1133024727600</c:v>
                </c:pt>
                <c:pt idx="612">
                  <c:v>1137039578600</c:v>
                </c:pt>
                <c:pt idx="613">
                  <c:v>1141046118200</c:v>
                </c:pt>
                <c:pt idx="614">
                  <c:v>1145044270500</c:v>
                </c:pt>
                <c:pt idx="615">
                  <c:v>1149033959500</c:v>
                </c:pt>
                <c:pt idx="616">
                  <c:v>1153015110700</c:v>
                </c:pt>
                <c:pt idx="617">
                  <c:v>1156987649700</c:v>
                </c:pt>
                <c:pt idx="618">
                  <c:v>1160951502900</c:v>
                </c:pt>
                <c:pt idx="619">
                  <c:v>1164906597800</c:v>
                </c:pt>
                <c:pt idx="620">
                  <c:v>1168852862200</c:v>
                </c:pt>
                <c:pt idx="621">
                  <c:v>1172790225000</c:v>
                </c:pt>
                <c:pt idx="622">
                  <c:v>1176718615400</c:v>
                </c:pt>
                <c:pt idx="623">
                  <c:v>1180637963800</c:v>
                </c:pt>
                <c:pt idx="624">
                  <c:v>1184548200900</c:v>
                </c:pt>
                <c:pt idx="625">
                  <c:v>1188449258400</c:v>
                </c:pt>
                <c:pt idx="626">
                  <c:v>1192341068400</c:v>
                </c:pt>
                <c:pt idx="627">
                  <c:v>1196223564100</c:v>
                </c:pt>
                <c:pt idx="628">
                  <c:v>1200096679200</c:v>
                </c:pt>
                <c:pt idx="629">
                  <c:v>1203960348100</c:v>
                </c:pt>
                <c:pt idx="630">
                  <c:v>1207814505900</c:v>
                </c:pt>
                <c:pt idx="631">
                  <c:v>1211659088500</c:v>
                </c:pt>
                <c:pt idx="632">
                  <c:v>1215494032600</c:v>
                </c:pt>
                <c:pt idx="633">
                  <c:v>1219319275300</c:v>
                </c:pt>
                <c:pt idx="634">
                  <c:v>1223134754500</c:v>
                </c:pt>
                <c:pt idx="635">
                  <c:v>1226940409100</c:v>
                </c:pt>
                <c:pt idx="636">
                  <c:v>1230736178300</c:v>
                </c:pt>
                <c:pt idx="637">
                  <c:v>1234522002400</c:v>
                </c:pt>
                <c:pt idx="638">
                  <c:v>1238297821600</c:v>
                </c:pt>
                <c:pt idx="639">
                  <c:v>1242063578000</c:v>
                </c:pt>
                <c:pt idx="640">
                  <c:v>1245819213400</c:v>
                </c:pt>
                <c:pt idx="641">
                  <c:v>1249564670700</c:v>
                </c:pt>
                <c:pt idx="642">
                  <c:v>1253299893400</c:v>
                </c:pt>
                <c:pt idx="643">
                  <c:v>1257024825800</c:v>
                </c:pt>
                <c:pt idx="644">
                  <c:v>1260739412800</c:v>
                </c:pt>
                <c:pt idx="645">
                  <c:v>1264443599800</c:v>
                </c:pt>
                <c:pt idx="646">
                  <c:v>1268137333300</c:v>
                </c:pt>
                <c:pt idx="647">
                  <c:v>1271820559900</c:v>
                </c:pt>
                <c:pt idx="648">
                  <c:v>1275493227600</c:v>
                </c:pt>
                <c:pt idx="649">
                  <c:v>1279155284300</c:v>
                </c:pt>
                <c:pt idx="650">
                  <c:v>1282806679300</c:v>
                </c:pt>
                <c:pt idx="651">
                  <c:v>1286447361900</c:v>
                </c:pt>
                <c:pt idx="652">
                  <c:v>1290077282500</c:v>
                </c:pt>
                <c:pt idx="653">
                  <c:v>1293696392000</c:v>
                </c:pt>
                <c:pt idx="654">
                  <c:v>1297304642300</c:v>
                </c:pt>
                <c:pt idx="655">
                  <c:v>1300901985200</c:v>
                </c:pt>
                <c:pt idx="656">
                  <c:v>1304488373900</c:v>
                </c:pt>
                <c:pt idx="657">
                  <c:v>1308063761800</c:v>
                </c:pt>
                <c:pt idx="658">
                  <c:v>1311628103300</c:v>
                </c:pt>
                <c:pt idx="659">
                  <c:v>1315181353200</c:v>
                </c:pt>
                <c:pt idx="660">
                  <c:v>1318723466900</c:v>
                </c:pt>
                <c:pt idx="661">
                  <c:v>1322254400700</c:v>
                </c:pt>
                <c:pt idx="662">
                  <c:v>1325774111400</c:v>
                </c:pt>
                <c:pt idx="663">
                  <c:v>1329282556300</c:v>
                </c:pt>
                <c:pt idx="664">
                  <c:v>1332779693500</c:v>
                </c:pt>
                <c:pt idx="665">
                  <c:v>1336265481800</c:v>
                </c:pt>
                <c:pt idx="666">
                  <c:v>1339739880500</c:v>
                </c:pt>
                <c:pt idx="667">
                  <c:v>1343202849400</c:v>
                </c:pt>
                <c:pt idx="668">
                  <c:v>1346654349300</c:v>
                </c:pt>
                <c:pt idx="669">
                  <c:v>1350094341200</c:v>
                </c:pt>
                <c:pt idx="670">
                  <c:v>1353522787000</c:v>
                </c:pt>
                <c:pt idx="671">
                  <c:v>1356939649100</c:v>
                </c:pt>
                <c:pt idx="672">
                  <c:v>1360344890800</c:v>
                </c:pt>
                <c:pt idx="673">
                  <c:v>1363738475500</c:v>
                </c:pt>
                <c:pt idx="674">
                  <c:v>1367120367300</c:v>
                </c:pt>
                <c:pt idx="675">
                  <c:v>1370490531300</c:v>
                </c:pt>
                <c:pt idx="676">
                  <c:v>1373848933200</c:v>
                </c:pt>
                <c:pt idx="677">
                  <c:v>1377195538700</c:v>
                </c:pt>
                <c:pt idx="678">
                  <c:v>1380530314500</c:v>
                </c:pt>
                <c:pt idx="679">
                  <c:v>1383853227900</c:v>
                </c:pt>
                <c:pt idx="680">
                  <c:v>1387164246700</c:v>
                </c:pt>
                <c:pt idx="681">
                  <c:v>1390463339500</c:v>
                </c:pt>
                <c:pt idx="682">
                  <c:v>1393750475100</c:v>
                </c:pt>
                <c:pt idx="683">
                  <c:v>1397025623400</c:v>
                </c:pt>
                <c:pt idx="684">
                  <c:v>1400288754200</c:v>
                </c:pt>
                <c:pt idx="685">
                  <c:v>1403539838300</c:v>
                </c:pt>
                <c:pt idx="686">
                  <c:v>1406778847400</c:v>
                </c:pt>
                <c:pt idx="687">
                  <c:v>1410005752900</c:v>
                </c:pt>
                <c:pt idx="688">
                  <c:v>1413220527700</c:v>
                </c:pt>
                <c:pt idx="689">
                  <c:v>1416423144400</c:v>
                </c:pt>
                <c:pt idx="690">
                  <c:v>1419613576900</c:v>
                </c:pt>
                <c:pt idx="691">
                  <c:v>1422791798800</c:v>
                </c:pt>
                <c:pt idx="692">
                  <c:v>1425957785500</c:v>
                </c:pt>
                <c:pt idx="693">
                  <c:v>1429111512000</c:v>
                </c:pt>
                <c:pt idx="694">
                  <c:v>1432252953700</c:v>
                </c:pt>
                <c:pt idx="695">
                  <c:v>1435382087200</c:v>
                </c:pt>
                <c:pt idx="696">
                  <c:v>1438498889500</c:v>
                </c:pt>
                <c:pt idx="697">
                  <c:v>1441603337500</c:v>
                </c:pt>
                <c:pt idx="698">
                  <c:v>1444695409900</c:v>
                </c:pt>
                <c:pt idx="699">
                  <c:v>1447775084700</c:v>
                </c:pt>
                <c:pt idx="700">
                  <c:v>1450842340800</c:v>
                </c:pt>
                <c:pt idx="701">
                  <c:v>1453897158000</c:v>
                </c:pt>
                <c:pt idx="702">
                  <c:v>1456939516100</c:v>
                </c:pt>
                <c:pt idx="703">
                  <c:v>1459969395800</c:v>
                </c:pt>
                <c:pt idx="704">
                  <c:v>1462986778200</c:v>
                </c:pt>
                <c:pt idx="705">
                  <c:v>1465991644900</c:v>
                </c:pt>
                <c:pt idx="706">
                  <c:v>1468983977700</c:v>
                </c:pt>
                <c:pt idx="707">
                  <c:v>1471963759700</c:v>
                </c:pt>
                <c:pt idx="708">
                  <c:v>1474930973700</c:v>
                </c:pt>
                <c:pt idx="709">
                  <c:v>1477885603100</c:v>
                </c:pt>
                <c:pt idx="710">
                  <c:v>1480827632600</c:v>
                </c:pt>
                <c:pt idx="711">
                  <c:v>1483757046300</c:v>
                </c:pt>
                <c:pt idx="712">
                  <c:v>1486673829500</c:v>
                </c:pt>
                <c:pt idx="713">
                  <c:v>1489577967700</c:v>
                </c:pt>
                <c:pt idx="714">
                  <c:v>1492469447100</c:v>
                </c:pt>
                <c:pt idx="715">
                  <c:v>1495348253800</c:v>
                </c:pt>
                <c:pt idx="716">
                  <c:v>1498214375600</c:v>
                </c:pt>
                <c:pt idx="717">
                  <c:v>1501067799000</c:v>
                </c:pt>
                <c:pt idx="718">
                  <c:v>1503908512700</c:v>
                </c:pt>
                <c:pt idx="719">
                  <c:v>1506736505200</c:v>
                </c:pt>
                <c:pt idx="720">
                  <c:v>1509551764900</c:v>
                </c:pt>
                <c:pt idx="721">
                  <c:v>1512354281300</c:v>
                </c:pt>
                <c:pt idx="722">
                  <c:v>1515144044400</c:v>
                </c:pt>
                <c:pt idx="723">
                  <c:v>1517921044400</c:v>
                </c:pt>
                <c:pt idx="724">
                  <c:v>1520685271900</c:v>
                </c:pt>
                <c:pt idx="725">
                  <c:v>1523436718300</c:v>
                </c:pt>
                <c:pt idx="726">
                  <c:v>1526175375000</c:v>
                </c:pt>
                <c:pt idx="727">
                  <c:v>1528901234400</c:v>
                </c:pt>
                <c:pt idx="728">
                  <c:v>1531614288400</c:v>
                </c:pt>
                <c:pt idx="729">
                  <c:v>1534314530600</c:v>
                </c:pt>
                <c:pt idx="730">
                  <c:v>1537001953800</c:v>
                </c:pt>
                <c:pt idx="731">
                  <c:v>1539676552200</c:v>
                </c:pt>
                <c:pt idx="732">
                  <c:v>1542338320000</c:v>
                </c:pt>
                <c:pt idx="733">
                  <c:v>1544987251700</c:v>
                </c:pt>
                <c:pt idx="734">
                  <c:v>1547623342300</c:v>
                </c:pt>
                <c:pt idx="735">
                  <c:v>1550246587600</c:v>
                </c:pt>
                <c:pt idx="736">
                  <c:v>1552856983600</c:v>
                </c:pt>
                <c:pt idx="737">
                  <c:v>1555454525900</c:v>
                </c:pt>
                <c:pt idx="738">
                  <c:v>1558039211800</c:v>
                </c:pt>
                <c:pt idx="739">
                  <c:v>1560611038500</c:v>
                </c:pt>
                <c:pt idx="740">
                  <c:v>1563170003200</c:v>
                </c:pt>
                <c:pt idx="741">
                  <c:v>1565716104100</c:v>
                </c:pt>
                <c:pt idx="742">
                  <c:v>1568249339400</c:v>
                </c:pt>
                <c:pt idx="743">
                  <c:v>1570769707700</c:v>
                </c:pt>
                <c:pt idx="744">
                  <c:v>1573277208400</c:v>
                </c:pt>
                <c:pt idx="745">
                  <c:v>1575771840900</c:v>
                </c:pt>
                <c:pt idx="746">
                  <c:v>1578253605000</c:v>
                </c:pt>
                <c:pt idx="747">
                  <c:v>1580722501100</c:v>
                </c:pt>
                <c:pt idx="748">
                  <c:v>1583178529600</c:v>
                </c:pt>
                <c:pt idx="749">
                  <c:v>1585621691800</c:v>
                </c:pt>
                <c:pt idx="750">
                  <c:v>1588051989000</c:v>
                </c:pt>
                <c:pt idx="751">
                  <c:v>1590469422800</c:v>
                </c:pt>
                <c:pt idx="752">
                  <c:v>1592873995500</c:v>
                </c:pt>
                <c:pt idx="753">
                  <c:v>1595265709600</c:v>
                </c:pt>
                <c:pt idx="754">
                  <c:v>1597644567800</c:v>
                </c:pt>
                <c:pt idx="755">
                  <c:v>1600010573300</c:v>
                </c:pt>
                <c:pt idx="756">
                  <c:v>1602363730000</c:v>
                </c:pt>
                <c:pt idx="757">
                  <c:v>1604704041500</c:v>
                </c:pt>
                <c:pt idx="758">
                  <c:v>1607031512000</c:v>
                </c:pt>
                <c:pt idx="759">
                  <c:v>1609346146200</c:v>
                </c:pt>
                <c:pt idx="760">
                  <c:v>1611647949100</c:v>
                </c:pt>
                <c:pt idx="761">
                  <c:v>1613936925800</c:v>
                </c:pt>
                <c:pt idx="762">
                  <c:v>1616213082400</c:v>
                </c:pt>
                <c:pt idx="763">
                  <c:v>1618476424300</c:v>
                </c:pt>
                <c:pt idx="764">
                  <c:v>1620726957800</c:v>
                </c:pt>
                <c:pt idx="765">
                  <c:v>1622964689900</c:v>
                </c:pt>
                <c:pt idx="766">
                  <c:v>1625189627400</c:v>
                </c:pt>
                <c:pt idx="767">
                  <c:v>1627401777400</c:v>
                </c:pt>
                <c:pt idx="768">
                  <c:v>1629601147400</c:v>
                </c:pt>
                <c:pt idx="769">
                  <c:v>1631787745500</c:v>
                </c:pt>
                <c:pt idx="770">
                  <c:v>1633961579900</c:v>
                </c:pt>
                <c:pt idx="771">
                  <c:v>1636122659000</c:v>
                </c:pt>
                <c:pt idx="772">
                  <c:v>1638270991700</c:v>
                </c:pt>
                <c:pt idx="773">
                  <c:v>1640406587100</c:v>
                </c:pt>
                <c:pt idx="774">
                  <c:v>1642529454600</c:v>
                </c:pt>
                <c:pt idx="775">
                  <c:v>1644639603800</c:v>
                </c:pt>
                <c:pt idx="776">
                  <c:v>1646737045000</c:v>
                </c:pt>
                <c:pt idx="777">
                  <c:v>1648821788500</c:v>
                </c:pt>
                <c:pt idx="778">
                  <c:v>1650893844500</c:v>
                </c:pt>
                <c:pt idx="779">
                  <c:v>1652953224200</c:v>
                </c:pt>
                <c:pt idx="780">
                  <c:v>1654999938900</c:v>
                </c:pt>
                <c:pt idx="781">
                  <c:v>1657033999800</c:v>
                </c:pt>
                <c:pt idx="782">
                  <c:v>1659055418700</c:v>
                </c:pt>
                <c:pt idx="783">
                  <c:v>1661064207700</c:v>
                </c:pt>
                <c:pt idx="784">
                  <c:v>1663060379100</c:v>
                </c:pt>
                <c:pt idx="785">
                  <c:v>1665043945400</c:v>
                </c:pt>
                <c:pt idx="786">
                  <c:v>1667014919400</c:v>
                </c:pt>
                <c:pt idx="787">
                  <c:v>1668973314200</c:v>
                </c:pt>
                <c:pt idx="788">
                  <c:v>1670919143100</c:v>
                </c:pt>
                <c:pt idx="789">
                  <c:v>1672852419800</c:v>
                </c:pt>
                <c:pt idx="790">
                  <c:v>1674773158200</c:v>
                </c:pt>
                <c:pt idx="791">
                  <c:v>1676681372800</c:v>
                </c:pt>
                <c:pt idx="792">
                  <c:v>1678577077100</c:v>
                </c:pt>
                <c:pt idx="793">
                  <c:v>1680460286300</c:v>
                </c:pt>
                <c:pt idx="794">
                  <c:v>1682331015300</c:v>
                </c:pt>
                <c:pt idx="795">
                  <c:v>1684189279400</c:v>
                </c:pt>
                <c:pt idx="796">
                  <c:v>1686035093600</c:v>
                </c:pt>
                <c:pt idx="797">
                  <c:v>1687868473400</c:v>
                </c:pt>
                <c:pt idx="798">
                  <c:v>1689689435100</c:v>
                </c:pt>
                <c:pt idx="799">
                  <c:v>1691497994500</c:v>
                </c:pt>
                <c:pt idx="800">
                  <c:v>1693294168200</c:v>
                </c:pt>
                <c:pt idx="801">
                  <c:v>1695077972500</c:v>
                </c:pt>
                <c:pt idx="802">
                  <c:v>1696849424100</c:v>
                </c:pt>
                <c:pt idx="803">
                  <c:v>1698608540300</c:v>
                </c:pt>
                <c:pt idx="804">
                  <c:v>1700355337900</c:v>
                </c:pt>
                <c:pt idx="805">
                  <c:v>1702089834900</c:v>
                </c:pt>
                <c:pt idx="806">
                  <c:v>1703812048700</c:v>
                </c:pt>
                <c:pt idx="807">
                  <c:v>1705521996900</c:v>
                </c:pt>
                <c:pt idx="808">
                  <c:v>1707219697900</c:v>
                </c:pt>
                <c:pt idx="809">
                  <c:v>1708905170000</c:v>
                </c:pt>
                <c:pt idx="810">
                  <c:v>1710578431700</c:v>
                </c:pt>
                <c:pt idx="811">
                  <c:v>1712239501400</c:v>
                </c:pt>
                <c:pt idx="812">
                  <c:v>1713888398600</c:v>
                </c:pt>
                <c:pt idx="813">
                  <c:v>1715525142000</c:v>
                </c:pt>
                <c:pt idx="814">
                  <c:v>1717149751000</c:v>
                </c:pt>
                <c:pt idx="815">
                  <c:v>1718762245200</c:v>
                </c:pt>
                <c:pt idx="816">
                  <c:v>1720362644300</c:v>
                </c:pt>
                <c:pt idx="817">
                  <c:v>1721950968200</c:v>
                </c:pt>
                <c:pt idx="818">
                  <c:v>1723527236700</c:v>
                </c:pt>
                <c:pt idx="819">
                  <c:v>1725091470400</c:v>
                </c:pt>
                <c:pt idx="820">
                  <c:v>1726643690100</c:v>
                </c:pt>
                <c:pt idx="821">
                  <c:v>1728183915800</c:v>
                </c:pt>
                <c:pt idx="822">
                  <c:v>1729712168500</c:v>
                </c:pt>
                <c:pt idx="823">
                  <c:v>1731228469400</c:v>
                </c:pt>
                <c:pt idx="824">
                  <c:v>1732732839400</c:v>
                </c:pt>
                <c:pt idx="825">
                  <c:v>1734225300500</c:v>
                </c:pt>
                <c:pt idx="826">
                  <c:v>1735705873300</c:v>
                </c:pt>
                <c:pt idx="827">
                  <c:v>1737174580000</c:v>
                </c:pt>
                <c:pt idx="828">
                  <c:v>1738631442500</c:v>
                </c:pt>
                <c:pt idx="829">
                  <c:v>1740076482900</c:v>
                </c:pt>
                <c:pt idx="830">
                  <c:v>1741509723200</c:v>
                </c:pt>
                <c:pt idx="831">
                  <c:v>1742931185800</c:v>
                </c:pt>
                <c:pt idx="832">
                  <c:v>1744340893100</c:v>
                </c:pt>
                <c:pt idx="833">
                  <c:v>1745738868100</c:v>
                </c:pt>
                <c:pt idx="834">
                  <c:v>1747125133400</c:v>
                </c:pt>
                <c:pt idx="835">
                  <c:v>1748499712000</c:v>
                </c:pt>
                <c:pt idx="836">
                  <c:v>1749862627100</c:v>
                </c:pt>
                <c:pt idx="837">
                  <c:v>1751213901800</c:v>
                </c:pt>
                <c:pt idx="838">
                  <c:v>1752553559700</c:v>
                </c:pt>
                <c:pt idx="839">
                  <c:v>1753881624500</c:v>
                </c:pt>
                <c:pt idx="840">
                  <c:v>1755198119500</c:v>
                </c:pt>
                <c:pt idx="841">
                  <c:v>1756503068800</c:v>
                </c:pt>
                <c:pt idx="842">
                  <c:v>1757796496500</c:v>
                </c:pt>
                <c:pt idx="843">
                  <c:v>1759078426800</c:v>
                </c:pt>
                <c:pt idx="844">
                  <c:v>1760348883500</c:v>
                </c:pt>
                <c:pt idx="845">
                  <c:v>1761607891300</c:v>
                </c:pt>
                <c:pt idx="846">
                  <c:v>1762855475000</c:v>
                </c:pt>
                <c:pt idx="847">
                  <c:v>1764091658900</c:v>
                </c:pt>
                <c:pt idx="848">
                  <c:v>1765316467700</c:v>
                </c:pt>
                <c:pt idx="849">
                  <c:v>1766529926700</c:v>
                </c:pt>
                <c:pt idx="850">
                  <c:v>1767732060500</c:v>
                </c:pt>
                <c:pt idx="851">
                  <c:v>1768922894400</c:v>
                </c:pt>
                <c:pt idx="852">
                  <c:v>1770102454000</c:v>
                </c:pt>
                <c:pt idx="853">
                  <c:v>1771270764300</c:v>
                </c:pt>
                <c:pt idx="854">
                  <c:v>1772427851000</c:v>
                </c:pt>
                <c:pt idx="855">
                  <c:v>1773573739600</c:v>
                </c:pt>
                <c:pt idx="856">
                  <c:v>1774708455900</c:v>
                </c:pt>
                <c:pt idx="857">
                  <c:v>1775832025700</c:v>
                </c:pt>
                <c:pt idx="858">
                  <c:v>1776944475300</c:v>
                </c:pt>
                <c:pt idx="859">
                  <c:v>1778045830000</c:v>
                </c:pt>
                <c:pt idx="860">
                  <c:v>1779136116800</c:v>
                </c:pt>
                <c:pt idx="861">
                  <c:v>1780215361400</c:v>
                </c:pt>
                <c:pt idx="862">
                  <c:v>1781283590800</c:v>
                </c:pt>
                <c:pt idx="863">
                  <c:v>1782340830700</c:v>
                </c:pt>
                <c:pt idx="864">
                  <c:v>1783387108000</c:v>
                </c:pt>
                <c:pt idx="865">
                  <c:v>1784422449600</c:v>
                </c:pt>
                <c:pt idx="866">
                  <c:v>1785446881900</c:v>
                </c:pt>
                <c:pt idx="867">
                  <c:v>1786460431900</c:v>
                </c:pt>
                <c:pt idx="868">
                  <c:v>1787463126500</c:v>
                </c:pt>
                <c:pt idx="869">
                  <c:v>1788454992900</c:v>
                </c:pt>
                <c:pt idx="870">
                  <c:v>1789436058100</c:v>
                </c:pt>
                <c:pt idx="871">
                  <c:v>1790406349500</c:v>
                </c:pt>
                <c:pt idx="872">
                  <c:v>1791365894000</c:v>
                </c:pt>
                <c:pt idx="873">
                  <c:v>1792314719200</c:v>
                </c:pt>
                <c:pt idx="874">
                  <c:v>1793252852700</c:v>
                </c:pt>
                <c:pt idx="875">
                  <c:v>1794180322100</c:v>
                </c:pt>
                <c:pt idx="876">
                  <c:v>1795097154600</c:v>
                </c:pt>
                <c:pt idx="877">
                  <c:v>1796003378300</c:v>
                </c:pt>
                <c:pt idx="878">
                  <c:v>1796899020800</c:v>
                </c:pt>
                <c:pt idx="879">
                  <c:v>1797784109700</c:v>
                </c:pt>
                <c:pt idx="880">
                  <c:v>1798658673600</c:v>
                </c:pt>
                <c:pt idx="881">
                  <c:v>1799522740000</c:v>
                </c:pt>
                <c:pt idx="882">
                  <c:v>1800376336900</c:v>
                </c:pt>
                <c:pt idx="883">
                  <c:v>1801219492900</c:v>
                </c:pt>
                <c:pt idx="884">
                  <c:v>1802052235500</c:v>
                </c:pt>
                <c:pt idx="885">
                  <c:v>1802874593400</c:v>
                </c:pt>
                <c:pt idx="886">
                  <c:v>1803686595200</c:v>
                </c:pt>
                <c:pt idx="887">
                  <c:v>1804488268700</c:v>
                </c:pt>
                <c:pt idx="888">
                  <c:v>1805279642500</c:v>
                </c:pt>
                <c:pt idx="889">
                  <c:v>1806060745500</c:v>
                </c:pt>
                <c:pt idx="890">
                  <c:v>1806831606000</c:v>
                </c:pt>
                <c:pt idx="891">
                  <c:v>1807592252700</c:v>
                </c:pt>
                <c:pt idx="892">
                  <c:v>1808342713800</c:v>
                </c:pt>
                <c:pt idx="893">
                  <c:v>1809083018800</c:v>
                </c:pt>
                <c:pt idx="894">
                  <c:v>1809813195800</c:v>
                </c:pt>
                <c:pt idx="895">
                  <c:v>1810533274500</c:v>
                </c:pt>
                <c:pt idx="896">
                  <c:v>1811243282900</c:v>
                </c:pt>
                <c:pt idx="897">
                  <c:v>1811943250300</c:v>
                </c:pt>
                <c:pt idx="898">
                  <c:v>1812633205700</c:v>
                </c:pt>
                <c:pt idx="899">
                  <c:v>1813313178200</c:v>
                </c:pt>
                <c:pt idx="900">
                  <c:v>1813983196700</c:v>
                </c:pt>
                <c:pt idx="901">
                  <c:v>1814643290500</c:v>
                </c:pt>
                <c:pt idx="902">
                  <c:v>1815293488400</c:v>
                </c:pt>
                <c:pt idx="903">
                  <c:v>1815933819800</c:v>
                </c:pt>
                <c:pt idx="904">
                  <c:v>1816564314300</c:v>
                </c:pt>
                <c:pt idx="905">
                  <c:v>1817185001000</c:v>
                </c:pt>
                <c:pt idx="906">
                  <c:v>1817795908800</c:v>
                </c:pt>
                <c:pt idx="907">
                  <c:v>1818397067300</c:v>
                </c:pt>
                <c:pt idx="908">
                  <c:v>1818988506300</c:v>
                </c:pt>
                <c:pt idx="909">
                  <c:v>1819570254500</c:v>
                </c:pt>
                <c:pt idx="910">
                  <c:v>1820142341900</c:v>
                </c:pt>
                <c:pt idx="911">
                  <c:v>1820704797500</c:v>
                </c:pt>
                <c:pt idx="912">
                  <c:v>1821257651500</c:v>
                </c:pt>
                <c:pt idx="913">
                  <c:v>1821800932800</c:v>
                </c:pt>
                <c:pt idx="914">
                  <c:v>1822334671200</c:v>
                </c:pt>
                <c:pt idx="915">
                  <c:v>1822858896500</c:v>
                </c:pt>
                <c:pt idx="916">
                  <c:v>1823373638000</c:v>
                </c:pt>
                <c:pt idx="917">
                  <c:v>1823878925600</c:v>
                </c:pt>
                <c:pt idx="918">
                  <c:v>1824374788600</c:v>
                </c:pt>
                <c:pt idx="919">
                  <c:v>1824861257100</c:v>
                </c:pt>
                <c:pt idx="920">
                  <c:v>1825338360700</c:v>
                </c:pt>
                <c:pt idx="921">
                  <c:v>1825806129000</c:v>
                </c:pt>
                <c:pt idx="922">
                  <c:v>1826264591800</c:v>
                </c:pt>
                <c:pt idx="923">
                  <c:v>1826713778900</c:v>
                </c:pt>
                <c:pt idx="924">
                  <c:v>1827153720200</c:v>
                </c:pt>
                <c:pt idx="925">
                  <c:v>1827584445100</c:v>
                </c:pt>
                <c:pt idx="926">
                  <c:v>1828005984000</c:v>
                </c:pt>
                <c:pt idx="927">
                  <c:v>1828418366200</c:v>
                </c:pt>
                <c:pt idx="928">
                  <c:v>1828821621800</c:v>
                </c:pt>
                <c:pt idx="929">
                  <c:v>1829215780800</c:v>
                </c:pt>
                <c:pt idx="930">
                  <c:v>1829600872700</c:v>
                </c:pt>
                <c:pt idx="931">
                  <c:v>1829976927500</c:v>
                </c:pt>
                <c:pt idx="932">
                  <c:v>1830343975200</c:v>
                </c:pt>
                <c:pt idx="933">
                  <c:v>1830702045400</c:v>
                </c:pt>
                <c:pt idx="934">
                  <c:v>1831051168500</c:v>
                </c:pt>
                <c:pt idx="935">
                  <c:v>1831391374000</c:v>
                </c:pt>
                <c:pt idx="936">
                  <c:v>1831722692100</c:v>
                </c:pt>
                <c:pt idx="937">
                  <c:v>1832045152200</c:v>
                </c:pt>
                <c:pt idx="938">
                  <c:v>1832358784600</c:v>
                </c:pt>
                <c:pt idx="939">
                  <c:v>1832663619200</c:v>
                </c:pt>
                <c:pt idx="940">
                  <c:v>1832959685700</c:v>
                </c:pt>
                <c:pt idx="941">
                  <c:v>1833247014500</c:v>
                </c:pt>
                <c:pt idx="942">
                  <c:v>1833525634800</c:v>
                </c:pt>
                <c:pt idx="943">
                  <c:v>1833795576800</c:v>
                </c:pt>
                <c:pt idx="944">
                  <c:v>1834056870800</c:v>
                </c:pt>
                <c:pt idx="945">
                  <c:v>1834309546200</c:v>
                </c:pt>
                <c:pt idx="946">
                  <c:v>1834553633300</c:v>
                </c:pt>
                <c:pt idx="947">
                  <c:v>1834789161500</c:v>
                </c:pt>
                <c:pt idx="948">
                  <c:v>1835016161100</c:v>
                </c:pt>
                <c:pt idx="949">
                  <c:v>1835234662000</c:v>
                </c:pt>
                <c:pt idx="950">
                  <c:v>1835444693800</c:v>
                </c:pt>
                <c:pt idx="951">
                  <c:v>1835646286500</c:v>
                </c:pt>
                <c:pt idx="952">
                  <c:v>1835839469800</c:v>
                </c:pt>
                <c:pt idx="953">
                  <c:v>1836024273800</c:v>
                </c:pt>
                <c:pt idx="954">
                  <c:v>1836200728400</c:v>
                </c:pt>
                <c:pt idx="955">
                  <c:v>1836368863200</c:v>
                </c:pt>
                <c:pt idx="956">
                  <c:v>1836528707800</c:v>
                </c:pt>
                <c:pt idx="957">
                  <c:v>1836680292600</c:v>
                </c:pt>
                <c:pt idx="958">
                  <c:v>1836823646800</c:v>
                </c:pt>
                <c:pt idx="959">
                  <c:v>1836958800400</c:v>
                </c:pt>
                <c:pt idx="960">
                  <c:v>1837085783200</c:v>
                </c:pt>
                <c:pt idx="961">
                  <c:v>1837204625000</c:v>
                </c:pt>
                <c:pt idx="962">
                  <c:v>1837315355300</c:v>
                </c:pt>
                <c:pt idx="963">
                  <c:v>1837418004000</c:v>
                </c:pt>
                <c:pt idx="964">
                  <c:v>1837512600400</c:v>
                </c:pt>
                <c:pt idx="965">
                  <c:v>1837599175000</c:v>
                </c:pt>
                <c:pt idx="966">
                  <c:v>1837677756600</c:v>
                </c:pt>
                <c:pt idx="967">
                  <c:v>1837748375000</c:v>
                </c:pt>
                <c:pt idx="968">
                  <c:v>1837811060100</c:v>
                </c:pt>
                <c:pt idx="969">
                  <c:v>1837865841200</c:v>
                </c:pt>
                <c:pt idx="970">
                  <c:v>1837912748300</c:v>
                </c:pt>
                <c:pt idx="971">
                  <c:v>1837951810400</c:v>
                </c:pt>
                <c:pt idx="972">
                  <c:v>1837983056800</c:v>
                </c:pt>
                <c:pt idx="973">
                  <c:v>1838006518100</c:v>
                </c:pt>
                <c:pt idx="974">
                  <c:v>1838022222500</c:v>
                </c:pt>
                <c:pt idx="975">
                  <c:v>1838030200400</c:v>
                </c:pt>
                <c:pt idx="976">
                  <c:v>1838030480700</c:v>
                </c:pt>
                <c:pt idx="977">
                  <c:v>1838023092500</c:v>
                </c:pt>
                <c:pt idx="978">
                  <c:v>1838008066100</c:v>
                </c:pt>
                <c:pt idx="979">
                  <c:v>1837985429700</c:v>
                </c:pt>
                <c:pt idx="980">
                  <c:v>1837955213600</c:v>
                </c:pt>
                <c:pt idx="981">
                  <c:v>1837917446400</c:v>
                </c:pt>
                <c:pt idx="982">
                  <c:v>1837872157700</c:v>
                </c:pt>
                <c:pt idx="983">
                  <c:v>1837819376600</c:v>
                </c:pt>
                <c:pt idx="984">
                  <c:v>1837759132100</c:v>
                </c:pt>
                <c:pt idx="985">
                  <c:v>1837691453300</c:v>
                </c:pt>
                <c:pt idx="986">
                  <c:v>1837616369800</c:v>
                </c:pt>
                <c:pt idx="987">
                  <c:v>1837533910300</c:v>
                </c:pt>
                <c:pt idx="988">
                  <c:v>1837444103800</c:v>
                </c:pt>
                <c:pt idx="989">
                  <c:v>1837346979500</c:v>
                </c:pt>
                <c:pt idx="990">
                  <c:v>1837242566200</c:v>
                </c:pt>
                <c:pt idx="991">
                  <c:v>1837130893100</c:v>
                </c:pt>
                <c:pt idx="992">
                  <c:v>1837011988500</c:v>
                </c:pt>
                <c:pt idx="993">
                  <c:v>1836885882300</c:v>
                </c:pt>
                <c:pt idx="994">
                  <c:v>1836752602400</c:v>
                </c:pt>
                <c:pt idx="995">
                  <c:v>1836612177900</c:v>
                </c:pt>
                <c:pt idx="996">
                  <c:v>1836464637700</c:v>
                </c:pt>
                <c:pt idx="997">
                  <c:v>1836310010400</c:v>
                </c:pt>
                <c:pt idx="998">
                  <c:v>1836148324700</c:v>
                </c:pt>
                <c:pt idx="999">
                  <c:v>1835979609100</c:v>
                </c:pt>
                <c:pt idx="1000">
                  <c:v>1835803892400</c:v>
                </c:pt>
                <c:pt idx="1001">
                  <c:v>1835621203100</c:v>
                </c:pt>
                <c:pt idx="1002">
                  <c:v>1835431569500</c:v>
                </c:pt>
                <c:pt idx="1003">
                  <c:v>1835235020500</c:v>
                </c:pt>
                <c:pt idx="1004">
                  <c:v>1835031584300</c:v>
                </c:pt>
                <c:pt idx="1005">
                  <c:v>1834821289300</c:v>
                </c:pt>
                <c:pt idx="1006">
                  <c:v>1834604163700</c:v>
                </c:pt>
                <c:pt idx="1007">
                  <c:v>1834380235900</c:v>
                </c:pt>
                <c:pt idx="1008">
                  <c:v>1834149534600</c:v>
                </c:pt>
                <c:pt idx="1009">
                  <c:v>1833912087400</c:v>
                </c:pt>
                <c:pt idx="1010">
                  <c:v>1833667922800</c:v>
                </c:pt>
                <c:pt idx="1011">
                  <c:v>1833417069000</c:v>
                </c:pt>
                <c:pt idx="1012">
                  <c:v>1833159553800</c:v>
                </c:pt>
                <c:pt idx="1013">
                  <c:v>1832895405500</c:v>
                </c:pt>
                <c:pt idx="1014">
                  <c:v>1832624652000</c:v>
                </c:pt>
                <c:pt idx="1015">
                  <c:v>1832347321100</c:v>
                </c:pt>
                <c:pt idx="1016">
                  <c:v>1832063441000</c:v>
                </c:pt>
                <c:pt idx="1017">
                  <c:v>1831773039500</c:v>
                </c:pt>
                <c:pt idx="1018">
                  <c:v>1831476144300</c:v>
                </c:pt>
                <c:pt idx="1019">
                  <c:v>1831172783100</c:v>
                </c:pt>
                <c:pt idx="1020">
                  <c:v>1830862983700</c:v>
                </c:pt>
                <c:pt idx="1021">
                  <c:v>1830546773900</c:v>
                </c:pt>
                <c:pt idx="1022">
                  <c:v>1830224181500</c:v>
                </c:pt>
                <c:pt idx="1023">
                  <c:v>1829895233300</c:v>
                </c:pt>
                <c:pt idx="1024">
                  <c:v>1829559957300</c:v>
                </c:pt>
                <c:pt idx="1025">
                  <c:v>1829218381500</c:v>
                </c:pt>
                <c:pt idx="1026">
                  <c:v>1828870532300</c:v>
                </c:pt>
                <c:pt idx="1027">
                  <c:v>1828516437600</c:v>
                </c:pt>
                <c:pt idx="1028">
                  <c:v>1828156125100</c:v>
                </c:pt>
                <c:pt idx="1029">
                  <c:v>1827789621000</c:v>
                </c:pt>
                <c:pt idx="1030">
                  <c:v>1827416953700</c:v>
                </c:pt>
                <c:pt idx="1031">
                  <c:v>1827038149600</c:v>
                </c:pt>
                <c:pt idx="1032">
                  <c:v>1826653236200</c:v>
                </c:pt>
                <c:pt idx="1033">
                  <c:v>1826262240500</c:v>
                </c:pt>
                <c:pt idx="1034">
                  <c:v>1825865189200</c:v>
                </c:pt>
                <c:pt idx="1035">
                  <c:v>1825462109400</c:v>
                </c:pt>
                <c:pt idx="1036">
                  <c:v>1825053028400</c:v>
                </c:pt>
                <c:pt idx="1037">
                  <c:v>1824637972700</c:v>
                </c:pt>
                <c:pt idx="1038">
                  <c:v>1824216969000</c:v>
                </c:pt>
                <c:pt idx="1039">
                  <c:v>1823790044200</c:v>
                </c:pt>
                <c:pt idx="1040">
                  <c:v>1823357224900</c:v>
                </c:pt>
                <c:pt idx="1041">
                  <c:v>1822918537900</c:v>
                </c:pt>
                <c:pt idx="1042">
                  <c:v>1822474009700</c:v>
                </c:pt>
                <c:pt idx="1043">
                  <c:v>1822023667000</c:v>
                </c:pt>
                <c:pt idx="1044">
                  <c:v>1821567535900</c:v>
                </c:pt>
                <c:pt idx="1045">
                  <c:v>1821105643000</c:v>
                </c:pt>
                <c:pt idx="1046">
                  <c:v>1820638014700</c:v>
                </c:pt>
                <c:pt idx="1047">
                  <c:v>1820164677100</c:v>
                </c:pt>
                <c:pt idx="1048">
                  <c:v>1819685656900</c:v>
                </c:pt>
                <c:pt idx="1049">
                  <c:v>1819200979600</c:v>
                </c:pt>
                <c:pt idx="1050">
                  <c:v>1818710672100</c:v>
                </c:pt>
                <c:pt idx="1051">
                  <c:v>1818214759900</c:v>
                </c:pt>
                <c:pt idx="1052">
                  <c:v>1817713269100</c:v>
                </c:pt>
                <c:pt idx="1053">
                  <c:v>1817206226100</c:v>
                </c:pt>
                <c:pt idx="1054">
                  <c:v>1816693656300</c:v>
                </c:pt>
                <c:pt idx="1055">
                  <c:v>1816175585800</c:v>
                </c:pt>
                <c:pt idx="1056">
                  <c:v>1815652040300</c:v>
                </c:pt>
                <c:pt idx="1057">
                  <c:v>1815123045600</c:v>
                </c:pt>
                <c:pt idx="1058">
                  <c:v>1814588627300</c:v>
                </c:pt>
                <c:pt idx="1059">
                  <c:v>1814048811100</c:v>
                </c:pt>
                <c:pt idx="1060">
                  <c:v>1813503622400</c:v>
                </c:pt>
                <c:pt idx="1061">
                  <c:v>1812953086800</c:v>
                </c:pt>
                <c:pt idx="1062">
                  <c:v>1812397229900</c:v>
                </c:pt>
                <c:pt idx="1063">
                  <c:v>1811836076800</c:v>
                </c:pt>
                <c:pt idx="1064">
                  <c:v>1811269652900</c:v>
                </c:pt>
                <c:pt idx="1065">
                  <c:v>1810697983500</c:v>
                </c:pt>
                <c:pt idx="1066">
                  <c:v>1810121093700</c:v>
                </c:pt>
                <c:pt idx="1067">
                  <c:v>1809539008900</c:v>
                </c:pt>
                <c:pt idx="1068">
                  <c:v>1808951753900</c:v>
                </c:pt>
                <c:pt idx="1069">
                  <c:v>1808359353800</c:v>
                </c:pt>
                <c:pt idx="1070">
                  <c:v>1807761833500</c:v>
                </c:pt>
                <c:pt idx="1071">
                  <c:v>1807159218300</c:v>
                </c:pt>
                <c:pt idx="1072">
                  <c:v>1806551532500</c:v>
                </c:pt>
                <c:pt idx="1073">
                  <c:v>1805938801300</c:v>
                </c:pt>
                <c:pt idx="1074">
                  <c:v>1805321048800</c:v>
                </c:pt>
                <c:pt idx="1075">
                  <c:v>1804698300400</c:v>
                </c:pt>
                <c:pt idx="1076">
                  <c:v>1804070580400</c:v>
                </c:pt>
                <c:pt idx="1077">
                  <c:v>1803437912900</c:v>
                </c:pt>
                <c:pt idx="1078">
                  <c:v>1802800323000</c:v>
                </c:pt>
                <c:pt idx="1079">
                  <c:v>1802157834900</c:v>
                </c:pt>
                <c:pt idx="1080">
                  <c:v>1801510472900</c:v>
                </c:pt>
                <c:pt idx="1081">
                  <c:v>1800858261400</c:v>
                </c:pt>
                <c:pt idx="1082">
                  <c:v>1800201224300</c:v>
                </c:pt>
                <c:pt idx="1083">
                  <c:v>1799539386200</c:v>
                </c:pt>
                <c:pt idx="1084">
                  <c:v>1798872770800</c:v>
                </c:pt>
                <c:pt idx="1085">
                  <c:v>1798201402400</c:v>
                </c:pt>
                <c:pt idx="1086">
                  <c:v>1797525304700</c:v>
                </c:pt>
                <c:pt idx="1087">
                  <c:v>1796844502200</c:v>
                </c:pt>
                <c:pt idx="1088">
                  <c:v>1796159018000</c:v>
                </c:pt>
                <c:pt idx="1089">
                  <c:v>1795468876600</c:v>
                </c:pt>
                <c:pt idx="1090">
                  <c:v>1794774100900</c:v>
                </c:pt>
                <c:pt idx="1091">
                  <c:v>1794074715400</c:v>
                </c:pt>
                <c:pt idx="1092">
                  <c:v>1793370743100</c:v>
                </c:pt>
                <c:pt idx="1093">
                  <c:v>1792662208000</c:v>
                </c:pt>
                <c:pt idx="1094">
                  <c:v>1791949133200</c:v>
                </c:pt>
                <c:pt idx="1095">
                  <c:v>1791231542100</c:v>
                </c:pt>
                <c:pt idx="1096">
                  <c:v>1790509458300</c:v>
                </c:pt>
                <c:pt idx="1097">
                  <c:v>1789782905100</c:v>
                </c:pt>
                <c:pt idx="1098">
                  <c:v>1789051905400</c:v>
                </c:pt>
                <c:pt idx="1099">
                  <c:v>1788316482500</c:v>
                </c:pt>
                <c:pt idx="1100">
                  <c:v>1787576659700</c:v>
                </c:pt>
                <c:pt idx="1101">
                  <c:v>1786832459900</c:v>
                </c:pt>
                <c:pt idx="1102">
                  <c:v>1786083905700</c:v>
                </c:pt>
                <c:pt idx="1103">
                  <c:v>1785331020700</c:v>
                </c:pt>
                <c:pt idx="1104">
                  <c:v>1784573826900</c:v>
                </c:pt>
                <c:pt idx="1105">
                  <c:v>1783812347700</c:v>
                </c:pt>
                <c:pt idx="1106">
                  <c:v>1783046605700</c:v>
                </c:pt>
                <c:pt idx="1107">
                  <c:v>1782276623700</c:v>
                </c:pt>
                <c:pt idx="1108">
                  <c:v>1781502423800</c:v>
                </c:pt>
                <c:pt idx="1109">
                  <c:v>1780724029000</c:v>
                </c:pt>
                <c:pt idx="1110">
                  <c:v>1779941461300</c:v>
                </c:pt>
                <c:pt idx="1111">
                  <c:v>1779154743400</c:v>
                </c:pt>
                <c:pt idx="1112">
                  <c:v>1778363897700</c:v>
                </c:pt>
                <c:pt idx="1113">
                  <c:v>1777568945900</c:v>
                </c:pt>
                <c:pt idx="1114">
                  <c:v>1776769911000</c:v>
                </c:pt>
                <c:pt idx="1115">
                  <c:v>1775966814600</c:v>
                </c:pt>
                <c:pt idx="1116">
                  <c:v>1775159678900</c:v>
                </c:pt>
                <c:pt idx="1117">
                  <c:v>1774348526200</c:v>
                </c:pt>
                <c:pt idx="1118">
                  <c:v>1773533377800</c:v>
                </c:pt>
                <c:pt idx="1119">
                  <c:v>1772714255900</c:v>
                </c:pt>
                <c:pt idx="1120">
                  <c:v>1771891182600</c:v>
                </c:pt>
                <c:pt idx="1121">
                  <c:v>1771064179000</c:v>
                </c:pt>
                <c:pt idx="1122">
                  <c:v>1770233267600</c:v>
                </c:pt>
                <c:pt idx="1123">
                  <c:v>1769398469400</c:v>
                </c:pt>
                <c:pt idx="1124">
                  <c:v>1768559806200</c:v>
                </c:pt>
                <c:pt idx="1125">
                  <c:v>1767717299200</c:v>
                </c:pt>
                <c:pt idx="1126">
                  <c:v>1766870970300</c:v>
                </c:pt>
                <c:pt idx="1127">
                  <c:v>1766020840600</c:v>
                </c:pt>
                <c:pt idx="1128">
                  <c:v>1765166931400</c:v>
                </c:pt>
                <c:pt idx="1129">
                  <c:v>1764309263700</c:v>
                </c:pt>
                <c:pt idx="1130">
                  <c:v>1763447859300</c:v>
                </c:pt>
                <c:pt idx="1131">
                  <c:v>1762582738700</c:v>
                </c:pt>
                <c:pt idx="1132">
                  <c:v>1761713923100</c:v>
                </c:pt>
                <c:pt idx="1133">
                  <c:v>1760841433600</c:v>
                </c:pt>
                <c:pt idx="1134">
                  <c:v>1759965291100</c:v>
                </c:pt>
                <c:pt idx="1135">
                  <c:v>1759085516200</c:v>
                </c:pt>
                <c:pt idx="1136">
                  <c:v>1758202130100</c:v>
                </c:pt>
                <c:pt idx="1137">
                  <c:v>1757315153100</c:v>
                </c:pt>
                <c:pt idx="1138">
                  <c:v>1756424606200</c:v>
                </c:pt>
                <c:pt idx="1139">
                  <c:v>1755530509900</c:v>
                </c:pt>
                <c:pt idx="1140">
                  <c:v>1754632884500</c:v>
                </c:pt>
                <c:pt idx="1141">
                  <c:v>1753731750600</c:v>
                </c:pt>
                <c:pt idx="1142">
                  <c:v>1752827128800</c:v>
                </c:pt>
                <c:pt idx="1143">
                  <c:v>1751919039100</c:v>
                </c:pt>
                <c:pt idx="1144">
                  <c:v>1751007501900</c:v>
                </c:pt>
                <c:pt idx="1145">
                  <c:v>1750092537400</c:v>
                </c:pt>
                <c:pt idx="1146">
                  <c:v>1749174165700</c:v>
                </c:pt>
                <c:pt idx="1147">
                  <c:v>1748252407000</c:v>
                </c:pt>
                <c:pt idx="1148">
                  <c:v>1747327281500</c:v>
                </c:pt>
                <c:pt idx="1149">
                  <c:v>1746398808600</c:v>
                </c:pt>
                <c:pt idx="1150">
                  <c:v>1745467008700</c:v>
                </c:pt>
                <c:pt idx="1151">
                  <c:v>1744531901100</c:v>
                </c:pt>
                <c:pt idx="1152">
                  <c:v>1743593506000</c:v>
                </c:pt>
                <c:pt idx="1153">
                  <c:v>1742651843300</c:v>
                </c:pt>
                <c:pt idx="1154">
                  <c:v>1741706932000</c:v>
                </c:pt>
                <c:pt idx="1155">
                  <c:v>1740758791900</c:v>
                </c:pt>
                <c:pt idx="1156">
                  <c:v>1739807442700</c:v>
                </c:pt>
                <c:pt idx="1157">
                  <c:v>1738852903600</c:v>
                </c:pt>
                <c:pt idx="1158">
                  <c:v>1737895194100</c:v>
                </c:pt>
                <c:pt idx="1159">
                  <c:v>1736934333400</c:v>
                </c:pt>
                <c:pt idx="1160">
                  <c:v>1735970341000</c:v>
                </c:pt>
                <c:pt idx="1161">
                  <c:v>1735003235700</c:v>
                </c:pt>
                <c:pt idx="1162">
                  <c:v>1734033037000</c:v>
                </c:pt>
                <c:pt idx="1163">
                  <c:v>1733059763800</c:v>
                </c:pt>
                <c:pt idx="1164">
                  <c:v>1732083435000</c:v>
                </c:pt>
                <c:pt idx="1165">
                  <c:v>1731104069700</c:v>
                </c:pt>
                <c:pt idx="1166">
                  <c:v>1730121686700</c:v>
                </c:pt>
                <c:pt idx="1167">
                  <c:v>1729136304800</c:v>
                </c:pt>
                <c:pt idx="1168">
                  <c:v>1728147942900</c:v>
                </c:pt>
                <c:pt idx="1169">
                  <c:v>1727156619400</c:v>
                </c:pt>
                <c:pt idx="1170">
                  <c:v>1726162352900</c:v>
                </c:pt>
                <c:pt idx="1171">
                  <c:v>1725165162100</c:v>
                </c:pt>
                <c:pt idx="1172">
                  <c:v>1724165065700</c:v>
                </c:pt>
                <c:pt idx="1173">
                  <c:v>1723162081800</c:v>
                </c:pt>
                <c:pt idx="1174">
                  <c:v>1722156228800</c:v>
                </c:pt>
                <c:pt idx="1175">
                  <c:v>1721147525300</c:v>
                </c:pt>
                <c:pt idx="1176">
                  <c:v>1720135989200</c:v>
                </c:pt>
                <c:pt idx="1177">
                  <c:v>1719121639000</c:v>
                </c:pt>
                <c:pt idx="1178">
                  <c:v>1718104492400</c:v>
                </c:pt>
                <c:pt idx="1179">
                  <c:v>1717084567800</c:v>
                </c:pt>
                <c:pt idx="1180">
                  <c:v>1716061883200</c:v>
                </c:pt>
                <c:pt idx="1181">
                  <c:v>1715036456000</c:v>
                </c:pt>
                <c:pt idx="1182">
                  <c:v>1714008304900</c:v>
                </c:pt>
                <c:pt idx="1183">
                  <c:v>1712977447200</c:v>
                </c:pt>
                <c:pt idx="1184">
                  <c:v>1711943900600</c:v>
                </c:pt>
                <c:pt idx="1185">
                  <c:v>1710907683200</c:v>
                </c:pt>
                <c:pt idx="1186">
                  <c:v>1709868812200</c:v>
                </c:pt>
                <c:pt idx="1187">
                  <c:v>1708827305200</c:v>
                </c:pt>
                <c:pt idx="1188">
                  <c:v>1707783180000</c:v>
                </c:pt>
                <c:pt idx="1189">
                  <c:v>1706736453800</c:v>
                </c:pt>
                <c:pt idx="1190">
                  <c:v>1705687143900</c:v>
                </c:pt>
                <c:pt idx="1191">
                  <c:v>1704635267600</c:v>
                </c:pt>
                <c:pt idx="1192">
                  <c:v>1703580842800</c:v>
                </c:pt>
                <c:pt idx="1193">
                  <c:v>1702523885900</c:v>
                </c:pt>
                <c:pt idx="1194">
                  <c:v>1701464414400</c:v>
                </c:pt>
                <c:pt idx="1195">
                  <c:v>1700402445000</c:v>
                </c:pt>
                <c:pt idx="1196">
                  <c:v>1699337995400</c:v>
                </c:pt>
                <c:pt idx="1197">
                  <c:v>1698271081900</c:v>
                </c:pt>
                <c:pt idx="1198">
                  <c:v>1697201721800</c:v>
                </c:pt>
                <c:pt idx="1199">
                  <c:v>1696129931800</c:v>
                </c:pt>
                <c:pt idx="1200">
                  <c:v>1695055728700</c:v>
                </c:pt>
                <c:pt idx="1201">
                  <c:v>1693979128900</c:v>
                </c:pt>
                <c:pt idx="1202">
                  <c:v>1692900149600</c:v>
                </c:pt>
                <c:pt idx="1203">
                  <c:v>1691818806900</c:v>
                </c:pt>
                <c:pt idx="1204">
                  <c:v>1690735117700</c:v>
                </c:pt>
                <c:pt idx="1205">
                  <c:v>1689649098100</c:v>
                </c:pt>
                <c:pt idx="1206">
                  <c:v>1688560764800</c:v>
                </c:pt>
                <c:pt idx="1207">
                  <c:v>1687470134200</c:v>
                </c:pt>
                <c:pt idx="1208">
                  <c:v>1686377222500</c:v>
                </c:pt>
                <c:pt idx="1209">
                  <c:v>1685282045600</c:v>
                </c:pt>
                <c:pt idx="1210">
                  <c:v>1684184620100</c:v>
                </c:pt>
                <c:pt idx="1211">
                  <c:v>1683084962000</c:v>
                </c:pt>
                <c:pt idx="1212">
                  <c:v>1681983087100</c:v>
                </c:pt>
                <c:pt idx="1213">
                  <c:v>1680879011900</c:v>
                </c:pt>
                <c:pt idx="1214">
                  <c:v>1679772752000</c:v>
                </c:pt>
                <c:pt idx="1215">
                  <c:v>1678664323300</c:v>
                </c:pt>
                <c:pt idx="1216">
                  <c:v>1677553741700</c:v>
                </c:pt>
                <c:pt idx="1217">
                  <c:v>1676441022600</c:v>
                </c:pt>
                <c:pt idx="1218">
                  <c:v>1675326182600</c:v>
                </c:pt>
                <c:pt idx="1219">
                  <c:v>1674209236200</c:v>
                </c:pt>
                <c:pt idx="1220">
                  <c:v>1673090200000</c:v>
                </c:pt>
                <c:pt idx="1221">
                  <c:v>1671969088700</c:v>
                </c:pt>
                <c:pt idx="1222">
                  <c:v>1670845918300</c:v>
                </c:pt>
                <c:pt idx="1223">
                  <c:v>1669720704200</c:v>
                </c:pt>
                <c:pt idx="1224">
                  <c:v>1668593461300</c:v>
                </c:pt>
                <c:pt idx="1225">
                  <c:v>1667464205400</c:v>
                </c:pt>
                <c:pt idx="1226">
                  <c:v>1666332951500</c:v>
                </c:pt>
                <c:pt idx="1227">
                  <c:v>1665199714800</c:v>
                </c:pt>
                <c:pt idx="1228">
                  <c:v>1664064510300</c:v>
                </c:pt>
                <c:pt idx="1229">
                  <c:v>1662927353500</c:v>
                </c:pt>
                <c:pt idx="1230">
                  <c:v>1661788259000</c:v>
                </c:pt>
                <c:pt idx="1231">
                  <c:v>1660647241700</c:v>
                </c:pt>
                <c:pt idx="1232">
                  <c:v>1659504316700</c:v>
                </c:pt>
                <c:pt idx="1233">
                  <c:v>1658359499100</c:v>
                </c:pt>
                <c:pt idx="1234">
                  <c:v>1657212803300</c:v>
                </c:pt>
                <c:pt idx="1235">
                  <c:v>1656064244000</c:v>
                </c:pt>
                <c:pt idx="1236">
                  <c:v>1654913836000</c:v>
                </c:pt>
                <c:pt idx="1237">
                  <c:v>1653761593700</c:v>
                </c:pt>
                <c:pt idx="1238">
                  <c:v>1652607532100</c:v>
                </c:pt>
                <c:pt idx="1239">
                  <c:v>1651451665300</c:v>
                </c:pt>
                <c:pt idx="1240">
                  <c:v>1650294008000</c:v>
                </c:pt>
                <c:pt idx="1241">
                  <c:v>1649134574500</c:v>
                </c:pt>
                <c:pt idx="1242">
                  <c:v>1647973379000</c:v>
                </c:pt>
                <c:pt idx="1243">
                  <c:v>1646810436000</c:v>
                </c:pt>
                <c:pt idx="1244">
                  <c:v>1645645759600</c:v>
                </c:pt>
                <c:pt idx="1245">
                  <c:v>1644479364100</c:v>
                </c:pt>
                <c:pt idx="1246">
                  <c:v>1643311263300</c:v>
                </c:pt>
                <c:pt idx="1247">
                  <c:v>1642141471400</c:v>
                </c:pt>
                <c:pt idx="1248">
                  <c:v>1640970002400</c:v>
                </c:pt>
                <c:pt idx="1249">
                  <c:v>1639796870600</c:v>
                </c:pt>
                <c:pt idx="1250">
                  <c:v>1638622089600</c:v>
                </c:pt>
                <c:pt idx="1251">
                  <c:v>1637445673000</c:v>
                </c:pt>
                <c:pt idx="1252">
                  <c:v>1636267635000</c:v>
                </c:pt>
                <c:pt idx="1253">
                  <c:v>1635087989000</c:v>
                </c:pt>
                <c:pt idx="1254">
                  <c:v>1633906748900</c:v>
                </c:pt>
                <c:pt idx="1255">
                  <c:v>1632723928300</c:v>
                </c:pt>
                <c:pt idx="1256">
                  <c:v>1631539540500</c:v>
                </c:pt>
                <c:pt idx="1257">
                  <c:v>1630353599200</c:v>
                </c:pt>
                <c:pt idx="1258">
                  <c:v>1629166118100</c:v>
                </c:pt>
                <c:pt idx="1259">
                  <c:v>1627977110400</c:v>
                </c:pt>
                <c:pt idx="1260">
                  <c:v>1626786589200</c:v>
                </c:pt>
                <c:pt idx="1261">
                  <c:v>1625594568200</c:v>
                </c:pt>
                <c:pt idx="1262">
                  <c:v>1624401060500</c:v>
                </c:pt>
                <c:pt idx="1263">
                  <c:v>1623206079200</c:v>
                </c:pt>
                <c:pt idx="1264">
                  <c:v>1622009637700</c:v>
                </c:pt>
                <c:pt idx="1265">
                  <c:v>1620811748700</c:v>
                </c:pt>
                <c:pt idx="1266">
                  <c:v>1619612425500</c:v>
                </c:pt>
                <c:pt idx="1267">
                  <c:v>1618411681100</c:v>
                </c:pt>
                <c:pt idx="1268">
                  <c:v>1617209528000</c:v>
                </c:pt>
                <c:pt idx="1269">
                  <c:v>1616005979800</c:v>
                </c:pt>
                <c:pt idx="1270">
                  <c:v>1614801048800</c:v>
                </c:pt>
                <c:pt idx="1271">
                  <c:v>1613594748000</c:v>
                </c:pt>
                <c:pt idx="1272">
                  <c:v>1612387090000</c:v>
                </c:pt>
                <c:pt idx="1273">
                  <c:v>1611178087500</c:v>
                </c:pt>
                <c:pt idx="1274">
                  <c:v>1609967753300</c:v>
                </c:pt>
                <c:pt idx="1275">
                  <c:v>1608756099700</c:v>
                </c:pt>
                <c:pt idx="1276">
                  <c:v>1607543139300</c:v>
                </c:pt>
                <c:pt idx="1277">
                  <c:v>1606328884600</c:v>
                </c:pt>
                <c:pt idx="1278">
                  <c:v>1605113348000</c:v>
                </c:pt>
                <c:pt idx="1279">
                  <c:v>1603896541900</c:v>
                </c:pt>
                <c:pt idx="1280">
                  <c:v>1602678478500</c:v>
                </c:pt>
                <c:pt idx="1281">
                  <c:v>1601459170100</c:v>
                </c:pt>
                <c:pt idx="1282">
                  <c:v>1600238629000</c:v>
                </c:pt>
                <c:pt idx="1283">
                  <c:v>1599016867200</c:v>
                </c:pt>
                <c:pt idx="1284">
                  <c:v>1597793897100</c:v>
                </c:pt>
                <c:pt idx="1285">
                  <c:v>1596569730400</c:v>
                </c:pt>
                <c:pt idx="1286">
                  <c:v>1595344379400</c:v>
                </c:pt>
                <c:pt idx="1287">
                  <c:v>1594117856100</c:v>
                </c:pt>
                <c:pt idx="1288">
                  <c:v>1592890171900</c:v>
                </c:pt>
                <c:pt idx="1289">
                  <c:v>1591661339100</c:v>
                </c:pt>
                <c:pt idx="1290">
                  <c:v>1590431369700</c:v>
                </c:pt>
                <c:pt idx="1291">
                  <c:v>1589200274900</c:v>
                </c:pt>
                <c:pt idx="1292">
                  <c:v>1587968066800</c:v>
                </c:pt>
                <c:pt idx="1293">
                  <c:v>1586734756900</c:v>
                </c:pt>
                <c:pt idx="1294">
                  <c:v>1585500356900</c:v>
                </c:pt>
                <c:pt idx="1295">
                  <c:v>1584264878400</c:v>
                </c:pt>
                <c:pt idx="1296">
                  <c:v>1583028332700</c:v>
                </c:pt>
                <c:pt idx="1297">
                  <c:v>1581790731600</c:v>
                </c:pt>
                <c:pt idx="1298">
                  <c:v>1580552086400</c:v>
                </c:pt>
                <c:pt idx="1299">
                  <c:v>1579312408100</c:v>
                </c:pt>
                <c:pt idx="1300">
                  <c:v>1578071708600</c:v>
                </c:pt>
                <c:pt idx="1301">
                  <c:v>1576829999000</c:v>
                </c:pt>
                <c:pt idx="1302">
                  <c:v>1575587290100</c:v>
                </c:pt>
                <c:pt idx="1303">
                  <c:v>1574343593500</c:v>
                </c:pt>
                <c:pt idx="1304">
                  <c:v>1573098920700</c:v>
                </c:pt>
                <c:pt idx="1305">
                  <c:v>1571853281800</c:v>
                </c:pt>
                <c:pt idx="1306">
                  <c:v>1570606688700</c:v>
                </c:pt>
                <c:pt idx="1307">
                  <c:v>1569359151900</c:v>
                </c:pt>
                <c:pt idx="1308">
                  <c:v>1568110682500</c:v>
                </c:pt>
                <c:pt idx="1309">
                  <c:v>1566861291400</c:v>
                </c:pt>
                <c:pt idx="1310">
                  <c:v>1565610989500</c:v>
                </c:pt>
                <c:pt idx="1311">
                  <c:v>1564359787500</c:v>
                </c:pt>
                <c:pt idx="1312">
                  <c:v>1563107696300</c:v>
                </c:pt>
                <c:pt idx="1313">
                  <c:v>1561854726700</c:v>
                </c:pt>
                <c:pt idx="1314">
                  <c:v>1560600888800</c:v>
                </c:pt>
                <c:pt idx="1315">
                  <c:v>1559346193600</c:v>
                </c:pt>
                <c:pt idx="1316">
                  <c:v>1558090652000</c:v>
                </c:pt>
                <c:pt idx="1317">
                  <c:v>1556834274200</c:v>
                </c:pt>
                <c:pt idx="1318">
                  <c:v>1555577070400</c:v>
                </c:pt>
                <c:pt idx="1319">
                  <c:v>1554319051400</c:v>
                </c:pt>
                <c:pt idx="1320">
                  <c:v>1553060227600</c:v>
                </c:pt>
                <c:pt idx="1321">
                  <c:v>1551800609100</c:v>
                </c:pt>
                <c:pt idx="1322">
                  <c:v>1550540206500</c:v>
                </c:pt>
                <c:pt idx="1323">
                  <c:v>1549279029900</c:v>
                </c:pt>
                <c:pt idx="1324">
                  <c:v>1548017089400</c:v>
                </c:pt>
                <c:pt idx="1325">
                  <c:v>1546754395200</c:v>
                </c:pt>
                <c:pt idx="1326">
                  <c:v>1545490957500</c:v>
                </c:pt>
                <c:pt idx="1327">
                  <c:v>1544226786700</c:v>
                </c:pt>
                <c:pt idx="1328">
                  <c:v>1542961892100</c:v>
                </c:pt>
                <c:pt idx="1329">
                  <c:v>1541696284200</c:v>
                </c:pt>
                <c:pt idx="1330">
                  <c:v>1540429972800</c:v>
                </c:pt>
                <c:pt idx="1331">
                  <c:v>1539162967900</c:v>
                </c:pt>
                <c:pt idx="1332">
                  <c:v>1537895279100</c:v>
                </c:pt>
                <c:pt idx="1333">
                  <c:v>1536626916500</c:v>
                </c:pt>
                <c:pt idx="1334">
                  <c:v>1535357889700</c:v>
                </c:pt>
                <c:pt idx="1335">
                  <c:v>1534088208300</c:v>
                </c:pt>
                <c:pt idx="1336">
                  <c:v>1532817882400</c:v>
                </c:pt>
                <c:pt idx="1337">
                  <c:v>1531546921200</c:v>
                </c:pt>
                <c:pt idx="1338">
                  <c:v>1530275334600</c:v>
                </c:pt>
                <c:pt idx="1339">
                  <c:v>1529003132000</c:v>
                </c:pt>
                <c:pt idx="1340">
                  <c:v>1527730322900</c:v>
                </c:pt>
                <c:pt idx="1341">
                  <c:v>1526456916700</c:v>
                </c:pt>
                <c:pt idx="1342">
                  <c:v>1525182923000</c:v>
                </c:pt>
                <c:pt idx="1343">
                  <c:v>1523908351100</c:v>
                </c:pt>
                <c:pt idx="1344">
                  <c:v>1522633210500</c:v>
                </c:pt>
                <c:pt idx="1345">
                  <c:v>1521357510300</c:v>
                </c:pt>
                <c:pt idx="1346">
                  <c:v>1520081259500</c:v>
                </c:pt>
                <c:pt idx="1347">
                  <c:v>1518804467700</c:v>
                </c:pt>
                <c:pt idx="1348">
                  <c:v>1517527143900</c:v>
                </c:pt>
                <c:pt idx="1349">
                  <c:v>1516249297400</c:v>
                </c:pt>
                <c:pt idx="1350">
                  <c:v>1514970937200</c:v>
                </c:pt>
                <c:pt idx="1351">
                  <c:v>1513692072200</c:v>
                </c:pt>
                <c:pt idx="1352">
                  <c:v>1512412711500</c:v>
                </c:pt>
                <c:pt idx="1353">
                  <c:v>1511132864200</c:v>
                </c:pt>
                <c:pt idx="1354">
                  <c:v>1509852539000</c:v>
                </c:pt>
                <c:pt idx="1355">
                  <c:v>1508571745000</c:v>
                </c:pt>
                <c:pt idx="1356">
                  <c:v>1507290491000</c:v>
                </c:pt>
                <c:pt idx="1357">
                  <c:v>1506008785500</c:v>
                </c:pt>
                <c:pt idx="1358">
                  <c:v>1504726637800</c:v>
                </c:pt>
                <c:pt idx="1359">
                  <c:v>1503444056100</c:v>
                </c:pt>
                <c:pt idx="1360">
                  <c:v>1502161049100</c:v>
                </c:pt>
                <c:pt idx="1361">
                  <c:v>1500877625900</c:v>
                </c:pt>
                <c:pt idx="1362">
                  <c:v>1499593794700</c:v>
                </c:pt>
                <c:pt idx="1363">
                  <c:v>1498309564200</c:v>
                </c:pt>
                <c:pt idx="1364">
                  <c:v>1497024943000</c:v>
                </c:pt>
                <c:pt idx="1365">
                  <c:v>1495739939400</c:v>
                </c:pt>
                <c:pt idx="1366">
                  <c:v>1494454561800</c:v>
                </c:pt>
                <c:pt idx="1367">
                  <c:v>1493168818800</c:v>
                </c:pt>
                <c:pt idx="1368">
                  <c:v>1491882718600</c:v>
                </c:pt>
                <c:pt idx="1369">
                  <c:v>1490596269700</c:v>
                </c:pt>
                <c:pt idx="1370">
                  <c:v>1489309480300</c:v>
                </c:pt>
                <c:pt idx="1371">
                  <c:v>1488022358800</c:v>
                </c:pt>
                <c:pt idx="1372">
                  <c:v>1486734912900</c:v>
                </c:pt>
                <c:pt idx="1373">
                  <c:v>1485447151400</c:v>
                </c:pt>
                <c:pt idx="1374">
                  <c:v>1484159082100</c:v>
                </c:pt>
                <c:pt idx="1375">
                  <c:v>1482870712800</c:v>
                </c:pt>
                <c:pt idx="1376">
                  <c:v>1481582052300</c:v>
                </c:pt>
                <c:pt idx="1377">
                  <c:v>1480293107800</c:v>
                </c:pt>
                <c:pt idx="1378">
                  <c:v>1479003887900</c:v>
                </c:pt>
                <c:pt idx="1379">
                  <c:v>1477714400300</c:v>
                </c:pt>
                <c:pt idx="1380">
                  <c:v>1476424653000</c:v>
                </c:pt>
                <c:pt idx="1381">
                  <c:v>1475134653600</c:v>
                </c:pt>
                <c:pt idx="1382">
                  <c:v>1473844410100</c:v>
                </c:pt>
                <c:pt idx="1383">
                  <c:v>1472553930300</c:v>
                </c:pt>
                <c:pt idx="1384">
                  <c:v>1471263222100</c:v>
                </c:pt>
                <c:pt idx="1385">
                  <c:v>1469972293000</c:v>
                </c:pt>
                <c:pt idx="1386">
                  <c:v>1468681150800</c:v>
                </c:pt>
                <c:pt idx="1387">
                  <c:v>1467389802900</c:v>
                </c:pt>
                <c:pt idx="1388">
                  <c:v>1466098257200</c:v>
                </c:pt>
                <c:pt idx="1389">
                  <c:v>1464806521000</c:v>
                </c:pt>
                <c:pt idx="1390">
                  <c:v>1463514602100</c:v>
                </c:pt>
                <c:pt idx="1391">
                  <c:v>1462222508000</c:v>
                </c:pt>
                <c:pt idx="1392">
                  <c:v>1460930245900</c:v>
                </c:pt>
                <c:pt idx="1393">
                  <c:v>1459637823400</c:v>
                </c:pt>
                <c:pt idx="1394">
                  <c:v>1458345247900</c:v>
                </c:pt>
                <c:pt idx="1395">
                  <c:v>1457052526600</c:v>
                </c:pt>
                <c:pt idx="1396">
                  <c:v>1455759667000</c:v>
                </c:pt>
                <c:pt idx="1397">
                  <c:v>1454466676300</c:v>
                </c:pt>
                <c:pt idx="1398">
                  <c:v>1453173561800</c:v>
                </c:pt>
                <c:pt idx="1399">
                  <c:v>1451880330600</c:v>
                </c:pt>
                <c:pt idx="1400">
                  <c:v>1450586989700</c:v>
                </c:pt>
                <c:pt idx="1401">
                  <c:v>1449293547000</c:v>
                </c:pt>
                <c:pt idx="1402">
                  <c:v>1448000008700</c:v>
                </c:pt>
                <c:pt idx="1403">
                  <c:v>1446706382200</c:v>
                </c:pt>
                <c:pt idx="1404">
                  <c:v>1445412674600</c:v>
                </c:pt>
                <c:pt idx="1405">
                  <c:v>1444118893200</c:v>
                </c:pt>
                <c:pt idx="1406">
                  <c:v>1442825044300</c:v>
                </c:pt>
                <c:pt idx="1407">
                  <c:v>1441531135500</c:v>
                </c:pt>
                <c:pt idx="1408">
                  <c:v>1440237173300</c:v>
                </c:pt>
                <c:pt idx="1409">
                  <c:v>1438943164400</c:v>
                </c:pt>
                <c:pt idx="1410">
                  <c:v>1437649116100</c:v>
                </c:pt>
                <c:pt idx="1411">
                  <c:v>1436355035000</c:v>
                </c:pt>
                <c:pt idx="1412">
                  <c:v>1435060927800</c:v>
                </c:pt>
                <c:pt idx="1413">
                  <c:v>1433766801200</c:v>
                </c:pt>
                <c:pt idx="1414">
                  <c:v>1432472662000</c:v>
                </c:pt>
                <c:pt idx="1415">
                  <c:v>1431178516800</c:v>
                </c:pt>
                <c:pt idx="1416">
                  <c:v>1429884372300</c:v>
                </c:pt>
                <c:pt idx="1417">
                  <c:v>1428590235100</c:v>
                </c:pt>
                <c:pt idx="1418">
                  <c:v>1427296111700</c:v>
                </c:pt>
                <c:pt idx="1419">
                  <c:v>1426002008500</c:v>
                </c:pt>
                <c:pt idx="1420">
                  <c:v>1424707932300</c:v>
                </c:pt>
                <c:pt idx="1421">
                  <c:v>1423413889200</c:v>
                </c:pt>
                <c:pt idx="1422">
                  <c:v>1422119886000</c:v>
                </c:pt>
                <c:pt idx="1423">
                  <c:v>1420825929100</c:v>
                </c:pt>
                <c:pt idx="1424">
                  <c:v>1419532024400</c:v>
                </c:pt>
                <c:pt idx="1425">
                  <c:v>1418238178700</c:v>
                </c:pt>
                <c:pt idx="1426">
                  <c:v>1416944398200</c:v>
                </c:pt>
                <c:pt idx="1427">
                  <c:v>1415650688900</c:v>
                </c:pt>
                <c:pt idx="1428">
                  <c:v>1414357057300</c:v>
                </c:pt>
                <c:pt idx="1429">
                  <c:v>1413063509500</c:v>
                </c:pt>
                <c:pt idx="1430">
                  <c:v>1411770052000</c:v>
                </c:pt>
                <c:pt idx="1431">
                  <c:v>1410476690500</c:v>
                </c:pt>
                <c:pt idx="1432">
                  <c:v>1409183431400</c:v>
                </c:pt>
                <c:pt idx="1433">
                  <c:v>1407890280500</c:v>
                </c:pt>
                <c:pt idx="1434">
                  <c:v>1406597244100</c:v>
                </c:pt>
                <c:pt idx="1435">
                  <c:v>1405304328400</c:v>
                </c:pt>
                <c:pt idx="1436">
                  <c:v>1404011538700</c:v>
                </c:pt>
                <c:pt idx="1437">
                  <c:v>1402718881700</c:v>
                </c:pt>
                <c:pt idx="1438">
                  <c:v>1401426362900</c:v>
                </c:pt>
                <c:pt idx="1439">
                  <c:v>1400133988400</c:v>
                </c:pt>
                <c:pt idx="1440">
                  <c:v>1398841763800</c:v>
                </c:pt>
                <c:pt idx="1441">
                  <c:v>1397549695200</c:v>
                </c:pt>
                <c:pt idx="1442">
                  <c:v>1396257788300</c:v>
                </c:pt>
                <c:pt idx="1443">
                  <c:v>1394966049000</c:v>
                </c:pt>
                <c:pt idx="1444">
                  <c:v>1393674482900</c:v>
                </c:pt>
                <c:pt idx="1445">
                  <c:v>1392383095800</c:v>
                </c:pt>
                <c:pt idx="1446">
                  <c:v>1391091893100</c:v>
                </c:pt>
                <c:pt idx="1447">
                  <c:v>1389800881100</c:v>
                </c:pt>
                <c:pt idx="1448">
                  <c:v>1388510064700</c:v>
                </c:pt>
                <c:pt idx="1449">
                  <c:v>1387219449700</c:v>
                </c:pt>
                <c:pt idx="1450">
                  <c:v>1385929042200</c:v>
                </c:pt>
                <c:pt idx="1451">
                  <c:v>1384638847100</c:v>
                </c:pt>
                <c:pt idx="1452">
                  <c:v>1383348870200</c:v>
                </c:pt>
                <c:pt idx="1453">
                  <c:v>1382059116900</c:v>
                </c:pt>
                <c:pt idx="1454">
                  <c:v>1380769592700</c:v>
                </c:pt>
                <c:pt idx="1455">
                  <c:v>1379480302900</c:v>
                </c:pt>
                <c:pt idx="1456">
                  <c:v>1378191253000</c:v>
                </c:pt>
                <c:pt idx="1457">
                  <c:v>1376902448300</c:v>
                </c:pt>
                <c:pt idx="1458">
                  <c:v>1375613894300</c:v>
                </c:pt>
                <c:pt idx="1459">
                  <c:v>1374325596100</c:v>
                </c:pt>
                <c:pt idx="1460">
                  <c:v>1373037559100</c:v>
                </c:pt>
                <c:pt idx="1461">
                  <c:v>1371749788700</c:v>
                </c:pt>
                <c:pt idx="1462">
                  <c:v>1370462289500</c:v>
                </c:pt>
                <c:pt idx="1463">
                  <c:v>1369175067400</c:v>
                </c:pt>
                <c:pt idx="1464">
                  <c:v>1367888127300</c:v>
                </c:pt>
                <c:pt idx="1465">
                  <c:v>1366601474400</c:v>
                </c:pt>
                <c:pt idx="1466">
                  <c:v>1365315113600</c:v>
                </c:pt>
                <c:pt idx="1467">
                  <c:v>1364029050500</c:v>
                </c:pt>
                <c:pt idx="1468">
                  <c:v>1362743289400</c:v>
                </c:pt>
                <c:pt idx="1469">
                  <c:v>1361457835700</c:v>
                </c:pt>
                <c:pt idx="1470">
                  <c:v>1360172694600</c:v>
                </c:pt>
                <c:pt idx="1471">
                  <c:v>1358887871000</c:v>
                </c:pt>
                <c:pt idx="1472">
                  <c:v>1357603369700</c:v>
                </c:pt>
                <c:pt idx="1473">
                  <c:v>1356319195600</c:v>
                </c:pt>
                <c:pt idx="1474">
                  <c:v>1355035353700</c:v>
                </c:pt>
                <c:pt idx="1475">
                  <c:v>1353751848700</c:v>
                </c:pt>
                <c:pt idx="1476">
                  <c:v>1352468685700</c:v>
                </c:pt>
                <c:pt idx="1477">
                  <c:v>1351185869500</c:v>
                </c:pt>
                <c:pt idx="1478">
                  <c:v>1349903404600</c:v>
                </c:pt>
                <c:pt idx="1479">
                  <c:v>1348621295900</c:v>
                </c:pt>
                <c:pt idx="1480">
                  <c:v>1347339548200</c:v>
                </c:pt>
                <c:pt idx="1481">
                  <c:v>1346058166300</c:v>
                </c:pt>
                <c:pt idx="1482">
                  <c:v>1344777154700</c:v>
                </c:pt>
                <c:pt idx="1483">
                  <c:v>1343496518000</c:v>
                </c:pt>
                <c:pt idx="1484">
                  <c:v>1342216261300</c:v>
                </c:pt>
                <c:pt idx="1485">
                  <c:v>1340936388600</c:v>
                </c:pt>
                <c:pt idx="1486">
                  <c:v>1339656904600</c:v>
                </c:pt>
                <c:pt idx="1487">
                  <c:v>1338377814200</c:v>
                </c:pt>
                <c:pt idx="1488">
                  <c:v>1337099121700</c:v>
                </c:pt>
                <c:pt idx="1489">
                  <c:v>1335820831600</c:v>
                </c:pt>
                <c:pt idx="1490">
                  <c:v>1334542948400</c:v>
                </c:pt>
                <c:pt idx="1491">
                  <c:v>1333265476600</c:v>
                </c:pt>
                <c:pt idx="1492">
                  <c:v>1331988420600</c:v>
                </c:pt>
                <c:pt idx="1493">
                  <c:v>1330711784700</c:v>
                </c:pt>
                <c:pt idx="1494">
                  <c:v>1329435573400</c:v>
                </c:pt>
                <c:pt idx="1495">
                  <c:v>1328159791000</c:v>
                </c:pt>
                <c:pt idx="1496">
                  <c:v>1326884442000</c:v>
                </c:pt>
                <c:pt idx="1497">
                  <c:v>1325609530400</c:v>
                </c:pt>
                <c:pt idx="1498">
                  <c:v>1324335060600</c:v>
                </c:pt>
                <c:pt idx="1499">
                  <c:v>1323061037000</c:v>
                </c:pt>
                <c:pt idx="1500">
                  <c:v>1321787463700</c:v>
                </c:pt>
                <c:pt idx="1501">
                  <c:v>1320514344800</c:v>
                </c:pt>
                <c:pt idx="1502">
                  <c:v>1319241684900</c:v>
                </c:pt>
                <c:pt idx="1503">
                  <c:v>1317969487500</c:v>
                </c:pt>
                <c:pt idx="1504">
                  <c:v>1316697757500</c:v>
                </c:pt>
                <c:pt idx="1505">
                  <c:v>1315426498300</c:v>
                </c:pt>
                <c:pt idx="1506">
                  <c:v>1314155714600</c:v>
                </c:pt>
                <c:pt idx="1507">
                  <c:v>1312885410000</c:v>
                </c:pt>
                <c:pt idx="1508">
                  <c:v>1311615588600</c:v>
                </c:pt>
                <c:pt idx="1509">
                  <c:v>1310346254700</c:v>
                </c:pt>
                <c:pt idx="1510">
                  <c:v>1309077412100</c:v>
                </c:pt>
                <c:pt idx="1511">
                  <c:v>1307809064700</c:v>
                </c:pt>
                <c:pt idx="1512">
                  <c:v>1306541216600</c:v>
                </c:pt>
                <c:pt idx="1513">
                  <c:v>1305273871700</c:v>
                </c:pt>
                <c:pt idx="1514">
                  <c:v>1304007033900</c:v>
                </c:pt>
                <c:pt idx="1515">
                  <c:v>1302740706800</c:v>
                </c:pt>
                <c:pt idx="1516">
                  <c:v>1301474894800</c:v>
                </c:pt>
                <c:pt idx="1517">
                  <c:v>1300209601300</c:v>
                </c:pt>
                <c:pt idx="1518">
                  <c:v>1298944830300</c:v>
                </c:pt>
                <c:pt idx="1519">
                  <c:v>1297680585600</c:v>
                </c:pt>
                <c:pt idx="1520">
                  <c:v>1296416870700</c:v>
                </c:pt>
                <c:pt idx="1521">
                  <c:v>1295153689600</c:v>
                </c:pt>
                <c:pt idx="1522">
                  <c:v>1293891046100</c:v>
                </c:pt>
                <c:pt idx="1523">
                  <c:v>1292628943500</c:v>
                </c:pt>
                <c:pt idx="1524">
                  <c:v>1291367386100</c:v>
                </c:pt>
                <c:pt idx="1525">
                  <c:v>1290106376900</c:v>
                </c:pt>
                <c:pt idx="1526">
                  <c:v>1288845919900</c:v>
                </c:pt>
                <c:pt idx="1527">
                  <c:v>1287586018700</c:v>
                </c:pt>
                <c:pt idx="1528">
                  <c:v>1286326677000</c:v>
                </c:pt>
                <c:pt idx="1529">
                  <c:v>1285067897800</c:v>
                </c:pt>
                <c:pt idx="1530">
                  <c:v>1283809685400</c:v>
                </c:pt>
                <c:pt idx="1531">
                  <c:v>1282552042700</c:v>
                </c:pt>
                <c:pt idx="1532">
                  <c:v>1281294973600</c:v>
                </c:pt>
                <c:pt idx="1533">
                  <c:v>1280038481500</c:v>
                </c:pt>
                <c:pt idx="1534">
                  <c:v>1278782569700</c:v>
                </c:pt>
                <c:pt idx="1535">
                  <c:v>1277527241900</c:v>
                </c:pt>
                <c:pt idx="1536">
                  <c:v>1276272501500</c:v>
                </c:pt>
                <c:pt idx="1537">
                  <c:v>1275018351500</c:v>
                </c:pt>
                <c:pt idx="1538">
                  <c:v>1273764795600</c:v>
                </c:pt>
                <c:pt idx="1539">
                  <c:v>1272511837100</c:v>
                </c:pt>
                <c:pt idx="1540">
                  <c:v>1271259479400</c:v>
                </c:pt>
                <c:pt idx="1541">
                  <c:v>1270007725800</c:v>
                </c:pt>
                <c:pt idx="1542">
                  <c:v>1268756579400</c:v>
                </c:pt>
                <c:pt idx="1543">
                  <c:v>1267506043900</c:v>
                </c:pt>
                <c:pt idx="1544">
                  <c:v>1266256122000</c:v>
                </c:pt>
                <c:pt idx="1545">
                  <c:v>1265006817400</c:v>
                </c:pt>
                <c:pt idx="1546">
                  <c:v>1263758133100</c:v>
                </c:pt>
                <c:pt idx="1547">
                  <c:v>1262510072300</c:v>
                </c:pt>
                <c:pt idx="1548">
                  <c:v>1261262638200</c:v>
                </c:pt>
                <c:pt idx="1549">
                  <c:v>1260015834100</c:v>
                </c:pt>
                <c:pt idx="1550">
                  <c:v>1258769662800</c:v>
                </c:pt>
                <c:pt idx="1551">
                  <c:v>1257524127700</c:v>
                </c:pt>
                <c:pt idx="1552">
                  <c:v>1256279231800</c:v>
                </c:pt>
                <c:pt idx="1553">
                  <c:v>1255034978000</c:v>
                </c:pt>
                <c:pt idx="1554">
                  <c:v>1253791369800</c:v>
                </c:pt>
                <c:pt idx="1555">
                  <c:v>1252548409900</c:v>
                </c:pt>
                <c:pt idx="1556">
                  <c:v>1251306101200</c:v>
                </c:pt>
                <c:pt idx="1557">
                  <c:v>1250064447100</c:v>
                </c:pt>
                <c:pt idx="1558">
                  <c:v>1248823450400</c:v>
                </c:pt>
                <c:pt idx="1559">
                  <c:v>1247583113700</c:v>
                </c:pt>
                <c:pt idx="1560">
                  <c:v>1246343440500</c:v>
                </c:pt>
                <c:pt idx="1561">
                  <c:v>1245104433300</c:v>
                </c:pt>
                <c:pt idx="1562">
                  <c:v>1243866095300</c:v>
                </c:pt>
                <c:pt idx="1563">
                  <c:v>1242628429200</c:v>
                </c:pt>
                <c:pt idx="1564">
                  <c:v>1241391438100</c:v>
                </c:pt>
                <c:pt idx="1565">
                  <c:v>1240155124500</c:v>
                </c:pt>
                <c:pt idx="1566">
                  <c:v>1238919491600</c:v>
                </c:pt>
                <c:pt idx="1567">
                  <c:v>1237684541800</c:v>
                </c:pt>
                <c:pt idx="1568">
                  <c:v>1236450278100</c:v>
                </c:pt>
                <c:pt idx="1569">
                  <c:v>1235216703500</c:v>
                </c:pt>
                <c:pt idx="1570">
                  <c:v>1233983820300</c:v>
                </c:pt>
                <c:pt idx="1571">
                  <c:v>1232751631600</c:v>
                </c:pt>
                <c:pt idx="1572">
                  <c:v>1231520139900</c:v>
                </c:pt>
                <c:pt idx="1573">
                  <c:v>1230289348100</c:v>
                </c:pt>
                <c:pt idx="1574">
                  <c:v>1229059258600</c:v>
                </c:pt>
                <c:pt idx="1575">
                  <c:v>1227829874400</c:v>
                </c:pt>
                <c:pt idx="1576">
                  <c:v>1226601197900</c:v>
                </c:pt>
                <c:pt idx="1577">
                  <c:v>1225373231900</c:v>
                </c:pt>
                <c:pt idx="1578">
                  <c:v>1224145978800</c:v>
                </c:pt>
                <c:pt idx="1579">
                  <c:v>1222919441400</c:v>
                </c:pt>
                <c:pt idx="1580">
                  <c:v>1221693622100</c:v>
                </c:pt>
                <c:pt idx="1581">
                  <c:v>1220468523500</c:v>
                </c:pt>
                <c:pt idx="1582">
                  <c:v>1219244148400</c:v>
                </c:pt>
                <c:pt idx="1583">
                  <c:v>1218020499100</c:v>
                </c:pt>
                <c:pt idx="1584">
                  <c:v>1216797577800</c:v>
                </c:pt>
                <c:pt idx="1585">
                  <c:v>1215575387500</c:v>
                </c:pt>
                <c:pt idx="1586">
                  <c:v>1214353930500</c:v>
                </c:pt>
                <c:pt idx="1587">
                  <c:v>1213133209300</c:v>
                </c:pt>
                <c:pt idx="1588">
                  <c:v>1211913226300</c:v>
                </c:pt>
                <c:pt idx="1589">
                  <c:v>1210693983800</c:v>
                </c:pt>
                <c:pt idx="1590">
                  <c:v>1209475484100</c:v>
                </c:pt>
                <c:pt idx="1591">
                  <c:v>1208257730100</c:v>
                </c:pt>
                <c:pt idx="1592">
                  <c:v>1207040723700</c:v>
                </c:pt>
                <c:pt idx="1593">
                  <c:v>1205824467600</c:v>
                </c:pt>
                <c:pt idx="1594">
                  <c:v>1204608963800</c:v>
                </c:pt>
                <c:pt idx="1595">
                  <c:v>1203394214800</c:v>
                </c:pt>
                <c:pt idx="1596">
                  <c:v>1202180222900</c:v>
                </c:pt>
                <c:pt idx="1597">
                  <c:v>1200966990400</c:v>
                </c:pt>
                <c:pt idx="1598">
                  <c:v>1199754519500</c:v>
                </c:pt>
                <c:pt idx="1599">
                  <c:v>1198542812600</c:v>
                </c:pt>
                <c:pt idx="1600">
                  <c:v>1197331871700</c:v>
                </c:pt>
                <c:pt idx="1601">
                  <c:v>1196121699300</c:v>
                </c:pt>
                <c:pt idx="1602">
                  <c:v>1194912297400</c:v>
                </c:pt>
                <c:pt idx="1603">
                  <c:v>1193703668400</c:v>
                </c:pt>
                <c:pt idx="1604">
                  <c:v>1192495814100</c:v>
                </c:pt>
                <c:pt idx="1605">
                  <c:v>1191288737300</c:v>
                </c:pt>
                <c:pt idx="1606">
                  <c:v>1190082439400</c:v>
                </c:pt>
                <c:pt idx="1607">
                  <c:v>1188876923200</c:v>
                </c:pt>
                <c:pt idx="1608">
                  <c:v>1187672190300</c:v>
                </c:pt>
                <c:pt idx="1609">
                  <c:v>1186468243100</c:v>
                </c:pt>
                <c:pt idx="1610">
                  <c:v>1185265083600</c:v>
                </c:pt>
                <c:pt idx="1611">
                  <c:v>1184062713900</c:v>
                </c:pt>
                <c:pt idx="1612">
                  <c:v>1182861136000</c:v>
                </c:pt>
                <c:pt idx="1613">
                  <c:v>1181660351900</c:v>
                </c:pt>
                <c:pt idx="1614">
                  <c:v>1180460363800</c:v>
                </c:pt>
                <c:pt idx="1615">
                  <c:v>1179261173500</c:v>
                </c:pt>
                <c:pt idx="1616">
                  <c:v>1178062783100</c:v>
                </c:pt>
                <c:pt idx="1617">
                  <c:v>1176865194600</c:v>
                </c:pt>
                <c:pt idx="1618">
                  <c:v>1175668409900</c:v>
                </c:pt>
                <c:pt idx="1619">
                  <c:v>1174472430900</c:v>
                </c:pt>
                <c:pt idx="1620">
                  <c:v>1173277259800</c:v>
                </c:pt>
                <c:pt idx="1621">
                  <c:v>1172082898300</c:v>
                </c:pt>
                <c:pt idx="1622">
                  <c:v>1170889348400</c:v>
                </c:pt>
                <c:pt idx="1623">
                  <c:v>1169696611700</c:v>
                </c:pt>
                <c:pt idx="1624">
                  <c:v>1168504690500</c:v>
                </c:pt>
                <c:pt idx="1625">
                  <c:v>1167313586400</c:v>
                </c:pt>
                <c:pt idx="1626">
                  <c:v>1166123301300</c:v>
                </c:pt>
                <c:pt idx="1627">
                  <c:v>1164933837000</c:v>
                </c:pt>
                <c:pt idx="1628">
                  <c:v>1163745195500</c:v>
                </c:pt>
                <c:pt idx="1629">
                  <c:v>1162557378600</c:v>
                </c:pt>
                <c:pt idx="1630">
                  <c:v>1161370387700</c:v>
                </c:pt>
                <c:pt idx="1631">
                  <c:v>1160184225000</c:v>
                </c:pt>
                <c:pt idx="1632">
                  <c:v>1158998892000</c:v>
                </c:pt>
                <c:pt idx="1633">
                  <c:v>1157814390800</c:v>
                </c:pt>
                <c:pt idx="1634">
                  <c:v>1156630722700</c:v>
                </c:pt>
                <c:pt idx="1635">
                  <c:v>1155447889700</c:v>
                </c:pt>
                <c:pt idx="1636">
                  <c:v>1154265893200</c:v>
                </c:pt>
                <c:pt idx="1637">
                  <c:v>1153084735400</c:v>
                </c:pt>
                <c:pt idx="1638">
                  <c:v>1151904417600</c:v>
                </c:pt>
                <c:pt idx="1639">
                  <c:v>1150724941600</c:v>
                </c:pt>
                <c:pt idx="1640">
                  <c:v>1149546309000</c:v>
                </c:pt>
                <c:pt idx="1641">
                  <c:v>1148368521400</c:v>
                </c:pt>
                <c:pt idx="1642">
                  <c:v>1147191580600</c:v>
                </c:pt>
                <c:pt idx="1643">
                  <c:v>1146015488100</c:v>
                </c:pt>
                <c:pt idx="1644">
                  <c:v>1144840245500</c:v>
                </c:pt>
                <c:pt idx="1645">
                  <c:v>1143665854300</c:v>
                </c:pt>
                <c:pt idx="1646">
                  <c:v>1142492316300</c:v>
                </c:pt>
                <c:pt idx="1647">
                  <c:v>1141319632900</c:v>
                </c:pt>
                <c:pt idx="1648">
                  <c:v>1140147805600</c:v>
                </c:pt>
                <c:pt idx="1649">
                  <c:v>1138976836100</c:v>
                </c:pt>
                <c:pt idx="1650">
                  <c:v>1137806725800</c:v>
                </c:pt>
                <c:pt idx="1651">
                  <c:v>1136637476200</c:v>
                </c:pt>
                <c:pt idx="1652">
                  <c:v>1135469088900</c:v>
                </c:pt>
                <c:pt idx="1653">
                  <c:v>1134301565400</c:v>
                </c:pt>
                <c:pt idx="1654">
                  <c:v>1133134907100</c:v>
                </c:pt>
                <c:pt idx="1655">
                  <c:v>1131969115300</c:v>
                </c:pt>
                <c:pt idx="1656">
                  <c:v>1130804191700</c:v>
                </c:pt>
                <c:pt idx="1657">
                  <c:v>1129640137600</c:v>
                </c:pt>
                <c:pt idx="1658">
                  <c:v>1128476954700</c:v>
                </c:pt>
                <c:pt idx="1659">
                  <c:v>1127314644000</c:v>
                </c:pt>
                <c:pt idx="1660">
                  <c:v>1126153207000</c:v>
                </c:pt>
                <c:pt idx="1661">
                  <c:v>1124992645200</c:v>
                </c:pt>
                <c:pt idx="1662">
                  <c:v>1123832959900</c:v>
                </c:pt>
                <c:pt idx="1663">
                  <c:v>1122674152500</c:v>
                </c:pt>
                <c:pt idx="1664">
                  <c:v>1121516224500</c:v>
                </c:pt>
                <c:pt idx="1665">
                  <c:v>1120359176900</c:v>
                </c:pt>
                <c:pt idx="1666">
                  <c:v>1119203011200</c:v>
                </c:pt>
                <c:pt idx="1667">
                  <c:v>1118047728800</c:v>
                </c:pt>
                <c:pt idx="1668">
                  <c:v>1116893330900</c:v>
                </c:pt>
                <c:pt idx="1669">
                  <c:v>1115739818800</c:v>
                </c:pt>
                <c:pt idx="1670">
                  <c:v>1114587193700</c:v>
                </c:pt>
                <c:pt idx="1671">
                  <c:v>1113435457100</c:v>
                </c:pt>
                <c:pt idx="1672">
                  <c:v>1112284610000</c:v>
                </c:pt>
                <c:pt idx="1673">
                  <c:v>1111134653800</c:v>
                </c:pt>
                <c:pt idx="1674">
                  <c:v>1109985589600</c:v>
                </c:pt>
                <c:pt idx="1675">
                  <c:v>1108837418700</c:v>
                </c:pt>
                <c:pt idx="1676">
                  <c:v>1107690142300</c:v>
                </c:pt>
                <c:pt idx="1677">
                  <c:v>1106543761700</c:v>
                </c:pt>
                <c:pt idx="1678">
                  <c:v>1105398278000</c:v>
                </c:pt>
                <c:pt idx="1679">
                  <c:v>1104253692200</c:v>
                </c:pt>
                <c:pt idx="1680">
                  <c:v>1103110005700</c:v>
                </c:pt>
                <c:pt idx="1681">
                  <c:v>1101967219500</c:v>
                </c:pt>
                <c:pt idx="1682">
                  <c:v>1100825335000</c:v>
                </c:pt>
                <c:pt idx="1683">
                  <c:v>1099684353000</c:v>
                </c:pt>
                <c:pt idx="1684">
                  <c:v>1098544274800</c:v>
                </c:pt>
                <c:pt idx="1685">
                  <c:v>1097405101400</c:v>
                </c:pt>
                <c:pt idx="1686">
                  <c:v>1096266834100</c:v>
                </c:pt>
                <c:pt idx="1687">
                  <c:v>1095129473800</c:v>
                </c:pt>
                <c:pt idx="1688">
                  <c:v>1093993021600</c:v>
                </c:pt>
                <c:pt idx="1689">
                  <c:v>1092857478600</c:v>
                </c:pt>
                <c:pt idx="1690">
                  <c:v>1091722845900</c:v>
                </c:pt>
                <c:pt idx="1691">
                  <c:v>1090589124500</c:v>
                </c:pt>
                <c:pt idx="1692">
                  <c:v>1089456315200</c:v>
                </c:pt>
                <c:pt idx="1693">
                  <c:v>1088324419400</c:v>
                </c:pt>
                <c:pt idx="1694">
                  <c:v>1087193438100</c:v>
                </c:pt>
                <c:pt idx="1695">
                  <c:v>1086063372000</c:v>
                </c:pt>
                <c:pt idx="1696">
                  <c:v>1084934222200</c:v>
                </c:pt>
                <c:pt idx="1697">
                  <c:v>1083805989900</c:v>
                </c:pt>
                <c:pt idx="1698">
                  <c:v>1082678675700</c:v>
                </c:pt>
                <c:pt idx="1699">
                  <c:v>1081552280900</c:v>
                </c:pt>
                <c:pt idx="1700">
                  <c:v>1080426806300</c:v>
                </c:pt>
                <c:pt idx="1701">
                  <c:v>1079302252900</c:v>
                </c:pt>
                <c:pt idx="1702">
                  <c:v>1078178621400</c:v>
                </c:pt>
                <c:pt idx="1703">
                  <c:v>1077055912900</c:v>
                </c:pt>
                <c:pt idx="1704">
                  <c:v>1075934128500</c:v>
                </c:pt>
                <c:pt idx="1705">
                  <c:v>1074813268800</c:v>
                </c:pt>
                <c:pt idx="1706">
                  <c:v>1073693334600</c:v>
                </c:pt>
                <c:pt idx="1707">
                  <c:v>1072574327100</c:v>
                </c:pt>
                <c:pt idx="1708">
                  <c:v>1071456247300</c:v>
                </c:pt>
                <c:pt idx="1709">
                  <c:v>1070339095600</c:v>
                </c:pt>
                <c:pt idx="1710">
                  <c:v>1069222872900</c:v>
                </c:pt>
                <c:pt idx="1711">
                  <c:v>1068107580400</c:v>
                </c:pt>
                <c:pt idx="1712">
                  <c:v>1066993218600</c:v>
                </c:pt>
                <c:pt idx="1713">
                  <c:v>1065879788500</c:v>
                </c:pt>
                <c:pt idx="1714">
                  <c:v>1064767290900</c:v>
                </c:pt>
                <c:pt idx="1715">
                  <c:v>1063655726500</c:v>
                </c:pt>
                <c:pt idx="1716">
                  <c:v>1062545096100</c:v>
                </c:pt>
                <c:pt idx="1717">
                  <c:v>1061435400700</c:v>
                </c:pt>
                <c:pt idx="1718">
                  <c:v>1060326640700</c:v>
                </c:pt>
                <c:pt idx="1719">
                  <c:v>1059218817200</c:v>
                </c:pt>
                <c:pt idx="1720">
                  <c:v>1058111930700</c:v>
                </c:pt>
                <c:pt idx="1721">
                  <c:v>1057005982100</c:v>
                </c:pt>
                <c:pt idx="1722">
                  <c:v>1055900972100</c:v>
                </c:pt>
                <c:pt idx="1723">
                  <c:v>1054796901600</c:v>
                </c:pt>
                <c:pt idx="1724">
                  <c:v>1053693771100</c:v>
                </c:pt>
                <c:pt idx="1725">
                  <c:v>1052591581400</c:v>
                </c:pt>
                <c:pt idx="1726">
                  <c:v>1051490332900</c:v>
                </c:pt>
                <c:pt idx="1727">
                  <c:v>1050390026700</c:v>
                </c:pt>
                <c:pt idx="1728">
                  <c:v>1049290663400</c:v>
                </c:pt>
                <c:pt idx="1729">
                  <c:v>1048192243700</c:v>
                </c:pt>
                <c:pt idx="1730">
                  <c:v>1047094768000</c:v>
                </c:pt>
                <c:pt idx="1731">
                  <c:v>1045998237100</c:v>
                </c:pt>
                <c:pt idx="1732">
                  <c:v>1044902651800</c:v>
                </c:pt>
                <c:pt idx="1733">
                  <c:v>1043808012700</c:v>
                </c:pt>
                <c:pt idx="1734">
                  <c:v>1042714320100</c:v>
                </c:pt>
                <c:pt idx="1735">
                  <c:v>1041621575100</c:v>
                </c:pt>
                <c:pt idx="1736">
                  <c:v>1040529778000</c:v>
                </c:pt>
                <c:pt idx="1737">
                  <c:v>1039438929400</c:v>
                </c:pt>
                <c:pt idx="1738">
                  <c:v>1038349030100</c:v>
                </c:pt>
                <c:pt idx="1739">
                  <c:v>1037260080400</c:v>
                </c:pt>
                <c:pt idx="1740">
                  <c:v>1036172081200</c:v>
                </c:pt>
                <c:pt idx="1741">
                  <c:v>1035085032900</c:v>
                </c:pt>
                <c:pt idx="1742">
                  <c:v>1033998936100</c:v>
                </c:pt>
                <c:pt idx="1743">
                  <c:v>1032913791400</c:v>
                </c:pt>
                <c:pt idx="1744">
                  <c:v>1031829599100</c:v>
                </c:pt>
                <c:pt idx="1745">
                  <c:v>1030746360000</c:v>
                </c:pt>
                <c:pt idx="1746">
                  <c:v>1029664074600</c:v>
                </c:pt>
                <c:pt idx="1747">
                  <c:v>1028582743200</c:v>
                </c:pt>
                <c:pt idx="1748">
                  <c:v>1027502366600</c:v>
                </c:pt>
                <c:pt idx="1749">
                  <c:v>1026422945300</c:v>
                </c:pt>
                <c:pt idx="1750">
                  <c:v>1025344479500</c:v>
                </c:pt>
                <c:pt idx="1751">
                  <c:v>1024266969900</c:v>
                </c:pt>
                <c:pt idx="1752">
                  <c:v>1023190417000</c:v>
                </c:pt>
                <c:pt idx="1753">
                  <c:v>1022114821200</c:v>
                </c:pt>
                <c:pt idx="1754">
                  <c:v>1021040183000</c:v>
                </c:pt>
                <c:pt idx="1755">
                  <c:v>1019966502800</c:v>
                </c:pt>
                <c:pt idx="1756">
                  <c:v>1018893781200</c:v>
                </c:pt>
                <c:pt idx="1757">
                  <c:v>1017822018500</c:v>
                </c:pt>
                <c:pt idx="1758">
                  <c:v>1016751215100</c:v>
                </c:pt>
                <c:pt idx="1759">
                  <c:v>1015681371500</c:v>
                </c:pt>
                <c:pt idx="1760">
                  <c:v>1014612488300</c:v>
                </c:pt>
                <c:pt idx="1761">
                  <c:v>1013544565500</c:v>
                </c:pt>
                <c:pt idx="1762">
                  <c:v>1012477603800</c:v>
                </c:pt>
                <c:pt idx="1763">
                  <c:v>1011411603500</c:v>
                </c:pt>
                <c:pt idx="1764">
                  <c:v>1010346565200</c:v>
                </c:pt>
                <c:pt idx="1765">
                  <c:v>1009282489000</c:v>
                </c:pt>
                <c:pt idx="1766">
                  <c:v>1008219375300</c:v>
                </c:pt>
                <c:pt idx="1767">
                  <c:v>1007157224600</c:v>
                </c:pt>
                <c:pt idx="1768">
                  <c:v>1006096037100</c:v>
                </c:pt>
                <c:pt idx="1769">
                  <c:v>1005035813500</c:v>
                </c:pt>
                <c:pt idx="1770">
                  <c:v>1003976553600</c:v>
                </c:pt>
                <c:pt idx="1771">
                  <c:v>1002918258300</c:v>
                </c:pt>
                <c:pt idx="1772">
                  <c:v>1001860927500</c:v>
                </c:pt>
                <c:pt idx="1773">
                  <c:v>1000804561600</c:v>
                </c:pt>
                <c:pt idx="1774">
                  <c:v>999749161180</c:v>
                </c:pt>
                <c:pt idx="1775">
                  <c:v>998694726270</c:v>
                </c:pt>
                <c:pt idx="1776">
                  <c:v>997641257270</c:v>
                </c:pt>
                <c:pt idx="1777">
                  <c:v>996588754630</c:v>
                </c:pt>
                <c:pt idx="1778">
                  <c:v>995537218300</c:v>
                </c:pt>
                <c:pt idx="1779">
                  <c:v>994486648860</c:v>
                </c:pt>
                <c:pt idx="1780">
                  <c:v>993437046420</c:v>
                </c:pt>
                <c:pt idx="1781">
                  <c:v>992388411350</c:v>
                </c:pt>
                <c:pt idx="1782">
                  <c:v>991340743820</c:v>
                </c:pt>
                <c:pt idx="1783">
                  <c:v>990294044060</c:v>
                </c:pt>
                <c:pt idx="1784">
                  <c:v>989248312450</c:v>
                </c:pt>
                <c:pt idx="1785">
                  <c:v>988203549260</c:v>
                </c:pt>
                <c:pt idx="1786">
                  <c:v>987159754610</c:v>
                </c:pt>
                <c:pt idx="1787">
                  <c:v>986116928610</c:v>
                </c:pt>
                <c:pt idx="1788">
                  <c:v>985075071620</c:v>
                </c:pt>
                <c:pt idx="1789">
                  <c:v>984034183860</c:v>
                </c:pt>
                <c:pt idx="1790">
                  <c:v>982994265510</c:v>
                </c:pt>
                <c:pt idx="1791">
                  <c:v>981955316870</c:v>
                </c:pt>
                <c:pt idx="1792">
                  <c:v>980917338010</c:v>
                </c:pt>
                <c:pt idx="1793">
                  <c:v>979880329160</c:v>
                </c:pt>
                <c:pt idx="1794">
                  <c:v>978844290500</c:v>
                </c:pt>
                <c:pt idx="1795">
                  <c:v>977809222160</c:v>
                </c:pt>
                <c:pt idx="1796">
                  <c:v>976775124410</c:v>
                </c:pt>
                <c:pt idx="1797">
                  <c:v>975741997360</c:v>
                </c:pt>
                <c:pt idx="1798">
                  <c:v>974709841080</c:v>
                </c:pt>
                <c:pt idx="1799">
                  <c:v>973678655830</c:v>
                </c:pt>
                <c:pt idx="1800">
                  <c:v>972648441680</c:v>
                </c:pt>
                <c:pt idx="1801">
                  <c:v>971619198850</c:v>
                </c:pt>
                <c:pt idx="1802">
                  <c:v>970590927490</c:v>
                </c:pt>
                <c:pt idx="1803">
                  <c:v>969563627710</c:v>
                </c:pt>
                <c:pt idx="1804">
                  <c:v>968537299340</c:v>
                </c:pt>
                <c:pt idx="1805">
                  <c:v>967511942950</c:v>
                </c:pt>
                <c:pt idx="1806">
                  <c:v>966487558340</c:v>
                </c:pt>
                <c:pt idx="1807">
                  <c:v>965464145820</c:v>
                </c:pt>
                <c:pt idx="1808">
                  <c:v>964441705270</c:v>
                </c:pt>
                <c:pt idx="1809">
                  <c:v>963420236750</c:v>
                </c:pt>
                <c:pt idx="1810">
                  <c:v>962399740740</c:v>
                </c:pt>
                <c:pt idx="1811">
                  <c:v>961380216900</c:v>
                </c:pt>
                <c:pt idx="1812">
                  <c:v>960361665510</c:v>
                </c:pt>
                <c:pt idx="1813">
                  <c:v>959344086660</c:v>
                </c:pt>
                <c:pt idx="1814">
                  <c:v>958327480180</c:v>
                </c:pt>
                <c:pt idx="1815">
                  <c:v>957311846300</c:v>
                </c:pt>
                <c:pt idx="1816">
                  <c:v>956297185020</c:v>
                </c:pt>
                <c:pt idx="1817">
                  <c:v>955283496530</c:v>
                </c:pt>
                <c:pt idx="1818">
                  <c:v>954270780590</c:v>
                </c:pt>
                <c:pt idx="1819">
                  <c:v>953259037440</c:v>
                </c:pt>
                <c:pt idx="1820">
                  <c:v>952248267000</c:v>
                </c:pt>
                <c:pt idx="1821">
                  <c:v>951238469480</c:v>
                </c:pt>
                <c:pt idx="1822">
                  <c:v>950229644710</c:v>
                </c:pt>
                <c:pt idx="1823">
                  <c:v>949221792720</c:v>
                </c:pt>
                <c:pt idx="1824">
                  <c:v>948214913500</c:v>
                </c:pt>
                <c:pt idx="1825">
                  <c:v>947209007070</c:v>
                </c:pt>
                <c:pt idx="1826">
                  <c:v>946204073600</c:v>
                </c:pt>
                <c:pt idx="1827">
                  <c:v>945200112740</c:v>
                </c:pt>
                <c:pt idx="1828">
                  <c:v>944197124790</c:v>
                </c:pt>
                <c:pt idx="1829">
                  <c:v>943195109470</c:v>
                </c:pt>
                <c:pt idx="1830">
                  <c:v>942194066900</c:v>
                </c:pt>
                <c:pt idx="1831">
                  <c:v>941193997000</c:v>
                </c:pt>
                <c:pt idx="1832">
                  <c:v>940194899690</c:v>
                </c:pt>
                <c:pt idx="1833">
                  <c:v>939196775150</c:v>
                </c:pt>
                <c:pt idx="1834">
                  <c:v>938199623060</c:v>
                </c:pt>
                <c:pt idx="1835">
                  <c:v>937203443430</c:v>
                </c:pt>
                <c:pt idx="1836">
                  <c:v>936208236320</c:v>
                </c:pt>
                <c:pt idx="1837">
                  <c:v>935214001500</c:v>
                </c:pt>
                <c:pt idx="1838">
                  <c:v>934220738990</c:v>
                </c:pt>
                <c:pt idx="1839">
                  <c:v>933228448720</c:v>
                </c:pt>
                <c:pt idx="1840">
                  <c:v>932237130680</c:v>
                </c:pt>
                <c:pt idx="1841">
                  <c:v>931246784730</c:v>
                </c:pt>
                <c:pt idx="1842">
                  <c:v>930257410610</c:v>
                </c:pt>
                <c:pt idx="1843">
                  <c:v>929269008470</c:v>
                </c:pt>
                <c:pt idx="1844">
                  <c:v>928281578100</c:v>
                </c:pt>
                <c:pt idx="1845">
                  <c:v>927295119340</c:v>
                </c:pt>
                <c:pt idx="1846">
                  <c:v>926309632280</c:v>
                </c:pt>
                <c:pt idx="1847">
                  <c:v>925325116650</c:v>
                </c:pt>
                <c:pt idx="1848">
                  <c:v>924341572240</c:v>
                </c:pt>
                <c:pt idx="1849">
                  <c:v>923358999090</c:v>
                </c:pt>
                <c:pt idx="1850">
                  <c:v>922377397090</c:v>
                </c:pt>
                <c:pt idx="1851">
                  <c:v>921396765880</c:v>
                </c:pt>
                <c:pt idx="1852">
                  <c:v>920417105670</c:v>
                </c:pt>
                <c:pt idx="1853">
                  <c:v>919438416010</c:v>
                </c:pt>
                <c:pt idx="1854">
                  <c:v>918460696940</c:v>
                </c:pt>
                <c:pt idx="1855">
                  <c:v>917483948220</c:v>
                </c:pt>
                <c:pt idx="1856">
                  <c:v>916508169660</c:v>
                </c:pt>
                <c:pt idx="1857">
                  <c:v>915533361210</c:v>
                </c:pt>
                <c:pt idx="1858">
                  <c:v>914559522610</c:v>
                </c:pt>
                <c:pt idx="1859">
                  <c:v>913586653790</c:v>
                </c:pt>
                <c:pt idx="1860">
                  <c:v>912614754480</c:v>
                </c:pt>
                <c:pt idx="1861">
                  <c:v>911643824540</c:v>
                </c:pt>
                <c:pt idx="1862">
                  <c:v>910673863810</c:v>
                </c:pt>
                <c:pt idx="1863">
                  <c:v>909704871990</c:v>
                </c:pt>
                <c:pt idx="1864">
                  <c:v>908736849070</c:v>
                </c:pt>
                <c:pt idx="1865">
                  <c:v>907769794740</c:v>
                </c:pt>
                <c:pt idx="1866">
                  <c:v>906803708670</c:v>
                </c:pt>
                <c:pt idx="1867">
                  <c:v>905838590970</c:v>
                </c:pt>
                <c:pt idx="1868">
                  <c:v>904874441180</c:v>
                </c:pt>
                <c:pt idx="1869">
                  <c:v>903911259240</c:v>
                </c:pt>
                <c:pt idx="1870">
                  <c:v>902949044810</c:v>
                </c:pt>
                <c:pt idx="1871">
                  <c:v>901987797680</c:v>
                </c:pt>
                <c:pt idx="1872">
                  <c:v>901027517720</c:v>
                </c:pt>
                <c:pt idx="1873">
                  <c:v>900068204640</c:v>
                </c:pt>
                <c:pt idx="1874">
                  <c:v>899109858140</c:v>
                </c:pt>
                <c:pt idx="1875">
                  <c:v>898152478140</c:v>
                </c:pt>
                <c:pt idx="1876">
                  <c:v>897196064270</c:v>
                </c:pt>
                <c:pt idx="1877">
                  <c:v>896240616270</c:v>
                </c:pt>
                <c:pt idx="1878">
                  <c:v>895286133910</c:v>
                </c:pt>
                <c:pt idx="1879">
                  <c:v>894332617010</c:v>
                </c:pt>
                <c:pt idx="1880">
                  <c:v>893380065240</c:v>
                </c:pt>
                <c:pt idx="1881">
                  <c:v>892428478470</c:v>
                </c:pt>
                <c:pt idx="1882">
                  <c:v>891477856170</c:v>
                </c:pt>
                <c:pt idx="1883">
                  <c:v>890528198320</c:v>
                </c:pt>
                <c:pt idx="1884">
                  <c:v>889579504580</c:v>
                </c:pt>
                <c:pt idx="1885">
                  <c:v>888631774460</c:v>
                </c:pt>
                <c:pt idx="1886">
                  <c:v>887685008030</c:v>
                </c:pt>
                <c:pt idx="1887">
                  <c:v>886739204760</c:v>
                </c:pt>
                <c:pt idx="1888">
                  <c:v>885794364430</c:v>
                </c:pt>
                <c:pt idx="1889">
                  <c:v>884850486730</c:v>
                </c:pt>
                <c:pt idx="1890">
                  <c:v>883907571420</c:v>
                </c:pt>
                <c:pt idx="1891">
                  <c:v>882965618110</c:v>
                </c:pt>
                <c:pt idx="1892">
                  <c:v>882024626470</c:v>
                </c:pt>
                <c:pt idx="1893">
                  <c:v>881084596390</c:v>
                </c:pt>
                <c:pt idx="1894">
                  <c:v>880145527320</c:v>
                </c:pt>
                <c:pt idx="1895">
                  <c:v>879207419070</c:v>
                </c:pt>
                <c:pt idx="1896">
                  <c:v>878270271430</c:v>
                </c:pt>
                <c:pt idx="1897">
                  <c:v>877334083900</c:v>
                </c:pt>
                <c:pt idx="1898">
                  <c:v>876398856140</c:v>
                </c:pt>
                <c:pt idx="1899">
                  <c:v>875464587910</c:v>
                </c:pt>
                <c:pt idx="1900">
                  <c:v>874531278790</c:v>
                </c:pt>
                <c:pt idx="1901">
                  <c:v>873598928550</c:v>
                </c:pt>
                <c:pt idx="1902">
                  <c:v>872667536730</c:v>
                </c:pt>
                <c:pt idx="1903">
                  <c:v>871737103110</c:v>
                </c:pt>
                <c:pt idx="1904">
                  <c:v>870807627420</c:v>
                </c:pt>
                <c:pt idx="1905">
                  <c:v>869879108920</c:v>
                </c:pt>
                <c:pt idx="1906">
                  <c:v>868951547660</c:v>
                </c:pt>
                <c:pt idx="1907">
                  <c:v>868024943070</c:v>
                </c:pt>
                <c:pt idx="1908">
                  <c:v>867099294830</c:v>
                </c:pt>
                <c:pt idx="1909">
                  <c:v>866174602660</c:v>
                </c:pt>
                <c:pt idx="1910">
                  <c:v>865250866070</c:v>
                </c:pt>
                <c:pt idx="1911">
                  <c:v>864328084720</c:v>
                </c:pt>
                <c:pt idx="1912">
                  <c:v>863406258240</c:v>
                </c:pt>
                <c:pt idx="1913">
                  <c:v>862485386280</c:v>
                </c:pt>
                <c:pt idx="1914">
                  <c:v>861565468550</c:v>
                </c:pt>
                <c:pt idx="1915">
                  <c:v>860646504380</c:v>
                </c:pt>
                <c:pt idx="1916">
                  <c:v>859728493680</c:v>
                </c:pt>
                <c:pt idx="1917">
                  <c:v>858811435880</c:v>
                </c:pt>
                <c:pt idx="1918">
                  <c:v>857895330690</c:v>
                </c:pt>
                <c:pt idx="1919">
                  <c:v>856980177630</c:v>
                </c:pt>
                <c:pt idx="1920">
                  <c:v>856065976270</c:v>
                </c:pt>
                <c:pt idx="1921">
                  <c:v>855152726430</c:v>
                </c:pt>
                <c:pt idx="1922">
                  <c:v>854240427440</c:v>
                </c:pt>
                <c:pt idx="1923">
                  <c:v>853329078950</c:v>
                </c:pt>
                <c:pt idx="1924">
                  <c:v>852418680610</c:v>
                </c:pt>
                <c:pt idx="1925">
                  <c:v>851509232010</c:v>
                </c:pt>
                <c:pt idx="1926">
                  <c:v>850600732720</c:v>
                </c:pt>
                <c:pt idx="1927">
                  <c:v>849693182250</c:v>
                </c:pt>
                <c:pt idx="1928">
                  <c:v>848786580180</c:v>
                </c:pt>
                <c:pt idx="1929">
                  <c:v>847880926180</c:v>
                </c:pt>
                <c:pt idx="1930">
                  <c:v>846976219760</c:v>
                </c:pt>
                <c:pt idx="1931">
                  <c:v>846072460480</c:v>
                </c:pt>
                <c:pt idx="1932">
                  <c:v>845169647890</c:v>
                </c:pt>
                <c:pt idx="1933">
                  <c:v>844267781660</c:v>
                </c:pt>
                <c:pt idx="1934">
                  <c:v>843366861200</c:v>
                </c:pt>
                <c:pt idx="1935">
                  <c:v>842466885990</c:v>
                </c:pt>
                <c:pt idx="1936">
                  <c:v>841567855890</c:v>
                </c:pt>
                <c:pt idx="1937">
                  <c:v>840669770220</c:v>
                </c:pt>
                <c:pt idx="1938">
                  <c:v>839772628530</c:v>
                </c:pt>
                <c:pt idx="1939">
                  <c:v>838876430450</c:v>
                </c:pt>
                <c:pt idx="1940">
                  <c:v>837981175440</c:v>
                </c:pt>
                <c:pt idx="1941">
                  <c:v>837086863080</c:v>
                </c:pt>
                <c:pt idx="1942">
                  <c:v>836193492870</c:v>
                </c:pt>
                <c:pt idx="1943">
                  <c:v>835301064390</c:v>
                </c:pt>
                <c:pt idx="1944">
                  <c:v>834409577070</c:v>
                </c:pt>
                <c:pt idx="1945">
                  <c:v>833519030610</c:v>
                </c:pt>
                <c:pt idx="1946">
                  <c:v>832629424420</c:v>
                </c:pt>
                <c:pt idx="1947">
                  <c:v>831740758010</c:v>
                </c:pt>
                <c:pt idx="1948">
                  <c:v>830853030910</c:v>
                </c:pt>
                <c:pt idx="1949">
                  <c:v>829966242660</c:v>
                </c:pt>
                <c:pt idx="1950">
                  <c:v>829080392830</c:v>
                </c:pt>
                <c:pt idx="1951">
                  <c:v>828195480810</c:v>
                </c:pt>
                <c:pt idx="1952">
                  <c:v>827311506200</c:v>
                </c:pt>
                <c:pt idx="1953">
                  <c:v>826428468390</c:v>
                </c:pt>
                <c:pt idx="1954">
                  <c:v>825546367050</c:v>
                </c:pt>
                <c:pt idx="1955">
                  <c:v>824665201580</c:v>
                </c:pt>
                <c:pt idx="1956">
                  <c:v>823784971330</c:v>
                </c:pt>
                <c:pt idx="1957">
                  <c:v>822905676120</c:v>
                </c:pt>
                <c:pt idx="1958">
                  <c:v>822027315230</c:v>
                </c:pt>
                <c:pt idx="1959">
                  <c:v>821149888120</c:v>
                </c:pt>
                <c:pt idx="1960">
                  <c:v>820273394410</c:v>
                </c:pt>
                <c:pt idx="1961">
                  <c:v>819397833620</c:v>
                </c:pt>
                <c:pt idx="1962">
                  <c:v>818523205030</c:v>
                </c:pt>
                <c:pt idx="1963">
                  <c:v>817649508060</c:v>
                </c:pt>
                <c:pt idx="1964">
                  <c:v>816776742680</c:v>
                </c:pt>
                <c:pt idx="1965">
                  <c:v>815904907900</c:v>
                </c:pt>
                <c:pt idx="1966">
                  <c:v>815034003260</c:v>
                </c:pt>
                <c:pt idx="1967">
                  <c:v>814164028390</c:v>
                </c:pt>
                <c:pt idx="1968">
                  <c:v>813294982670</c:v>
                </c:pt>
                <c:pt idx="1969">
                  <c:v>812426865590</c:v>
                </c:pt>
                <c:pt idx="1970">
                  <c:v>811559676670</c:v>
                </c:pt>
                <c:pt idx="1971">
                  <c:v>810693415190</c:v>
                </c:pt>
                <c:pt idx="1972">
                  <c:v>809828080710</c:v>
                </c:pt>
                <c:pt idx="1973">
                  <c:v>808963672790</c:v>
                </c:pt>
                <c:pt idx="1974">
                  <c:v>808100190650</c:v>
                </c:pt>
                <c:pt idx="1975">
                  <c:v>807237634020</c:v>
                </c:pt>
                <c:pt idx="1976">
                  <c:v>806376002150</c:v>
                </c:pt>
                <c:pt idx="1977">
                  <c:v>805515294520</c:v>
                </c:pt>
                <c:pt idx="1978">
                  <c:v>804655510660</c:v>
                </c:pt>
                <c:pt idx="1979">
                  <c:v>803796649930</c:v>
                </c:pt>
                <c:pt idx="1980">
                  <c:v>802938711900</c:v>
                </c:pt>
                <c:pt idx="1981">
                  <c:v>802081695850</c:v>
                </c:pt>
                <c:pt idx="1982">
                  <c:v>801225601220</c:v>
                </c:pt>
                <c:pt idx="1983">
                  <c:v>800370427600</c:v>
                </c:pt>
                <c:pt idx="1984">
                  <c:v>799516174370</c:v>
                </c:pt>
                <c:pt idx="1985">
                  <c:v>798662840870</c:v>
                </c:pt>
                <c:pt idx="1986">
                  <c:v>797810426640</c:v>
                </c:pt>
                <c:pt idx="1987">
                  <c:v>796958931010</c:v>
                </c:pt>
                <c:pt idx="1988">
                  <c:v>796108353400</c:v>
                </c:pt>
                <c:pt idx="1989">
                  <c:v>795258693280</c:v>
                </c:pt>
                <c:pt idx="1990">
                  <c:v>794409950150</c:v>
                </c:pt>
                <c:pt idx="1991">
                  <c:v>793562123300</c:v>
                </c:pt>
                <c:pt idx="1992">
                  <c:v>792715212250</c:v>
                </c:pt>
                <c:pt idx="1993">
                  <c:v>791869216440</c:v>
                </c:pt>
                <c:pt idx="1994">
                  <c:v>791024135060</c:v>
                </c:pt>
                <c:pt idx="1995">
                  <c:v>790179967820</c:v>
                </c:pt>
                <c:pt idx="1996">
                  <c:v>789336713910</c:v>
                </c:pt>
                <c:pt idx="1997">
                  <c:v>788494372770</c:v>
                </c:pt>
                <c:pt idx="1998">
                  <c:v>787652944010</c:v>
                </c:pt>
                <c:pt idx="1999">
                  <c:v>786812426700</c:v>
                </c:pt>
                <c:pt idx="2000">
                  <c:v>785972820450</c:v>
                </c:pt>
                <c:pt idx="2001">
                  <c:v>785134124700</c:v>
                </c:pt>
                <c:pt idx="2002">
                  <c:v>784296338800</c:v>
                </c:pt>
                <c:pt idx="2003">
                  <c:v>783459462110</c:v>
                </c:pt>
                <c:pt idx="2004">
                  <c:v>782623493910</c:v>
                </c:pt>
                <c:pt idx="2005">
                  <c:v>781788433890</c:v>
                </c:pt>
                <c:pt idx="2006">
                  <c:v>780954281190</c:v>
                </c:pt>
                <c:pt idx="2007">
                  <c:v>780121035230</c:v>
                </c:pt>
                <c:pt idx="2008">
                  <c:v>779288695600</c:v>
                </c:pt>
                <c:pt idx="2009">
                  <c:v>778457261460</c:v>
                </c:pt>
                <c:pt idx="2010">
                  <c:v>777626732320</c:v>
                </c:pt>
                <c:pt idx="2011">
                  <c:v>776797107400</c:v>
                </c:pt>
                <c:pt idx="2012">
                  <c:v>775968386350</c:v>
                </c:pt>
                <c:pt idx="2013">
                  <c:v>775140568350</c:v>
                </c:pt>
                <c:pt idx="2014">
                  <c:v>774313652760</c:v>
                </c:pt>
                <c:pt idx="2015">
                  <c:v>773487639130</c:v>
                </c:pt>
                <c:pt idx="2016">
                  <c:v>772662526720</c:v>
                </c:pt>
                <c:pt idx="2017">
                  <c:v>771838314850</c:v>
                </c:pt>
                <c:pt idx="2018">
                  <c:v>771015003030</c:v>
                </c:pt>
                <c:pt idx="2019">
                  <c:v>770192590490</c:v>
                </c:pt>
                <c:pt idx="2020">
                  <c:v>769371076690</c:v>
                </c:pt>
                <c:pt idx="2021">
                  <c:v>768550461050</c:v>
                </c:pt>
                <c:pt idx="2022">
                  <c:v>767730742820</c:v>
                </c:pt>
                <c:pt idx="2023">
                  <c:v>766911921340</c:v>
                </c:pt>
                <c:pt idx="2024">
                  <c:v>766093996110</c:v>
                </c:pt>
                <c:pt idx="2025">
                  <c:v>765276966310</c:v>
                </c:pt>
                <c:pt idx="2026">
                  <c:v>764460831540</c:v>
                </c:pt>
                <c:pt idx="2027">
                  <c:v>763645590900</c:v>
                </c:pt>
                <c:pt idx="2028">
                  <c:v>762831244050</c:v>
                </c:pt>
                <c:pt idx="2029">
                  <c:v>762017790030</c:v>
                </c:pt>
                <c:pt idx="2030">
                  <c:v>761205228380</c:v>
                </c:pt>
                <c:pt idx="2031">
                  <c:v>760393558360</c:v>
                </c:pt>
                <c:pt idx="2032">
                  <c:v>759582779330</c:v>
                </c:pt>
                <c:pt idx="2033">
                  <c:v>758772890740</c:v>
                </c:pt>
                <c:pt idx="2034">
                  <c:v>757963891820</c:v>
                </c:pt>
                <c:pt idx="2035">
                  <c:v>757155782010</c:v>
                </c:pt>
                <c:pt idx="2036">
                  <c:v>756348560630</c:v>
                </c:pt>
                <c:pt idx="2037">
                  <c:v>755542226970</c:v>
                </c:pt>
                <c:pt idx="2038">
                  <c:v>754736780400</c:v>
                </c:pt>
                <c:pt idx="2039">
                  <c:v>753932220310</c:v>
                </c:pt>
                <c:pt idx="2040">
                  <c:v>753128545910</c:v>
                </c:pt>
                <c:pt idx="2041">
                  <c:v>752325756740</c:v>
                </c:pt>
                <c:pt idx="2042">
                  <c:v>751523851940</c:v>
                </c:pt>
                <c:pt idx="2043">
                  <c:v>750722830950</c:v>
                </c:pt>
                <c:pt idx="2044">
                  <c:v>749922693090</c:v>
                </c:pt>
                <c:pt idx="2045">
                  <c:v>749123437650</c:v>
                </c:pt>
                <c:pt idx="2046">
                  <c:v>748325064070</c:v>
                </c:pt>
                <c:pt idx="2047">
                  <c:v>747527571530</c:v>
                </c:pt>
                <c:pt idx="2048">
                  <c:v>746730959390</c:v>
                </c:pt>
                <c:pt idx="2049">
                  <c:v>745935227130</c:v>
                </c:pt>
                <c:pt idx="2050">
                  <c:v>745140373930</c:v>
                </c:pt>
                <c:pt idx="2051">
                  <c:v>744346399200</c:v>
                </c:pt>
                <c:pt idx="2052">
                  <c:v>743553302130</c:v>
                </c:pt>
                <c:pt idx="2053">
                  <c:v>742761082230</c:v>
                </c:pt>
                <c:pt idx="2054">
                  <c:v>741969738620</c:v>
                </c:pt>
                <c:pt idx="2055">
                  <c:v>741179270820</c:v>
                </c:pt>
                <c:pt idx="2056">
                  <c:v>740389677930</c:v>
                </c:pt>
                <c:pt idx="2057">
                  <c:v>739600959480</c:v>
                </c:pt>
                <c:pt idx="2058">
                  <c:v>738813114760</c:v>
                </c:pt>
                <c:pt idx="2059">
                  <c:v>738026143030</c:v>
                </c:pt>
                <c:pt idx="2060">
                  <c:v>737240043450</c:v>
                </c:pt>
                <c:pt idx="2061">
                  <c:v>736454815590</c:v>
                </c:pt>
                <c:pt idx="2062">
                  <c:v>735670458670</c:v>
                </c:pt>
                <c:pt idx="2063">
                  <c:v>734886971950</c:v>
                </c:pt>
                <c:pt idx="2064">
                  <c:v>734104354830</c:v>
                </c:pt>
                <c:pt idx="2065">
                  <c:v>733322606550</c:v>
                </c:pt>
                <c:pt idx="2066">
                  <c:v>732541726400</c:v>
                </c:pt>
                <c:pt idx="2067">
                  <c:v>731761713740</c:v>
                </c:pt>
                <c:pt idx="2068">
                  <c:v>730982567900</c:v>
                </c:pt>
                <c:pt idx="2069">
                  <c:v>730204288140</c:v>
                </c:pt>
                <c:pt idx="2070">
                  <c:v>729426873640</c:v>
                </c:pt>
                <c:pt idx="2071">
                  <c:v>728650323960</c:v>
                </c:pt>
                <c:pt idx="2072">
                  <c:v>727874638220</c:v>
                </c:pt>
                <c:pt idx="2073">
                  <c:v>727099815880</c:v>
                </c:pt>
                <c:pt idx="2074">
                  <c:v>726325856090</c:v>
                </c:pt>
                <c:pt idx="2075">
                  <c:v>725552758110</c:v>
                </c:pt>
                <c:pt idx="2076">
                  <c:v>724780521480</c:v>
                </c:pt>
                <c:pt idx="2077">
                  <c:v>724009145150</c:v>
                </c:pt>
                <c:pt idx="2078">
                  <c:v>723238628700</c:v>
                </c:pt>
                <c:pt idx="2079">
                  <c:v>722468971380</c:v>
                </c:pt>
                <c:pt idx="2080">
                  <c:v>721700172300</c:v>
                </c:pt>
                <c:pt idx="2081">
                  <c:v>720932231050</c:v>
                </c:pt>
                <c:pt idx="2082">
                  <c:v>720165146690</c:v>
                </c:pt>
                <c:pt idx="2083">
                  <c:v>719398918620</c:v>
                </c:pt>
                <c:pt idx="2084">
                  <c:v>718633546070</c:v>
                </c:pt>
                <c:pt idx="2085">
                  <c:v>717869028320</c:v>
                </c:pt>
                <c:pt idx="2086">
                  <c:v>717105364660</c:v>
                </c:pt>
                <c:pt idx="2087">
                  <c:v>716342554500</c:v>
                </c:pt>
                <c:pt idx="2088">
                  <c:v>715580597040</c:v>
                </c:pt>
                <c:pt idx="2089">
                  <c:v>714819491500</c:v>
                </c:pt>
                <c:pt idx="2090">
                  <c:v>714059237290</c:v>
                </c:pt>
                <c:pt idx="2091">
                  <c:v>713299833610</c:v>
                </c:pt>
                <c:pt idx="2092">
                  <c:v>712541279800</c:v>
                </c:pt>
                <c:pt idx="2093">
                  <c:v>711783575080</c:v>
                </c:pt>
                <c:pt idx="2094">
                  <c:v>711026718810</c:v>
                </c:pt>
                <c:pt idx="2095">
                  <c:v>710270710160</c:v>
                </c:pt>
                <c:pt idx="2096">
                  <c:v>709515548460</c:v>
                </c:pt>
                <c:pt idx="2097">
                  <c:v>708761233060</c:v>
                </c:pt>
                <c:pt idx="2098">
                  <c:v>708007763200</c:v>
                </c:pt>
                <c:pt idx="2099">
                  <c:v>707255138130</c:v>
                </c:pt>
                <c:pt idx="2100">
                  <c:v>706503357090</c:v>
                </c:pt>
                <c:pt idx="2101">
                  <c:v>705752419470</c:v>
                </c:pt>
                <c:pt idx="2102">
                  <c:v>705002324410</c:v>
                </c:pt>
                <c:pt idx="2103">
                  <c:v>704253071330</c:v>
                </c:pt>
                <c:pt idx="2104">
                  <c:v>703504659430</c:v>
                </c:pt>
                <c:pt idx="2105">
                  <c:v>702757087960</c:v>
                </c:pt>
                <c:pt idx="2106">
                  <c:v>702010356230</c:v>
                </c:pt>
                <c:pt idx="2107">
                  <c:v>701264463530</c:v>
                </c:pt>
                <c:pt idx="2108">
                  <c:v>700519409010</c:v>
                </c:pt>
                <c:pt idx="2109">
                  <c:v>699775192190</c:v>
                </c:pt>
                <c:pt idx="2110">
                  <c:v>699031812090</c:v>
                </c:pt>
                <c:pt idx="2111">
                  <c:v>698289268060</c:v>
                </c:pt>
                <c:pt idx="2112">
                  <c:v>697547559450</c:v>
                </c:pt>
                <c:pt idx="2113">
                  <c:v>696806685400</c:v>
                </c:pt>
                <c:pt idx="2114">
                  <c:v>696066645250</c:v>
                </c:pt>
                <c:pt idx="2115">
                  <c:v>695327438240</c:v>
                </c:pt>
                <c:pt idx="2116">
                  <c:v>694589063650</c:v>
                </c:pt>
                <c:pt idx="2117">
                  <c:v>693851520780</c:v>
                </c:pt>
                <c:pt idx="2118">
                  <c:v>693114808910</c:v>
                </c:pt>
                <c:pt idx="2119">
                  <c:v>692378927220</c:v>
                </c:pt>
                <c:pt idx="2120">
                  <c:v>691643874990</c:v>
                </c:pt>
                <c:pt idx="2121">
                  <c:v>690909651460</c:v>
                </c:pt>
                <c:pt idx="2122">
                  <c:v>690176256050</c:v>
                </c:pt>
                <c:pt idx="2123">
                  <c:v>689443687850</c:v>
                </c:pt>
                <c:pt idx="2124">
                  <c:v>688711946230</c:v>
                </c:pt>
                <c:pt idx="2125">
                  <c:v>687981030310</c:v>
                </c:pt>
                <c:pt idx="2126">
                  <c:v>687250939520</c:v>
                </c:pt>
                <c:pt idx="2127">
                  <c:v>686521673040</c:v>
                </c:pt>
                <c:pt idx="2128">
                  <c:v>685793230190</c:v>
                </c:pt>
                <c:pt idx="2129">
                  <c:v>685065610180</c:v>
                </c:pt>
                <c:pt idx="2130">
                  <c:v>684338812120</c:v>
                </c:pt>
                <c:pt idx="2131">
                  <c:v>683612835550</c:v>
                </c:pt>
                <c:pt idx="2132">
                  <c:v>682887679420</c:v>
                </c:pt>
                <c:pt idx="2133">
                  <c:v>682163343320</c:v>
                </c:pt>
                <c:pt idx="2134">
                  <c:v>681439826290</c:v>
                </c:pt>
                <c:pt idx="2135">
                  <c:v>680717127600</c:v>
                </c:pt>
                <c:pt idx="2136">
                  <c:v>679995246610</c:v>
                </c:pt>
                <c:pt idx="2137">
                  <c:v>679274182490</c:v>
                </c:pt>
                <c:pt idx="2138">
                  <c:v>678553934430</c:v>
                </c:pt>
                <c:pt idx="2139">
                  <c:v>677834501850</c:v>
                </c:pt>
                <c:pt idx="2140">
                  <c:v>677115883860</c:v>
                </c:pt>
                <c:pt idx="2141">
                  <c:v>676398079810</c:v>
                </c:pt>
                <c:pt idx="2142">
                  <c:v>675681088900</c:v>
                </c:pt>
                <c:pt idx="2143">
                  <c:v>674964910450</c:v>
                </c:pt>
                <c:pt idx="2144">
                  <c:v>674249543600</c:v>
                </c:pt>
                <c:pt idx="2145">
                  <c:v>673534987640</c:v>
                </c:pt>
                <c:pt idx="2146">
                  <c:v>672821241940</c:v>
                </c:pt>
                <c:pt idx="2147">
                  <c:v>672108305590</c:v>
                </c:pt>
                <c:pt idx="2148">
                  <c:v>671396177890</c:v>
                </c:pt>
                <c:pt idx="2149">
                  <c:v>670684858070</c:v>
                </c:pt>
                <c:pt idx="2150">
                  <c:v>669974345510</c:v>
                </c:pt>
                <c:pt idx="2151">
                  <c:v>669264639270</c:v>
                </c:pt>
                <c:pt idx="2152">
                  <c:v>668555738710</c:v>
                </c:pt>
                <c:pt idx="2153">
                  <c:v>667847643110</c:v>
                </c:pt>
                <c:pt idx="2154">
                  <c:v>667140351630</c:v>
                </c:pt>
                <c:pt idx="2155">
                  <c:v>666433863600</c:v>
                </c:pt>
                <c:pt idx="2156">
                  <c:v>665728178090</c:v>
                </c:pt>
                <c:pt idx="2157">
                  <c:v>665023294620</c:v>
                </c:pt>
                <c:pt idx="2158">
                  <c:v>664319212150</c:v>
                </c:pt>
                <c:pt idx="2159">
                  <c:v>663615930190</c:v>
                </c:pt>
                <c:pt idx="2160">
                  <c:v>662913447850</c:v>
                </c:pt>
                <c:pt idx="2161">
                  <c:v>662211764330</c:v>
                </c:pt>
                <c:pt idx="2162">
                  <c:v>661510878950</c:v>
                </c:pt>
                <c:pt idx="2163">
                  <c:v>660810791010</c:v>
                </c:pt>
                <c:pt idx="2164">
                  <c:v>660111499680</c:v>
                </c:pt>
                <c:pt idx="2165">
                  <c:v>659413004180</c:v>
                </c:pt>
                <c:pt idx="2166">
                  <c:v>658715303750</c:v>
                </c:pt>
                <c:pt idx="2167">
                  <c:v>658018397720</c:v>
                </c:pt>
                <c:pt idx="2168">
                  <c:v>657322285250</c:v>
                </c:pt>
                <c:pt idx="2169">
                  <c:v>656626965580</c:v>
                </c:pt>
                <c:pt idx="2170">
                  <c:v>655932438080</c:v>
                </c:pt>
                <c:pt idx="2171">
                  <c:v>655238701830</c:v>
                </c:pt>
                <c:pt idx="2172">
                  <c:v>654545756190</c:v>
                </c:pt>
                <c:pt idx="2173">
                  <c:v>653853600340</c:v>
                </c:pt>
                <c:pt idx="2174">
                  <c:v>653162233550</c:v>
                </c:pt>
                <c:pt idx="2175">
                  <c:v>652471654980</c:v>
                </c:pt>
                <c:pt idx="2176">
                  <c:v>651781863960</c:v>
                </c:pt>
                <c:pt idx="2177">
                  <c:v>651092859820</c:v>
                </c:pt>
                <c:pt idx="2178">
                  <c:v>650404641600</c:v>
                </c:pt>
                <c:pt idx="2179">
                  <c:v>649717208580</c:v>
                </c:pt>
                <c:pt idx="2180">
                  <c:v>649030560170</c:v>
                </c:pt>
                <c:pt idx="2181">
                  <c:v>648344695440</c:v>
                </c:pt>
                <c:pt idx="2182">
                  <c:v>647659613710</c:v>
                </c:pt>
                <c:pt idx="2183">
                  <c:v>646975314170</c:v>
                </c:pt>
                <c:pt idx="2184">
                  <c:v>646291796110</c:v>
                </c:pt>
                <c:pt idx="2185">
                  <c:v>645609058720</c:v>
                </c:pt>
                <c:pt idx="2186">
                  <c:v>644927101260</c:v>
                </c:pt>
                <c:pt idx="2187">
                  <c:v>644245923000</c:v>
                </c:pt>
                <c:pt idx="2188">
                  <c:v>643565523150</c:v>
                </c:pt>
                <c:pt idx="2189">
                  <c:v>642885900950</c:v>
                </c:pt>
                <c:pt idx="2190">
                  <c:v>642207055620</c:v>
                </c:pt>
                <c:pt idx="2191">
                  <c:v>641528986420</c:v>
                </c:pt>
                <c:pt idx="2192">
                  <c:v>640851692590</c:v>
                </c:pt>
                <c:pt idx="2193">
                  <c:v>640175173400</c:v>
                </c:pt>
                <c:pt idx="2194">
                  <c:v>639499428050</c:v>
                </c:pt>
                <c:pt idx="2195">
                  <c:v>638824455830</c:v>
                </c:pt>
                <c:pt idx="2196">
                  <c:v>638150255850</c:v>
                </c:pt>
                <c:pt idx="2197">
                  <c:v>637476827470</c:v>
                </c:pt>
                <c:pt idx="2198">
                  <c:v>636804169820</c:v>
                </c:pt>
                <c:pt idx="2199">
                  <c:v>636132282320</c:v>
                </c:pt>
                <c:pt idx="2200">
                  <c:v>635461164000</c:v>
                </c:pt>
                <c:pt idx="2201">
                  <c:v>634790814180</c:v>
                </c:pt>
                <c:pt idx="2202">
                  <c:v>634121232230</c:v>
                </c:pt>
                <c:pt idx="2203">
                  <c:v>633452417130</c:v>
                </c:pt>
                <c:pt idx="2204">
                  <c:v>632784368390</c:v>
                </c:pt>
                <c:pt idx="2205">
                  <c:v>632117084980</c:v>
                </c:pt>
                <c:pt idx="2206">
                  <c:v>631450566330</c:v>
                </c:pt>
                <c:pt idx="2207">
                  <c:v>630784811590</c:v>
                </c:pt>
                <c:pt idx="2208">
                  <c:v>630119820060</c:v>
                </c:pt>
                <c:pt idx="2209">
                  <c:v>629455590960</c:v>
                </c:pt>
                <c:pt idx="2210">
                  <c:v>628792123510</c:v>
                </c:pt>
                <c:pt idx="2211">
                  <c:v>628129416770</c:v>
                </c:pt>
                <c:pt idx="2212">
                  <c:v>627467470360</c:v>
                </c:pt>
                <c:pt idx="2213">
                  <c:v>626806283200</c:v>
                </c:pt>
                <c:pt idx="2214">
                  <c:v>626145854680</c:v>
                </c:pt>
                <c:pt idx="2215">
                  <c:v>625486183950</c:v>
                </c:pt>
                <c:pt idx="2216">
                  <c:v>624827270380</c:v>
                </c:pt>
                <c:pt idx="2217">
                  <c:v>624169113020</c:v>
                </c:pt>
                <c:pt idx="2218">
                  <c:v>623511711250</c:v>
                </c:pt>
                <c:pt idx="2219">
                  <c:v>622855064200</c:v>
                </c:pt>
                <c:pt idx="2220">
                  <c:v>622199171170</c:v>
                </c:pt>
                <c:pt idx="2221">
                  <c:v>621544031430</c:v>
                </c:pt>
                <c:pt idx="2222">
                  <c:v>620889644220</c:v>
                </c:pt>
                <c:pt idx="2223">
                  <c:v>620236008670</c:v>
                </c:pt>
                <c:pt idx="2224">
                  <c:v>619583124060</c:v>
                </c:pt>
                <c:pt idx="2225">
                  <c:v>618930989740</c:v>
                </c:pt>
                <c:pt idx="2226">
                  <c:v>618279604760</c:v>
                </c:pt>
                <c:pt idx="2227">
                  <c:v>617628968560</c:v>
                </c:pt>
                <c:pt idx="2228">
                  <c:v>616979080190</c:v>
                </c:pt>
                <c:pt idx="2229">
                  <c:v>616329938950</c:v>
                </c:pt>
                <c:pt idx="2230">
                  <c:v>615681544090</c:v>
                </c:pt>
                <c:pt idx="2231">
                  <c:v>615033894880</c:v>
                </c:pt>
                <c:pt idx="2232">
                  <c:v>614386990600</c:v>
                </c:pt>
                <c:pt idx="2233">
                  <c:v>613740830310</c:v>
                </c:pt>
                <c:pt idx="2234">
                  <c:v>613095413420</c:v>
                </c:pt>
                <c:pt idx="2235">
                  <c:v>612450739020</c:v>
                </c:pt>
                <c:pt idx="2236">
                  <c:v>611806806460</c:v>
                </c:pt>
                <c:pt idx="2237">
                  <c:v>611163614940</c:v>
                </c:pt>
                <c:pt idx="2238">
                  <c:v>610521163770</c:v>
                </c:pt>
                <c:pt idx="2239">
                  <c:v>609879452090</c:v>
                </c:pt>
                <c:pt idx="2240">
                  <c:v>609238479080</c:v>
                </c:pt>
                <c:pt idx="2241">
                  <c:v>608598244120</c:v>
                </c:pt>
                <c:pt idx="2242">
                  <c:v>607958746340</c:v>
                </c:pt>
                <c:pt idx="2243">
                  <c:v>607319985140</c:v>
                </c:pt>
                <c:pt idx="2244">
                  <c:v>606681959600</c:v>
                </c:pt>
                <c:pt idx="2245">
                  <c:v>606044668990</c:v>
                </c:pt>
                <c:pt idx="2246">
                  <c:v>605408112580</c:v>
                </c:pt>
                <c:pt idx="2247">
                  <c:v>604772289540</c:v>
                </c:pt>
                <c:pt idx="2248">
                  <c:v>604137199240</c:v>
                </c:pt>
                <c:pt idx="2249">
                  <c:v>603502840800</c:v>
                </c:pt>
                <c:pt idx="2250">
                  <c:v>602869213470</c:v>
                </c:pt>
                <c:pt idx="2251">
                  <c:v>602236316590</c:v>
                </c:pt>
                <c:pt idx="2252">
                  <c:v>601604149220</c:v>
                </c:pt>
                <c:pt idx="2253">
                  <c:v>600972710770</c:v>
                </c:pt>
                <c:pt idx="2254">
                  <c:v>600342000360</c:v>
                </c:pt>
                <c:pt idx="2255">
                  <c:v>599712017350</c:v>
                </c:pt>
                <c:pt idx="2256">
                  <c:v>599082760920</c:v>
                </c:pt>
                <c:pt idx="2257">
                  <c:v>598454230260</c:v>
                </c:pt>
                <c:pt idx="2258">
                  <c:v>597826424700</c:v>
                </c:pt>
                <c:pt idx="2259">
                  <c:v>597199343310</c:v>
                </c:pt>
                <c:pt idx="2260">
                  <c:v>596572985530</c:v>
                </c:pt>
                <c:pt idx="2261">
                  <c:v>595947350600</c:v>
                </c:pt>
                <c:pt idx="2262">
                  <c:v>595322437550</c:v>
                </c:pt>
                <c:pt idx="2263">
                  <c:v>594698245830</c:v>
                </c:pt>
                <c:pt idx="2264">
                  <c:v>594074774570</c:v>
                </c:pt>
                <c:pt idx="2265">
                  <c:v>593452023050</c:v>
                </c:pt>
                <c:pt idx="2266">
                  <c:v>592829990510</c:v>
                </c:pt>
                <c:pt idx="2267">
                  <c:v>592208676180</c:v>
                </c:pt>
                <c:pt idx="2268">
                  <c:v>591588079360</c:v>
                </c:pt>
                <c:pt idx="2269">
                  <c:v>590968199210</c:v>
                </c:pt>
                <c:pt idx="2270">
                  <c:v>590349034940</c:v>
                </c:pt>
                <c:pt idx="2271">
                  <c:v>589730585910</c:v>
                </c:pt>
                <c:pt idx="2272">
                  <c:v>589112851280</c:v>
                </c:pt>
                <c:pt idx="2273">
                  <c:v>588495830350</c:v>
                </c:pt>
                <c:pt idx="2274">
                  <c:v>587879522230</c:v>
                </c:pt>
                <c:pt idx="2275">
                  <c:v>587263926330</c:v>
                </c:pt>
                <c:pt idx="2276">
                  <c:v>586649041900</c:v>
                </c:pt>
                <c:pt idx="2277">
                  <c:v>586034868050</c:v>
                </c:pt>
                <c:pt idx="2278">
                  <c:v>585421404040</c:v>
                </c:pt>
                <c:pt idx="2279">
                  <c:v>584808649220</c:v>
                </c:pt>
                <c:pt idx="2280">
                  <c:v>584196602740</c:v>
                </c:pt>
                <c:pt idx="2281">
                  <c:v>583585263920</c:v>
                </c:pt>
                <c:pt idx="2282">
                  <c:v>582974631850</c:v>
                </c:pt>
                <c:pt idx="2283">
                  <c:v>582364705940</c:v>
                </c:pt>
                <c:pt idx="2284">
                  <c:v>581755485400</c:v>
                </c:pt>
                <c:pt idx="2285">
                  <c:v>581146969510</c:v>
                </c:pt>
                <c:pt idx="2286">
                  <c:v>580539157400</c:v>
                </c:pt>
                <c:pt idx="2287">
                  <c:v>579932048320</c:v>
                </c:pt>
                <c:pt idx="2288">
                  <c:v>579325641600</c:v>
                </c:pt>
                <c:pt idx="2289">
                  <c:v>578719936510</c:v>
                </c:pt>
                <c:pt idx="2290">
                  <c:v>578114932250</c:v>
                </c:pt>
                <c:pt idx="2291">
                  <c:v>577510627920</c:v>
                </c:pt>
                <c:pt idx="2292">
                  <c:v>576907023020</c:v>
                </c:pt>
                <c:pt idx="2293">
                  <c:v>576304116650</c:v>
                </c:pt>
                <c:pt idx="2294">
                  <c:v>575701908110</c:v>
                </c:pt>
                <c:pt idx="2295">
                  <c:v>575100396640</c:v>
                </c:pt>
                <c:pt idx="2296">
                  <c:v>574499581510</c:v>
                </c:pt>
                <c:pt idx="2297">
                  <c:v>573899461870</c:v>
                </c:pt>
                <c:pt idx="2298">
                  <c:v>573300037050</c:v>
                </c:pt>
                <c:pt idx="2299">
                  <c:v>572701306220</c:v>
                </c:pt>
                <c:pt idx="2300">
                  <c:v>572103268800</c:v>
                </c:pt>
                <c:pt idx="2301">
                  <c:v>571505923870</c:v>
                </c:pt>
                <c:pt idx="2302">
                  <c:v>570909270760</c:v>
                </c:pt>
                <c:pt idx="2303">
                  <c:v>570313308670</c:v>
                </c:pt>
                <c:pt idx="2304">
                  <c:v>569718036910</c:v>
                </c:pt>
                <c:pt idx="2305">
                  <c:v>569123454750</c:v>
                </c:pt>
                <c:pt idx="2306">
                  <c:v>568529561320</c:v>
                </c:pt>
                <c:pt idx="2307">
                  <c:v>567936355950</c:v>
                </c:pt>
                <c:pt idx="2308">
                  <c:v>567343837880</c:v>
                </c:pt>
                <c:pt idx="2309">
                  <c:v>566752006420</c:v>
                </c:pt>
                <c:pt idx="2310">
                  <c:v>566160860750</c:v>
                </c:pt>
                <c:pt idx="2311">
                  <c:v>565570400090</c:v>
                </c:pt>
                <c:pt idx="2312">
                  <c:v>564980623730</c:v>
                </c:pt>
                <c:pt idx="2313">
                  <c:v>564391530990</c:v>
                </c:pt>
                <c:pt idx="2314">
                  <c:v>563803121080</c:v>
                </c:pt>
                <c:pt idx="2315">
                  <c:v>563215393160</c:v>
                </c:pt>
                <c:pt idx="2316">
                  <c:v>562628346610</c:v>
                </c:pt>
                <c:pt idx="2317">
                  <c:v>562041980730</c:v>
                </c:pt>
                <c:pt idx="2318">
                  <c:v>561456294650</c:v>
                </c:pt>
                <c:pt idx="2319">
                  <c:v>560871287590</c:v>
                </c:pt>
                <c:pt idx="2320">
                  <c:v>560286958960</c:v>
                </c:pt>
                <c:pt idx="2321">
                  <c:v>559703307840</c:v>
                </c:pt>
                <c:pt idx="2322">
                  <c:v>559120333610</c:v>
                </c:pt>
                <c:pt idx="2323">
                  <c:v>558538035550</c:v>
                </c:pt>
                <c:pt idx="2324">
                  <c:v>557956412870</c:v>
                </c:pt>
                <c:pt idx="2325">
                  <c:v>557375464750</c:v>
                </c:pt>
                <c:pt idx="2326">
                  <c:v>556795190500</c:v>
                </c:pt>
                <c:pt idx="2327">
                  <c:v>556215589440</c:v>
                </c:pt>
                <c:pt idx="2328">
                  <c:v>555636660780</c:v>
                </c:pt>
                <c:pt idx="2329">
                  <c:v>555058403800</c:v>
                </c:pt>
                <c:pt idx="2330">
                  <c:v>554480817710</c:v>
                </c:pt>
                <c:pt idx="2331">
                  <c:v>553903901830</c:v>
                </c:pt>
                <c:pt idx="2332">
                  <c:v>553327655370</c:v>
                </c:pt>
                <c:pt idx="2333">
                  <c:v>552752077610</c:v>
                </c:pt>
                <c:pt idx="2334">
                  <c:v>552177167790</c:v>
                </c:pt>
                <c:pt idx="2335">
                  <c:v>551602925210</c:v>
                </c:pt>
                <c:pt idx="2336">
                  <c:v>551029349110</c:v>
                </c:pt>
                <c:pt idx="2337">
                  <c:v>550456438730</c:v>
                </c:pt>
                <c:pt idx="2338">
                  <c:v>549884193410</c:v>
                </c:pt>
                <c:pt idx="2339">
                  <c:v>549312612330</c:v>
                </c:pt>
                <c:pt idx="2340">
                  <c:v>548741694800</c:v>
                </c:pt>
                <c:pt idx="2341">
                  <c:v>548171440000</c:v>
                </c:pt>
                <c:pt idx="2342">
                  <c:v>547601847310</c:v>
                </c:pt>
                <c:pt idx="2343">
                  <c:v>547032915900</c:v>
                </c:pt>
                <c:pt idx="2344">
                  <c:v>546464645120</c:v>
                </c:pt>
                <c:pt idx="2345">
                  <c:v>545897034110</c:v>
                </c:pt>
                <c:pt idx="2346">
                  <c:v>545330082310</c:v>
                </c:pt>
                <c:pt idx="2347">
                  <c:v>544763788870</c:v>
                </c:pt>
                <c:pt idx="2348">
                  <c:v>544198153010</c:v>
                </c:pt>
                <c:pt idx="2349">
                  <c:v>543633174140</c:v>
                </c:pt>
                <c:pt idx="2350">
                  <c:v>543068851370</c:v>
                </c:pt>
                <c:pt idx="2351">
                  <c:v>542505184110</c:v>
                </c:pt>
                <c:pt idx="2352">
                  <c:v>541942171490</c:v>
                </c:pt>
                <c:pt idx="2353">
                  <c:v>541379812950</c:v>
                </c:pt>
                <c:pt idx="2354">
                  <c:v>540818107620</c:v>
                </c:pt>
                <c:pt idx="2355">
                  <c:v>540257054770</c:v>
                </c:pt>
                <c:pt idx="2356">
                  <c:v>539696653780</c:v>
                </c:pt>
                <c:pt idx="2357">
                  <c:v>539136903730</c:v>
                </c:pt>
                <c:pt idx="2358">
                  <c:v>538577804100</c:v>
                </c:pt>
                <c:pt idx="2359">
                  <c:v>538019354070</c:v>
                </c:pt>
                <c:pt idx="2360">
                  <c:v>537461552860</c:v>
                </c:pt>
                <c:pt idx="2361">
                  <c:v>536904399820</c:v>
                </c:pt>
                <c:pt idx="2362">
                  <c:v>536347894140</c:v>
                </c:pt>
                <c:pt idx="2363">
                  <c:v>535792035190</c:v>
                </c:pt>
                <c:pt idx="2364">
                  <c:v>535236822170</c:v>
                </c:pt>
                <c:pt idx="2365">
                  <c:v>534682254410</c:v>
                </c:pt>
                <c:pt idx="2366">
                  <c:v>534128331150</c:v>
                </c:pt>
                <c:pt idx="2367">
                  <c:v>533575051640</c:v>
                </c:pt>
                <c:pt idx="2368">
                  <c:v>533022415170</c:v>
                </c:pt>
                <c:pt idx="2369">
                  <c:v>532470421060</c:v>
                </c:pt>
                <c:pt idx="2370">
                  <c:v>531919068550</c:v>
                </c:pt>
                <c:pt idx="2371">
                  <c:v>531368356880</c:v>
                </c:pt>
                <c:pt idx="2372">
                  <c:v>530818285360</c:v>
                </c:pt>
                <c:pt idx="2373">
                  <c:v>530268853240</c:v>
                </c:pt>
                <c:pt idx="2374">
                  <c:v>529720059880</c:v>
                </c:pt>
                <c:pt idx="2375">
                  <c:v>529171904550</c:v>
                </c:pt>
                <c:pt idx="2376">
                  <c:v>528624386420</c:v>
                </c:pt>
                <c:pt idx="2377">
                  <c:v>528077504800</c:v>
                </c:pt>
                <c:pt idx="2378">
                  <c:v>527531259030</c:v>
                </c:pt>
                <c:pt idx="2379">
                  <c:v>526985648310</c:v>
                </c:pt>
                <c:pt idx="2380">
                  <c:v>526440672010</c:v>
                </c:pt>
                <c:pt idx="2381">
                  <c:v>525896329380</c:v>
                </c:pt>
                <c:pt idx="2382">
                  <c:v>525352619650</c:v>
                </c:pt>
                <c:pt idx="2383">
                  <c:v>524809542170</c:v>
                </c:pt>
                <c:pt idx="2384">
                  <c:v>524267096200</c:v>
                </c:pt>
                <c:pt idx="2385">
                  <c:v>523725281000</c:v>
                </c:pt>
                <c:pt idx="2386">
                  <c:v>523184095860</c:v>
                </c:pt>
                <c:pt idx="2387">
                  <c:v>522643540050</c:v>
                </c:pt>
                <c:pt idx="2388">
                  <c:v>522103612840</c:v>
                </c:pt>
                <c:pt idx="2389">
                  <c:v>521564313610</c:v>
                </c:pt>
                <c:pt idx="2390">
                  <c:v>521025641550</c:v>
                </c:pt>
                <c:pt idx="2391">
                  <c:v>520487596010</c:v>
                </c:pt>
                <c:pt idx="2392">
                  <c:v>519950176210</c:v>
                </c:pt>
                <c:pt idx="2393">
                  <c:v>519413381460</c:v>
                </c:pt>
                <c:pt idx="2394">
                  <c:v>518877211020</c:v>
                </c:pt>
                <c:pt idx="2395">
                  <c:v>518341664300</c:v>
                </c:pt>
                <c:pt idx="2396">
                  <c:v>517806740370</c:v>
                </c:pt>
                <c:pt idx="2397">
                  <c:v>517272438780</c:v>
                </c:pt>
                <c:pt idx="2398">
                  <c:v>516738758640</c:v>
                </c:pt>
                <c:pt idx="2399">
                  <c:v>516205699240</c:v>
                </c:pt>
                <c:pt idx="2400">
                  <c:v>515673259950</c:v>
                </c:pt>
                <c:pt idx="2401">
                  <c:v>515141439940</c:v>
                </c:pt>
                <c:pt idx="2402">
                  <c:v>514610238700</c:v>
                </c:pt>
                <c:pt idx="2403">
                  <c:v>514079655350</c:v>
                </c:pt>
                <c:pt idx="2404">
                  <c:v>513549689180</c:v>
                </c:pt>
                <c:pt idx="2405">
                  <c:v>513020339600</c:v>
                </c:pt>
                <c:pt idx="2406">
                  <c:v>512491605860</c:v>
                </c:pt>
                <c:pt idx="2407">
                  <c:v>511963487160</c:v>
                </c:pt>
                <c:pt idx="2408">
                  <c:v>511435982840</c:v>
                </c:pt>
                <c:pt idx="2409">
                  <c:v>510909092350</c:v>
                </c:pt>
                <c:pt idx="2410">
                  <c:v>510382814680</c:v>
                </c:pt>
                <c:pt idx="2411">
                  <c:v>509857149460</c:v>
                </c:pt>
                <c:pt idx="2412">
                  <c:v>509332095730</c:v>
                </c:pt>
                <c:pt idx="2413">
                  <c:v>508807652900</c:v>
                </c:pt>
                <c:pt idx="2414">
                  <c:v>508283820210</c:v>
                </c:pt>
                <c:pt idx="2415">
                  <c:v>507760597040</c:v>
                </c:pt>
                <c:pt idx="2416">
                  <c:v>507237982650</c:v>
                </c:pt>
                <c:pt idx="2417">
                  <c:v>506715976260</c:v>
                </c:pt>
                <c:pt idx="2418">
                  <c:v>506194577270</c:v>
                </c:pt>
                <c:pt idx="2419">
                  <c:v>505673784950</c:v>
                </c:pt>
                <c:pt idx="2420">
                  <c:v>505153598600</c:v>
                </c:pt>
                <c:pt idx="2421">
                  <c:v>504634017470</c:v>
                </c:pt>
                <c:pt idx="2422">
                  <c:v>504115040970</c:v>
                </c:pt>
                <c:pt idx="2423">
                  <c:v>503596668260</c:v>
                </c:pt>
                <c:pt idx="2424">
                  <c:v>503078898770</c:v>
                </c:pt>
                <c:pt idx="2425">
                  <c:v>502561731730</c:v>
                </c:pt>
                <c:pt idx="2426">
                  <c:v>502045166490</c:v>
                </c:pt>
                <c:pt idx="2427">
                  <c:v>501529202250</c:v>
                </c:pt>
                <c:pt idx="2428">
                  <c:v>501013838460</c:v>
                </c:pt>
                <c:pt idx="2429">
                  <c:v>500499074260</c:v>
                </c:pt>
                <c:pt idx="2430">
                  <c:v>499984909140</c:v>
                </c:pt>
                <c:pt idx="2431">
                  <c:v>499471342310</c:v>
                </c:pt>
                <c:pt idx="2432">
                  <c:v>498958373060</c:v>
                </c:pt>
                <c:pt idx="2433">
                  <c:v>498446000680</c:v>
                </c:pt>
                <c:pt idx="2434">
                  <c:v>497934224550</c:v>
                </c:pt>
                <c:pt idx="2435">
                  <c:v>497423043960</c:v>
                </c:pt>
                <c:pt idx="2436">
                  <c:v>496912458120</c:v>
                </c:pt>
                <c:pt idx="2437">
                  <c:v>496402466530</c:v>
                </c:pt>
                <c:pt idx="2438">
                  <c:v>495893068270</c:v>
                </c:pt>
                <c:pt idx="2439">
                  <c:v>495384262810</c:v>
                </c:pt>
                <c:pt idx="2440">
                  <c:v>494876049390</c:v>
                </c:pt>
                <c:pt idx="2441">
                  <c:v>494368427340</c:v>
                </c:pt>
                <c:pt idx="2442">
                  <c:v>493861396050</c:v>
                </c:pt>
                <c:pt idx="2443">
                  <c:v>493354954690</c:v>
                </c:pt>
                <c:pt idx="2444">
                  <c:v>492849102630</c:v>
                </c:pt>
                <c:pt idx="2445">
                  <c:v>492343839250</c:v>
                </c:pt>
                <c:pt idx="2446">
                  <c:v>491839163790</c:v>
                </c:pt>
                <c:pt idx="2447">
                  <c:v>491335075560</c:v>
                </c:pt>
                <c:pt idx="2448">
                  <c:v>490831573890</c:v>
                </c:pt>
                <c:pt idx="2449">
                  <c:v>490328658110</c:v>
                </c:pt>
                <c:pt idx="2450">
                  <c:v>489826327530</c:v>
                </c:pt>
                <c:pt idx="2451">
                  <c:v>489324581430</c:v>
                </c:pt>
                <c:pt idx="2452">
                  <c:v>488823419190</c:v>
                </c:pt>
                <c:pt idx="2453">
                  <c:v>488322840110</c:v>
                </c:pt>
                <c:pt idx="2454">
                  <c:v>487822843450</c:v>
                </c:pt>
                <c:pt idx="2455">
                  <c:v>487323428580</c:v>
                </c:pt>
                <c:pt idx="2456">
                  <c:v>486824594840</c:v>
                </c:pt>
                <c:pt idx="2457">
                  <c:v>486326341510</c:v>
                </c:pt>
                <c:pt idx="2458">
                  <c:v>485828667910</c:v>
                </c:pt>
                <c:pt idx="2459">
                  <c:v>485331573410</c:v>
                </c:pt>
                <c:pt idx="2460">
                  <c:v>484835057230</c:v>
                </c:pt>
                <c:pt idx="2461">
                  <c:v>484339118820</c:v>
                </c:pt>
                <c:pt idx="2462">
                  <c:v>483843757360</c:v>
                </c:pt>
                <c:pt idx="2463">
                  <c:v>483348972270</c:v>
                </c:pt>
                <c:pt idx="2464">
                  <c:v>482854762900</c:v>
                </c:pt>
                <c:pt idx="2465">
                  <c:v>482361128480</c:v>
                </c:pt>
                <c:pt idx="2466">
                  <c:v>481868068380</c:v>
                </c:pt>
                <c:pt idx="2467">
                  <c:v>481375581990</c:v>
                </c:pt>
                <c:pt idx="2468">
                  <c:v>480883668480</c:v>
                </c:pt>
                <c:pt idx="2469">
                  <c:v>480392327330</c:v>
                </c:pt>
                <c:pt idx="2470">
                  <c:v>479901557760</c:v>
                </c:pt>
                <c:pt idx="2471">
                  <c:v>479411359190</c:v>
                </c:pt>
                <c:pt idx="2472">
                  <c:v>478921730890</c:v>
                </c:pt>
                <c:pt idx="2473">
                  <c:v>478432672200</c:v>
                </c:pt>
                <c:pt idx="2474">
                  <c:v>477944182410</c:v>
                </c:pt>
                <c:pt idx="2475">
                  <c:v>477456260860</c:v>
                </c:pt>
                <c:pt idx="2476">
                  <c:v>476968906980</c:v>
                </c:pt>
                <c:pt idx="2477">
                  <c:v>476482120070</c:v>
                </c:pt>
                <c:pt idx="2478">
                  <c:v>475995899310</c:v>
                </c:pt>
                <c:pt idx="2479">
                  <c:v>475510244240</c:v>
                </c:pt>
                <c:pt idx="2480">
                  <c:v>475025154000</c:v>
                </c:pt>
                <c:pt idx="2481">
                  <c:v>474540628100</c:v>
                </c:pt>
                <c:pt idx="2482">
                  <c:v>474056665730</c:v>
                </c:pt>
                <c:pt idx="2483">
                  <c:v>473573266320</c:v>
                </c:pt>
                <c:pt idx="2484">
                  <c:v>473090429170</c:v>
                </c:pt>
                <c:pt idx="2485">
                  <c:v>472608153600</c:v>
                </c:pt>
                <c:pt idx="2486">
                  <c:v>472126438970</c:v>
                </c:pt>
                <c:pt idx="2487">
                  <c:v>471645284640</c:v>
                </c:pt>
                <c:pt idx="2488">
                  <c:v>471164689820</c:v>
                </c:pt>
                <c:pt idx="2489">
                  <c:v>470684654090</c:v>
                </c:pt>
                <c:pt idx="2490">
                  <c:v>470205176540</c:v>
                </c:pt>
                <c:pt idx="2491">
                  <c:v>469726256600</c:v>
                </c:pt>
                <c:pt idx="2492">
                  <c:v>469247893660</c:v>
                </c:pt>
                <c:pt idx="2493">
                  <c:v>468770087020</c:v>
                </c:pt>
                <c:pt idx="2494">
                  <c:v>468292836030</c:v>
                </c:pt>
                <c:pt idx="2495">
                  <c:v>467816140040</c:v>
                </c:pt>
                <c:pt idx="2496">
                  <c:v>467339998350</c:v>
                </c:pt>
                <c:pt idx="2497">
                  <c:v>466864410300</c:v>
                </c:pt>
                <c:pt idx="2498">
                  <c:v>466389375290</c:v>
                </c:pt>
                <c:pt idx="2499">
                  <c:v>465914892650</c:v>
                </c:pt>
                <c:pt idx="2500">
                  <c:v>465440961710</c:v>
                </c:pt>
                <c:pt idx="2501">
                  <c:v>464967581760</c:v>
                </c:pt>
                <c:pt idx="2502">
                  <c:v>464494752310</c:v>
                </c:pt>
                <c:pt idx="2503">
                  <c:v>464022472470</c:v>
                </c:pt>
                <c:pt idx="2504">
                  <c:v>463550741760</c:v>
                </c:pt>
                <c:pt idx="2505">
                  <c:v>463079559500</c:v>
                </c:pt>
                <c:pt idx="2506">
                  <c:v>462608924990</c:v>
                </c:pt>
                <c:pt idx="2507">
                  <c:v>462138837600</c:v>
                </c:pt>
                <c:pt idx="2508">
                  <c:v>461669296690</c:v>
                </c:pt>
                <c:pt idx="2509">
                  <c:v>461200301660</c:v>
                </c:pt>
                <c:pt idx="2510">
                  <c:v>460731851710</c:v>
                </c:pt>
                <c:pt idx="2511">
                  <c:v>460263946310</c:v>
                </c:pt>
                <c:pt idx="2512">
                  <c:v>459796584870</c:v>
                </c:pt>
                <c:pt idx="2513">
                  <c:v>459329766570</c:v>
                </c:pt>
                <c:pt idx="2514">
                  <c:v>458863490840</c:v>
                </c:pt>
                <c:pt idx="2515">
                  <c:v>458397757130</c:v>
                </c:pt>
                <c:pt idx="2516">
                  <c:v>457932564610</c:v>
                </c:pt>
                <c:pt idx="2517">
                  <c:v>457467912800</c:v>
                </c:pt>
                <c:pt idx="2518">
                  <c:v>457003800930</c:v>
                </c:pt>
                <c:pt idx="2519">
                  <c:v>456540228480</c:v>
                </c:pt>
                <c:pt idx="2520">
                  <c:v>456077194750</c:v>
                </c:pt>
                <c:pt idx="2521">
                  <c:v>455614699020</c:v>
                </c:pt>
                <c:pt idx="2522">
                  <c:v>455152740730</c:v>
                </c:pt>
                <c:pt idx="2523">
                  <c:v>454691319250</c:v>
                </c:pt>
                <c:pt idx="2524">
                  <c:v>454230433880</c:v>
                </c:pt>
                <c:pt idx="2525">
                  <c:v>453770084000</c:v>
                </c:pt>
                <c:pt idx="2526">
                  <c:v>453310268980</c:v>
                </c:pt>
                <c:pt idx="2527">
                  <c:v>452850988230</c:v>
                </c:pt>
                <c:pt idx="2528">
                  <c:v>452392240970</c:v>
                </c:pt>
                <c:pt idx="2529">
                  <c:v>451934026730</c:v>
                </c:pt>
                <c:pt idx="2530">
                  <c:v>451476344770</c:v>
                </c:pt>
                <c:pt idx="2531">
                  <c:v>451019194430</c:v>
                </c:pt>
                <c:pt idx="2532">
                  <c:v>450562575180</c:v>
                </c:pt>
                <c:pt idx="2533">
                  <c:v>450106486350</c:v>
                </c:pt>
                <c:pt idx="2534">
                  <c:v>449650927220</c:v>
                </c:pt>
                <c:pt idx="2535">
                  <c:v>449195897250</c:v>
                </c:pt>
                <c:pt idx="2536">
                  <c:v>448741395740</c:v>
                </c:pt>
                <c:pt idx="2537">
                  <c:v>448287422060</c:v>
                </c:pt>
                <c:pt idx="2538">
                  <c:v>447833975640</c:v>
                </c:pt>
                <c:pt idx="2539">
                  <c:v>447381055840</c:v>
                </c:pt>
                <c:pt idx="2540">
                  <c:v>446928661930</c:v>
                </c:pt>
                <c:pt idx="2541">
                  <c:v>446476793380</c:v>
                </c:pt>
                <c:pt idx="2542">
                  <c:v>446025449510</c:v>
                </c:pt>
                <c:pt idx="2543">
                  <c:v>445574629750</c:v>
                </c:pt>
                <c:pt idx="2544">
                  <c:v>445124333420</c:v>
                </c:pt>
                <c:pt idx="2545">
                  <c:v>444674559890</c:v>
                </c:pt>
                <c:pt idx="2546">
                  <c:v>444225308520</c:v>
                </c:pt>
                <c:pt idx="2547">
                  <c:v>443776578710</c:v>
                </c:pt>
                <c:pt idx="2548">
                  <c:v>443328369840</c:v>
                </c:pt>
                <c:pt idx="2549">
                  <c:v>442880681300</c:v>
                </c:pt>
                <c:pt idx="2550">
                  <c:v>442433512360</c:v>
                </c:pt>
                <c:pt idx="2551">
                  <c:v>441986862540</c:v>
                </c:pt>
                <c:pt idx="2552">
                  <c:v>441540731120</c:v>
                </c:pt>
                <c:pt idx="2553">
                  <c:v>441095117480</c:v>
                </c:pt>
                <c:pt idx="2554">
                  <c:v>440650021040</c:v>
                </c:pt>
                <c:pt idx="2555">
                  <c:v>440205441170</c:v>
                </c:pt>
                <c:pt idx="2556">
                  <c:v>439761377230</c:v>
                </c:pt>
                <c:pt idx="2557">
                  <c:v>439317828550</c:v>
                </c:pt>
                <c:pt idx="2558">
                  <c:v>438874794550</c:v>
                </c:pt>
                <c:pt idx="2559">
                  <c:v>438432274680</c:v>
                </c:pt>
                <c:pt idx="2560">
                  <c:v>437990268280</c:v>
                </c:pt>
                <c:pt idx="2561">
                  <c:v>437548774690</c:v>
                </c:pt>
                <c:pt idx="2562">
                  <c:v>437107793290</c:v>
                </c:pt>
                <c:pt idx="2563">
                  <c:v>436667323460</c:v>
                </c:pt>
                <c:pt idx="2564">
                  <c:v>436227364720</c:v>
                </c:pt>
                <c:pt idx="2565">
                  <c:v>435787916280</c:v>
                </c:pt>
                <c:pt idx="2566">
                  <c:v>435348977550</c:v>
                </c:pt>
                <c:pt idx="2567">
                  <c:v>434910547970</c:v>
                </c:pt>
                <c:pt idx="2568">
                  <c:v>434472626950</c:v>
                </c:pt>
                <c:pt idx="2569">
                  <c:v>434035213810</c:v>
                </c:pt>
                <c:pt idx="2570">
                  <c:v>433598307970</c:v>
                </c:pt>
                <c:pt idx="2571">
                  <c:v>433161908760</c:v>
                </c:pt>
                <c:pt idx="2572">
                  <c:v>432726015690</c:v>
                </c:pt>
                <c:pt idx="2573">
                  <c:v>432290628020</c:v>
                </c:pt>
                <c:pt idx="2574">
                  <c:v>431855745170</c:v>
                </c:pt>
                <c:pt idx="2575">
                  <c:v>431421366570</c:v>
                </c:pt>
                <c:pt idx="2576">
                  <c:v>430987491640</c:v>
                </c:pt>
                <c:pt idx="2577">
                  <c:v>430554119700</c:v>
                </c:pt>
                <c:pt idx="2578">
                  <c:v>430121250100</c:v>
                </c:pt>
                <c:pt idx="2579">
                  <c:v>429688882360</c:v>
                </c:pt>
                <c:pt idx="2580">
                  <c:v>429257015760</c:v>
                </c:pt>
                <c:pt idx="2581">
                  <c:v>428825649840</c:v>
                </c:pt>
                <c:pt idx="2582">
                  <c:v>428394783820</c:v>
                </c:pt>
                <c:pt idx="2583">
                  <c:v>427964417220</c:v>
                </c:pt>
                <c:pt idx="2584">
                  <c:v>427534549340</c:v>
                </c:pt>
                <c:pt idx="2585">
                  <c:v>427105179630</c:v>
                </c:pt>
                <c:pt idx="2586">
                  <c:v>426676307490</c:v>
                </c:pt>
                <c:pt idx="2587">
                  <c:v>426247932280</c:v>
                </c:pt>
                <c:pt idx="2588">
                  <c:v>425820053480</c:v>
                </c:pt>
                <c:pt idx="2589">
                  <c:v>425392670380</c:v>
                </c:pt>
                <c:pt idx="2590">
                  <c:v>424965782440</c:v>
                </c:pt>
                <c:pt idx="2591">
                  <c:v>424539389100</c:v>
                </c:pt>
                <c:pt idx="2592">
                  <c:v>424113489600</c:v>
                </c:pt>
                <c:pt idx="2593">
                  <c:v>423688083540</c:v>
                </c:pt>
                <c:pt idx="2594">
                  <c:v>423263170250</c:v>
                </c:pt>
                <c:pt idx="2595">
                  <c:v>422838749080</c:v>
                </c:pt>
                <c:pt idx="2596">
                  <c:v>422414819410</c:v>
                </c:pt>
                <c:pt idx="2597">
                  <c:v>421991380750</c:v>
                </c:pt>
                <c:pt idx="2598">
                  <c:v>421568432500</c:v>
                </c:pt>
                <c:pt idx="2599">
                  <c:v>421145973990</c:v>
                </c:pt>
                <c:pt idx="2600">
                  <c:v>420724004600</c:v>
                </c:pt>
                <c:pt idx="2601">
                  <c:v>420302523830</c:v>
                </c:pt>
                <c:pt idx="2602">
                  <c:v>419881531050</c:v>
                </c:pt>
                <c:pt idx="2603">
                  <c:v>419461025680</c:v>
                </c:pt>
                <c:pt idx="2604">
                  <c:v>419041007080</c:v>
                </c:pt>
                <c:pt idx="2605">
                  <c:v>418621474680</c:v>
                </c:pt>
                <c:pt idx="2606">
                  <c:v>418202427940</c:v>
                </c:pt>
                <c:pt idx="2607">
                  <c:v>417783866160</c:v>
                </c:pt>
                <c:pt idx="2608">
                  <c:v>417365788870</c:v>
                </c:pt>
                <c:pt idx="2609">
                  <c:v>416948195400</c:v>
                </c:pt>
                <c:pt idx="2610">
                  <c:v>416531085230</c:v>
                </c:pt>
                <c:pt idx="2611">
                  <c:v>416114457650</c:v>
                </c:pt>
                <c:pt idx="2612">
                  <c:v>415698312220</c:v>
                </c:pt>
                <c:pt idx="2613">
                  <c:v>415282648250</c:v>
                </c:pt>
                <c:pt idx="2614">
                  <c:v>414867465270</c:v>
                </c:pt>
                <c:pt idx="2615">
                  <c:v>414452762500</c:v>
                </c:pt>
                <c:pt idx="2616">
                  <c:v>414038539550</c:v>
                </c:pt>
                <c:pt idx="2617">
                  <c:v>413624795720</c:v>
                </c:pt>
                <c:pt idx="2618">
                  <c:v>413211530470</c:v>
                </c:pt>
                <c:pt idx="2619">
                  <c:v>412798743210</c:v>
                </c:pt>
                <c:pt idx="2620">
                  <c:v>412386433300</c:v>
                </c:pt>
                <c:pt idx="2621">
                  <c:v>411974600300</c:v>
                </c:pt>
                <c:pt idx="2622">
                  <c:v>411563243470</c:v>
                </c:pt>
                <c:pt idx="2623">
                  <c:v>411152362330</c:v>
                </c:pt>
                <c:pt idx="2624">
                  <c:v>410741956280</c:v>
                </c:pt>
                <c:pt idx="2625">
                  <c:v>410332024700</c:v>
                </c:pt>
                <c:pt idx="2626">
                  <c:v>409922567050</c:v>
                </c:pt>
                <c:pt idx="2627">
                  <c:v>409513582790</c:v>
                </c:pt>
                <c:pt idx="2628">
                  <c:v>409105071260</c:v>
                </c:pt>
                <c:pt idx="2629">
                  <c:v>408697031930</c:v>
                </c:pt>
                <c:pt idx="2630">
                  <c:v>408289464190</c:v>
                </c:pt>
                <c:pt idx="2631">
                  <c:v>407882367500</c:v>
                </c:pt>
                <c:pt idx="2632">
                  <c:v>407475741250</c:v>
                </c:pt>
                <c:pt idx="2633">
                  <c:v>407069584920</c:v>
                </c:pt>
                <c:pt idx="2634">
                  <c:v>406663897910</c:v>
                </c:pt>
                <c:pt idx="2635">
                  <c:v>406258679650</c:v>
                </c:pt>
                <c:pt idx="2636">
                  <c:v>405853929470</c:v>
                </c:pt>
                <c:pt idx="2637">
                  <c:v>405449646960</c:v>
                </c:pt>
                <c:pt idx="2638">
                  <c:v>405045831460</c:v>
                </c:pt>
                <c:pt idx="2639">
                  <c:v>404642482390</c:v>
                </c:pt>
                <c:pt idx="2640">
                  <c:v>404239599290</c:v>
                </c:pt>
                <c:pt idx="2641">
                  <c:v>403837181380</c:v>
                </c:pt>
                <c:pt idx="2642">
                  <c:v>403435228280</c:v>
                </c:pt>
                <c:pt idx="2643">
                  <c:v>403033739330</c:v>
                </c:pt>
                <c:pt idx="2644">
                  <c:v>402632714020</c:v>
                </c:pt>
                <c:pt idx="2645">
                  <c:v>402232151730</c:v>
                </c:pt>
                <c:pt idx="2646">
                  <c:v>401832051910</c:v>
                </c:pt>
                <c:pt idx="2647">
                  <c:v>401432414040</c:v>
                </c:pt>
                <c:pt idx="2648">
                  <c:v>401033237450</c:v>
                </c:pt>
                <c:pt idx="2649">
                  <c:v>400634521640</c:v>
                </c:pt>
                <c:pt idx="2650">
                  <c:v>400236266110</c:v>
                </c:pt>
                <c:pt idx="2651">
                  <c:v>399838470210</c:v>
                </c:pt>
                <c:pt idx="2652">
                  <c:v>399441133310</c:v>
                </c:pt>
                <c:pt idx="2653">
                  <c:v>399044254990</c:v>
                </c:pt>
                <c:pt idx="2654">
                  <c:v>398647834680</c:v>
                </c:pt>
                <c:pt idx="2655">
                  <c:v>398251871750</c:v>
                </c:pt>
                <c:pt idx="2656">
                  <c:v>397856365640</c:v>
                </c:pt>
                <c:pt idx="2657">
                  <c:v>397461315850</c:v>
                </c:pt>
                <c:pt idx="2658">
                  <c:v>397066721720</c:v>
                </c:pt>
                <c:pt idx="2659">
                  <c:v>396672582800</c:v>
                </c:pt>
                <c:pt idx="2660">
                  <c:v>396278898480</c:v>
                </c:pt>
                <c:pt idx="2661">
                  <c:v>395885668160</c:v>
                </c:pt>
                <c:pt idx="2662">
                  <c:v>395492891440</c:v>
                </c:pt>
                <c:pt idx="2663">
                  <c:v>395100567600</c:v>
                </c:pt>
                <c:pt idx="2664">
                  <c:v>394708696100</c:v>
                </c:pt>
                <c:pt idx="2665">
                  <c:v>394317276450</c:v>
                </c:pt>
                <c:pt idx="2666">
                  <c:v>393926308100</c:v>
                </c:pt>
                <c:pt idx="2667">
                  <c:v>393535790440</c:v>
                </c:pt>
                <c:pt idx="2668">
                  <c:v>393145722990</c:v>
                </c:pt>
                <c:pt idx="2669">
                  <c:v>392756105070</c:v>
                </c:pt>
                <c:pt idx="2670">
                  <c:v>392366936280</c:v>
                </c:pt>
                <c:pt idx="2671">
                  <c:v>391978216010</c:v>
                </c:pt>
                <c:pt idx="2672">
                  <c:v>391589943640</c:v>
                </c:pt>
                <c:pt idx="2673">
                  <c:v>391202118730</c:v>
                </c:pt>
                <c:pt idx="2674">
                  <c:v>390814740620</c:v>
                </c:pt>
                <c:pt idx="2675">
                  <c:v>390427808870</c:v>
                </c:pt>
                <c:pt idx="2676">
                  <c:v>390041322870</c:v>
                </c:pt>
                <c:pt idx="2677">
                  <c:v>389655282080</c:v>
                </c:pt>
                <c:pt idx="2678">
                  <c:v>389269685960</c:v>
                </c:pt>
                <c:pt idx="2679">
                  <c:v>388884533990</c:v>
                </c:pt>
                <c:pt idx="2680">
                  <c:v>388499825570</c:v>
                </c:pt>
                <c:pt idx="2681">
                  <c:v>388115560160</c:v>
                </c:pt>
                <c:pt idx="2682">
                  <c:v>387731737250</c:v>
                </c:pt>
                <c:pt idx="2683">
                  <c:v>387348356290</c:v>
                </c:pt>
                <c:pt idx="2684">
                  <c:v>386965416760</c:v>
                </c:pt>
                <c:pt idx="2685">
                  <c:v>386582918010</c:v>
                </c:pt>
                <c:pt idx="2686">
                  <c:v>386200859620</c:v>
                </c:pt>
                <c:pt idx="2687">
                  <c:v>385819241010</c:v>
                </c:pt>
                <c:pt idx="2688">
                  <c:v>385438061660</c:v>
                </c:pt>
                <c:pt idx="2689">
                  <c:v>385057320950</c:v>
                </c:pt>
                <c:pt idx="2690">
                  <c:v>384677018410</c:v>
                </c:pt>
                <c:pt idx="2691">
                  <c:v>384297153480</c:v>
                </c:pt>
                <c:pt idx="2692">
                  <c:v>383917725620</c:v>
                </c:pt>
                <c:pt idx="2693">
                  <c:v>383538734310</c:v>
                </c:pt>
                <c:pt idx="2694">
                  <c:v>383160178970</c:v>
                </c:pt>
                <c:pt idx="2695">
                  <c:v>382782059090</c:v>
                </c:pt>
                <c:pt idx="2696">
                  <c:v>382404374160</c:v>
                </c:pt>
                <c:pt idx="2697">
                  <c:v>382027123660</c:v>
                </c:pt>
                <c:pt idx="2698">
                  <c:v>381650306940</c:v>
                </c:pt>
                <c:pt idx="2699">
                  <c:v>381273923600</c:v>
                </c:pt>
                <c:pt idx="2700">
                  <c:v>380897973050</c:v>
                </c:pt>
                <c:pt idx="2701">
                  <c:v>380522454720</c:v>
                </c:pt>
                <c:pt idx="2702">
                  <c:v>380147368110</c:v>
                </c:pt>
                <c:pt idx="2703">
                  <c:v>379772712720</c:v>
                </c:pt>
                <c:pt idx="2704">
                  <c:v>379398487980</c:v>
                </c:pt>
                <c:pt idx="2705">
                  <c:v>379024693390</c:v>
                </c:pt>
                <c:pt idx="2706">
                  <c:v>378651328400</c:v>
                </c:pt>
                <c:pt idx="2707">
                  <c:v>378278392470</c:v>
                </c:pt>
                <c:pt idx="2708">
                  <c:v>377905885030</c:v>
                </c:pt>
                <c:pt idx="2709">
                  <c:v>377533805660</c:v>
                </c:pt>
                <c:pt idx="2710">
                  <c:v>377162153790</c:v>
                </c:pt>
                <c:pt idx="2711">
                  <c:v>376790928850</c:v>
                </c:pt>
                <c:pt idx="2712">
                  <c:v>376420130310</c:v>
                </c:pt>
                <c:pt idx="2713">
                  <c:v>376049757740</c:v>
                </c:pt>
                <c:pt idx="2714">
                  <c:v>375679810540</c:v>
                </c:pt>
                <c:pt idx="2715">
                  <c:v>375310288160</c:v>
                </c:pt>
                <c:pt idx="2716">
                  <c:v>374941190140</c:v>
                </c:pt>
                <c:pt idx="2717">
                  <c:v>374572515910</c:v>
                </c:pt>
                <c:pt idx="2718">
                  <c:v>374204264980</c:v>
                </c:pt>
                <c:pt idx="2719">
                  <c:v>373836436800</c:v>
                </c:pt>
                <c:pt idx="2720">
                  <c:v>373469030920</c:v>
                </c:pt>
                <c:pt idx="2721">
                  <c:v>373102046700</c:v>
                </c:pt>
                <c:pt idx="2722">
                  <c:v>372735483720</c:v>
                </c:pt>
                <c:pt idx="2723">
                  <c:v>372369341410</c:v>
                </c:pt>
                <c:pt idx="2724">
                  <c:v>372003619250</c:v>
                </c:pt>
                <c:pt idx="2725">
                  <c:v>371638316750</c:v>
                </c:pt>
                <c:pt idx="2726">
                  <c:v>371273433390</c:v>
                </c:pt>
                <c:pt idx="2727">
                  <c:v>370908968600</c:v>
                </c:pt>
                <c:pt idx="2728">
                  <c:v>370544921940</c:v>
                </c:pt>
                <c:pt idx="2729">
                  <c:v>370181292820</c:v>
                </c:pt>
                <c:pt idx="2730">
                  <c:v>369818080800</c:v>
                </c:pt>
                <c:pt idx="2731">
                  <c:v>369455285320</c:v>
                </c:pt>
                <c:pt idx="2732">
                  <c:v>369092905850</c:v>
                </c:pt>
                <c:pt idx="2733">
                  <c:v>368730941910</c:v>
                </c:pt>
                <c:pt idx="2734">
                  <c:v>368369392950</c:v>
                </c:pt>
                <c:pt idx="2735">
                  <c:v>368008258530</c:v>
                </c:pt>
                <c:pt idx="2736">
                  <c:v>367647538050</c:v>
                </c:pt>
                <c:pt idx="2737">
                  <c:v>367287231060</c:v>
                </c:pt>
                <c:pt idx="2738">
                  <c:v>366927337000</c:v>
                </c:pt>
                <c:pt idx="2739">
                  <c:v>366567855390</c:v>
                </c:pt>
                <c:pt idx="2740">
                  <c:v>366208785750</c:v>
                </c:pt>
                <c:pt idx="2741">
                  <c:v>365850127500</c:v>
                </c:pt>
                <c:pt idx="2742">
                  <c:v>365491880230</c:v>
                </c:pt>
                <c:pt idx="2743">
                  <c:v>365134043330</c:v>
                </c:pt>
                <c:pt idx="2744">
                  <c:v>364776616320</c:v>
                </c:pt>
                <c:pt idx="2745">
                  <c:v>364419598740</c:v>
                </c:pt>
                <c:pt idx="2746">
                  <c:v>364062990020</c:v>
                </c:pt>
                <c:pt idx="2747">
                  <c:v>363706789710</c:v>
                </c:pt>
                <c:pt idx="2748">
                  <c:v>363350997270</c:v>
                </c:pt>
                <c:pt idx="2749">
                  <c:v>362995612220</c:v>
                </c:pt>
                <c:pt idx="2750">
                  <c:v>362640634010</c:v>
                </c:pt>
                <c:pt idx="2751">
                  <c:v>362286062230</c:v>
                </c:pt>
                <c:pt idx="2752">
                  <c:v>361931896270</c:v>
                </c:pt>
                <c:pt idx="2753">
                  <c:v>361578135720</c:v>
                </c:pt>
                <c:pt idx="2754">
                  <c:v>361224779980</c:v>
                </c:pt>
                <c:pt idx="2755">
                  <c:v>360871828650</c:v>
                </c:pt>
                <c:pt idx="2756">
                  <c:v>360519281150</c:v>
                </c:pt>
                <c:pt idx="2757">
                  <c:v>360167137010</c:v>
                </c:pt>
                <c:pt idx="2758">
                  <c:v>359815395780</c:v>
                </c:pt>
                <c:pt idx="2759">
                  <c:v>359464056880</c:v>
                </c:pt>
                <c:pt idx="2760">
                  <c:v>359113119820</c:v>
                </c:pt>
                <c:pt idx="2761">
                  <c:v>358762584200</c:v>
                </c:pt>
                <c:pt idx="2762">
                  <c:v>358412449420</c:v>
                </c:pt>
                <c:pt idx="2763">
                  <c:v>358062715010</c:v>
                </c:pt>
                <c:pt idx="2764">
                  <c:v>357713380520</c:v>
                </c:pt>
                <c:pt idx="2765">
                  <c:v>357364445370</c:v>
                </c:pt>
                <c:pt idx="2766">
                  <c:v>357015909120</c:v>
                </c:pt>
                <c:pt idx="2767">
                  <c:v>356667771290</c:v>
                </c:pt>
                <c:pt idx="2768">
                  <c:v>356320031350</c:v>
                </c:pt>
                <c:pt idx="2769">
                  <c:v>355972688840</c:v>
                </c:pt>
                <c:pt idx="2770">
                  <c:v>355625743250</c:v>
                </c:pt>
                <c:pt idx="2771">
                  <c:v>355279194060</c:v>
                </c:pt>
                <c:pt idx="2772">
                  <c:v>354933040860</c:v>
                </c:pt>
                <c:pt idx="2773">
                  <c:v>354587283080</c:v>
                </c:pt>
                <c:pt idx="2774">
                  <c:v>354241920270</c:v>
                </c:pt>
                <c:pt idx="2775">
                  <c:v>353896951890</c:v>
                </c:pt>
                <c:pt idx="2776">
                  <c:v>353552377540</c:v>
                </c:pt>
                <c:pt idx="2777">
                  <c:v>353208196660</c:v>
                </c:pt>
                <c:pt idx="2778">
                  <c:v>352864408780</c:v>
                </c:pt>
                <c:pt idx="2779">
                  <c:v>352521013450</c:v>
                </c:pt>
                <c:pt idx="2780">
                  <c:v>352178010130</c:v>
                </c:pt>
                <c:pt idx="2781">
                  <c:v>351835398360</c:v>
                </c:pt>
                <c:pt idx="2782">
                  <c:v>351493177690</c:v>
                </c:pt>
                <c:pt idx="2783">
                  <c:v>351151347510</c:v>
                </c:pt>
                <c:pt idx="2784">
                  <c:v>350809907510</c:v>
                </c:pt>
                <c:pt idx="2785">
                  <c:v>350468857090</c:v>
                </c:pt>
                <c:pt idx="2786">
                  <c:v>350128195800</c:v>
                </c:pt>
                <c:pt idx="2787">
                  <c:v>349787923140</c:v>
                </c:pt>
                <c:pt idx="2788">
                  <c:v>349448038660</c:v>
                </c:pt>
                <c:pt idx="2789">
                  <c:v>349108541850</c:v>
                </c:pt>
                <c:pt idx="2790">
                  <c:v>348769432240</c:v>
                </c:pt>
                <c:pt idx="2791">
                  <c:v>348430709350</c:v>
                </c:pt>
                <c:pt idx="2792">
                  <c:v>348092372710</c:v>
                </c:pt>
                <c:pt idx="2793">
                  <c:v>347754421870</c:v>
                </c:pt>
                <c:pt idx="2794">
                  <c:v>347416856290</c:v>
                </c:pt>
                <c:pt idx="2795">
                  <c:v>347079675480</c:v>
                </c:pt>
                <c:pt idx="2796">
                  <c:v>346742879050</c:v>
                </c:pt>
                <c:pt idx="2797">
                  <c:v>346406466440</c:v>
                </c:pt>
                <c:pt idx="2798">
                  <c:v>346070437230</c:v>
                </c:pt>
                <c:pt idx="2799">
                  <c:v>345734790940</c:v>
                </c:pt>
                <c:pt idx="2800">
                  <c:v>345399527030</c:v>
                </c:pt>
                <c:pt idx="2801">
                  <c:v>345064645110</c:v>
                </c:pt>
                <c:pt idx="2802">
                  <c:v>344730144670</c:v>
                </c:pt>
                <c:pt idx="2803">
                  <c:v>344396025250</c:v>
                </c:pt>
                <c:pt idx="2804">
                  <c:v>344062286310</c:v>
                </c:pt>
                <c:pt idx="2805">
                  <c:v>343728927480</c:v>
                </c:pt>
                <c:pt idx="2806">
                  <c:v>343395948230</c:v>
                </c:pt>
                <c:pt idx="2807">
                  <c:v>343063348110</c:v>
                </c:pt>
                <c:pt idx="2808">
                  <c:v>342731126630</c:v>
                </c:pt>
                <c:pt idx="2809">
                  <c:v>342399283320</c:v>
                </c:pt>
                <c:pt idx="2810">
                  <c:v>342067817770</c:v>
                </c:pt>
                <c:pt idx="2811">
                  <c:v>341736729420</c:v>
                </c:pt>
                <c:pt idx="2812">
                  <c:v>341406017850</c:v>
                </c:pt>
                <c:pt idx="2813">
                  <c:v>341075682600</c:v>
                </c:pt>
                <c:pt idx="2814">
                  <c:v>340745723160</c:v>
                </c:pt>
                <c:pt idx="2815">
                  <c:v>340416139120</c:v>
                </c:pt>
                <c:pt idx="2816">
                  <c:v>340086930010</c:v>
                </c:pt>
                <c:pt idx="2817">
                  <c:v>339758095310</c:v>
                </c:pt>
                <c:pt idx="2818">
                  <c:v>339429634590</c:v>
                </c:pt>
                <c:pt idx="2819">
                  <c:v>339101547400</c:v>
                </c:pt>
                <c:pt idx="2820">
                  <c:v>338773833260</c:v>
                </c:pt>
                <c:pt idx="2821">
                  <c:v>338446491730</c:v>
                </c:pt>
                <c:pt idx="2822">
                  <c:v>338119522300</c:v>
                </c:pt>
                <c:pt idx="2823">
                  <c:v>337792924520</c:v>
                </c:pt>
                <c:pt idx="2824">
                  <c:v>337466697960</c:v>
                </c:pt>
                <c:pt idx="2825">
                  <c:v>337140842170</c:v>
                </c:pt>
                <c:pt idx="2826">
                  <c:v>336815356610</c:v>
                </c:pt>
                <c:pt idx="2827">
                  <c:v>336490240880</c:v>
                </c:pt>
                <c:pt idx="2828">
                  <c:v>336165494540</c:v>
                </c:pt>
                <c:pt idx="2829">
                  <c:v>335841117100</c:v>
                </c:pt>
                <c:pt idx="2830">
                  <c:v>335517108120</c:v>
                </c:pt>
                <c:pt idx="2831">
                  <c:v>335193467110</c:v>
                </c:pt>
                <c:pt idx="2832">
                  <c:v>334870193650</c:v>
                </c:pt>
                <c:pt idx="2833">
                  <c:v>334547287230</c:v>
                </c:pt>
                <c:pt idx="2834">
                  <c:v>334224747470</c:v>
                </c:pt>
                <c:pt idx="2835">
                  <c:v>333902573860</c:v>
                </c:pt>
                <c:pt idx="2836">
                  <c:v>333580765970</c:v>
                </c:pt>
                <c:pt idx="2837">
                  <c:v>333259323320</c:v>
                </c:pt>
                <c:pt idx="2838">
                  <c:v>332938245490</c:v>
                </c:pt>
                <c:pt idx="2839">
                  <c:v>332617532000</c:v>
                </c:pt>
                <c:pt idx="2840">
                  <c:v>332297182420</c:v>
                </c:pt>
                <c:pt idx="2841">
                  <c:v>331977196280</c:v>
                </c:pt>
                <c:pt idx="2842">
                  <c:v>331657573140</c:v>
                </c:pt>
                <c:pt idx="2843">
                  <c:v>331338312520</c:v>
                </c:pt>
                <c:pt idx="2844">
                  <c:v>331019414030</c:v>
                </c:pt>
                <c:pt idx="2845">
                  <c:v>330700877180</c:v>
                </c:pt>
                <c:pt idx="2846">
                  <c:v>330382701520</c:v>
                </c:pt>
                <c:pt idx="2847">
                  <c:v>330064886630</c:v>
                </c:pt>
                <c:pt idx="2848">
                  <c:v>329747431990</c:v>
                </c:pt>
                <c:pt idx="2849">
                  <c:v>329430337240</c:v>
                </c:pt>
                <c:pt idx="2850">
                  <c:v>329113601900</c:v>
                </c:pt>
                <c:pt idx="2851">
                  <c:v>328797225490</c:v>
                </c:pt>
                <c:pt idx="2852">
                  <c:v>328481207590</c:v>
                </c:pt>
                <c:pt idx="2853">
                  <c:v>328165547780</c:v>
                </c:pt>
                <c:pt idx="2854">
                  <c:v>327850245570</c:v>
                </c:pt>
                <c:pt idx="2855">
                  <c:v>327535300580</c:v>
                </c:pt>
                <c:pt idx="2856">
                  <c:v>327220712280</c:v>
                </c:pt>
                <c:pt idx="2857">
                  <c:v>326906480310</c:v>
                </c:pt>
                <c:pt idx="2858">
                  <c:v>326592604160</c:v>
                </c:pt>
                <c:pt idx="2859">
                  <c:v>326279083440</c:v>
                </c:pt>
                <c:pt idx="2860">
                  <c:v>325965917680</c:v>
                </c:pt>
                <c:pt idx="2861">
                  <c:v>325653106430</c:v>
                </c:pt>
                <c:pt idx="2862">
                  <c:v>325340649260</c:v>
                </c:pt>
                <c:pt idx="2863">
                  <c:v>325028545770</c:v>
                </c:pt>
                <c:pt idx="2864">
                  <c:v>324716795450</c:v>
                </c:pt>
                <c:pt idx="2865">
                  <c:v>324405397930</c:v>
                </c:pt>
                <c:pt idx="2866">
                  <c:v>324094352710</c:v>
                </c:pt>
                <c:pt idx="2867">
                  <c:v>323783659400</c:v>
                </c:pt>
                <c:pt idx="2868">
                  <c:v>323473317530</c:v>
                </c:pt>
                <c:pt idx="2869">
                  <c:v>323163326700</c:v>
                </c:pt>
                <c:pt idx="2870">
                  <c:v>322853686430</c:v>
                </c:pt>
                <c:pt idx="2871">
                  <c:v>322544396330</c:v>
                </c:pt>
                <c:pt idx="2872">
                  <c:v>322235455920</c:v>
                </c:pt>
                <c:pt idx="2873">
                  <c:v>321926864790</c:v>
                </c:pt>
                <c:pt idx="2874">
                  <c:v>321618622490</c:v>
                </c:pt>
                <c:pt idx="2875">
                  <c:v>321310728620</c:v>
                </c:pt>
                <c:pt idx="2876">
                  <c:v>321003182710</c:v>
                </c:pt>
                <c:pt idx="2877">
                  <c:v>320695984370</c:v>
                </c:pt>
                <c:pt idx="2878">
                  <c:v>320389133110</c:v>
                </c:pt>
                <c:pt idx="2879">
                  <c:v>320082628570</c:v>
                </c:pt>
                <c:pt idx="2880">
                  <c:v>319776470250</c:v>
                </c:pt>
                <c:pt idx="2881">
                  <c:v>319470657750</c:v>
                </c:pt>
                <c:pt idx="2882">
                  <c:v>319165190670</c:v>
                </c:pt>
                <c:pt idx="2883">
                  <c:v>318860068510</c:v>
                </c:pt>
                <c:pt idx="2884">
                  <c:v>318555290900</c:v>
                </c:pt>
                <c:pt idx="2885">
                  <c:v>318250857390</c:v>
                </c:pt>
                <c:pt idx="2886">
                  <c:v>317946767580</c:v>
                </c:pt>
                <c:pt idx="2887">
                  <c:v>317643020990</c:v>
                </c:pt>
                <c:pt idx="2888">
                  <c:v>317339617270</c:v>
                </c:pt>
                <c:pt idx="2889">
                  <c:v>317036555890</c:v>
                </c:pt>
                <c:pt idx="2890">
                  <c:v>316733836480</c:v>
                </c:pt>
                <c:pt idx="2891">
                  <c:v>316431458680</c:v>
                </c:pt>
                <c:pt idx="2892">
                  <c:v>316129421960</c:v>
                </c:pt>
                <c:pt idx="2893">
                  <c:v>315827725950</c:v>
                </c:pt>
                <c:pt idx="2894">
                  <c:v>315526370230</c:v>
                </c:pt>
                <c:pt idx="2895">
                  <c:v>315225354360</c:v>
                </c:pt>
                <c:pt idx="2896">
                  <c:v>314924677900</c:v>
                </c:pt>
                <c:pt idx="2897">
                  <c:v>314624340470</c:v>
                </c:pt>
                <c:pt idx="2898">
                  <c:v>314324341610</c:v>
                </c:pt>
                <c:pt idx="2899">
                  <c:v>314024680910</c:v>
                </c:pt>
                <c:pt idx="2900">
                  <c:v>313725358010</c:v>
                </c:pt>
                <c:pt idx="2901">
                  <c:v>313426372370</c:v>
                </c:pt>
              </c:numCache>
            </c:numRef>
          </c:yVal>
          <c:smooth val="1"/>
        </c:ser>
        <c:dLbls>
          <c:showLegendKey val="0"/>
          <c:showVal val="0"/>
          <c:showCatName val="0"/>
          <c:showSerName val="0"/>
          <c:showPercent val="0"/>
          <c:showBubbleSize val="0"/>
        </c:dLbls>
        <c:axId val="67859584"/>
        <c:axId val="67861504"/>
      </c:scatterChart>
      <c:valAx>
        <c:axId val="67859584"/>
        <c:scaling>
          <c:orientation val="minMax"/>
        </c:scaling>
        <c:delete val="0"/>
        <c:axPos val="b"/>
        <c:title>
          <c:tx>
            <c:rich>
              <a:bodyPr/>
              <a:lstStyle/>
              <a:p>
                <a:pPr>
                  <a:defRPr sz="1000" b="0"/>
                </a:pPr>
                <a:r>
                  <a:rPr lang="el-GR" sz="1000" b="0" i="0" u="none" strike="noStrike" baseline="0" dirty="0" smtClean="0">
                    <a:effectLst/>
                  </a:rPr>
                  <a:t>λ</a:t>
                </a:r>
                <a:r>
                  <a:rPr lang="en-US" sz="1000" b="0" i="0" u="none" strike="noStrike" baseline="0" dirty="0" smtClean="0">
                    <a:effectLst/>
                  </a:rPr>
                  <a:t>, nm</a:t>
                </a:r>
                <a:endParaRPr lang="en-US" sz="1000" b="0" dirty="0"/>
              </a:p>
            </c:rich>
          </c:tx>
          <c:layout>
            <c:manualLayout>
              <c:xMode val="edge"/>
              <c:yMode val="edge"/>
              <c:x val="0.47625007849598416"/>
              <c:y val="0.74645511811023624"/>
            </c:manualLayout>
          </c:layout>
          <c:overlay val="0"/>
        </c:title>
        <c:numFmt formatCode="General" sourceLinked="1"/>
        <c:majorTickMark val="out"/>
        <c:minorTickMark val="none"/>
        <c:tickLblPos val="nextTo"/>
        <c:txPr>
          <a:bodyPr/>
          <a:lstStyle/>
          <a:p>
            <a:pPr>
              <a:defRPr sz="1000"/>
            </a:pPr>
            <a:endParaRPr lang="ru-RU"/>
          </a:p>
        </c:txPr>
        <c:crossAx val="67861504"/>
        <c:crosses val="autoZero"/>
        <c:crossBetween val="midCat"/>
      </c:valAx>
      <c:valAx>
        <c:axId val="67861504"/>
        <c:scaling>
          <c:orientation val="minMax"/>
        </c:scaling>
        <c:delete val="0"/>
        <c:axPos val="l"/>
        <c:majorGridlines/>
        <c:title>
          <c:tx>
            <c:rich>
              <a:bodyPr rot="-5400000" vert="horz"/>
              <a:lstStyle/>
              <a:p>
                <a:pPr>
                  <a:defRPr sz="1000"/>
                </a:pPr>
                <a:r>
                  <a:rPr lang="en-US" sz="1000" b="0" dirty="0" smtClean="0"/>
                  <a:t>r(</a:t>
                </a:r>
                <a:r>
                  <a:rPr lang="el-GR" sz="1000" b="0" i="0" u="none" strike="noStrike" baseline="0" dirty="0" smtClean="0">
                    <a:effectLst/>
                  </a:rPr>
                  <a:t>λ</a:t>
                </a:r>
                <a:r>
                  <a:rPr lang="en-US" sz="1000" b="0" i="0" u="none" strike="noStrike" baseline="0" dirty="0" smtClean="0">
                    <a:effectLst/>
                  </a:rPr>
                  <a:t>), W</a:t>
                </a:r>
                <a:r>
                  <a:rPr lang="ru-RU" sz="1000" b="0" i="0" u="none" strike="noStrike" baseline="0" dirty="0" smtClean="0">
                    <a:effectLst/>
                  </a:rPr>
                  <a:t>/(</a:t>
                </a:r>
                <a:r>
                  <a:rPr lang="en-US" sz="1000" b="0" i="0" u="none" strike="noStrike" baseline="0" dirty="0" smtClean="0">
                    <a:effectLst/>
                  </a:rPr>
                  <a:t>m</a:t>
                </a:r>
                <a:r>
                  <a:rPr lang="ru-RU" sz="1000" b="0" i="0" u="none" strike="noStrike" baseline="30000" dirty="0" smtClean="0">
                    <a:effectLst/>
                  </a:rPr>
                  <a:t>2</a:t>
                </a:r>
                <a:r>
                  <a:rPr lang="ru-RU" sz="1000" b="0" i="0" u="none" strike="noStrike" baseline="0" dirty="0" smtClean="0">
                    <a:effectLst/>
                    <a:latin typeface="Times New Roman"/>
                    <a:cs typeface="Times New Roman"/>
                  </a:rPr>
                  <a:t>∙</a:t>
                </a:r>
                <a:r>
                  <a:rPr lang="en-US" sz="1000" b="0" i="0" u="none" strike="noStrike" baseline="0" dirty="0" smtClean="0">
                    <a:effectLst/>
                    <a:latin typeface="Times New Roman"/>
                    <a:cs typeface="Times New Roman"/>
                  </a:rPr>
                  <a:t>nm</a:t>
                </a:r>
                <a:r>
                  <a:rPr lang="ru-RU" sz="1000" b="0" i="0" u="none" strike="noStrike" baseline="0" dirty="0" smtClean="0">
                    <a:effectLst/>
                    <a:latin typeface="Times New Roman"/>
                    <a:cs typeface="Times New Roman"/>
                  </a:rPr>
                  <a:t>)</a:t>
                </a:r>
                <a:endParaRPr lang="en-US" sz="1000" b="0" dirty="0"/>
              </a:p>
            </c:rich>
          </c:tx>
          <c:layout>
            <c:manualLayout>
              <c:xMode val="edge"/>
              <c:yMode val="edge"/>
              <c:x val="1.5163659475301013E-2"/>
              <c:y val="0"/>
            </c:manualLayout>
          </c:layout>
          <c:overlay val="0"/>
        </c:title>
        <c:numFmt formatCode="0.00E+00" sourceLinked="1"/>
        <c:majorTickMark val="out"/>
        <c:minorTickMark val="none"/>
        <c:tickLblPos val="nextTo"/>
        <c:txPr>
          <a:bodyPr/>
          <a:lstStyle/>
          <a:p>
            <a:pPr>
              <a:defRPr sz="1000"/>
            </a:pPr>
            <a:endParaRPr lang="ru-RU"/>
          </a:p>
        </c:txPr>
        <c:crossAx val="67859584"/>
        <c:crosses val="autoZero"/>
        <c:crossBetween val="midCat"/>
      </c:valAx>
    </c:plotArea>
    <c:plotVisOnly val="1"/>
    <c:dispBlanksAs val="gap"/>
    <c:showDLblsOverMax val="0"/>
  </c:chart>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17961698483551"/>
          <c:y val="7.6857523097143624E-2"/>
          <c:w val="0.55337329705779081"/>
          <c:h val="0.65926090999631337"/>
        </c:manualLayout>
      </c:layout>
      <c:scatterChart>
        <c:scatterStyle val="lineMarker"/>
        <c:varyColors val="0"/>
        <c:ser>
          <c:idx val="1"/>
          <c:order val="1"/>
          <c:tx>
            <c:v>T=1200K</c:v>
          </c:tx>
          <c:spPr>
            <a:ln w="15875">
              <a:solidFill>
                <a:srgbClr val="FFFFFF">
                  <a:lumMod val="50000"/>
                </a:srgbClr>
              </a:solidFill>
              <a:prstDash val="dash"/>
            </a:ln>
          </c:spPr>
          <c:marker>
            <c:symbol val="square"/>
            <c:size val="5"/>
            <c:spPr>
              <a:solidFill>
                <a:srgbClr val="FFFFFF">
                  <a:lumMod val="65000"/>
                </a:srgbClr>
              </a:solidFill>
            </c:spPr>
          </c:marker>
          <c:xVal>
            <c:numRef>
              <c:f>'E(lbd)'!$B$1:$M$1</c:f>
              <c:numCache>
                <c:formatCode>General</c:formatCode>
                <c:ptCount val="12"/>
                <c:pt idx="0">
                  <c:v>0.3</c:v>
                </c:pt>
                <c:pt idx="1">
                  <c:v>0.4</c:v>
                </c:pt>
                <c:pt idx="2">
                  <c:v>0.5</c:v>
                </c:pt>
                <c:pt idx="3">
                  <c:v>0.6</c:v>
                </c:pt>
                <c:pt idx="4">
                  <c:v>0.7</c:v>
                </c:pt>
                <c:pt idx="5">
                  <c:v>0.8</c:v>
                </c:pt>
                <c:pt idx="6">
                  <c:v>0.9</c:v>
                </c:pt>
                <c:pt idx="7">
                  <c:v>1</c:v>
                </c:pt>
                <c:pt idx="8">
                  <c:v>2</c:v>
                </c:pt>
                <c:pt idx="9">
                  <c:v>3</c:v>
                </c:pt>
                <c:pt idx="10">
                  <c:v>4</c:v>
                </c:pt>
                <c:pt idx="11">
                  <c:v>5</c:v>
                </c:pt>
              </c:numCache>
            </c:numRef>
          </c:xVal>
          <c:yVal>
            <c:numRef>
              <c:f>'E(lbd)'!$B$2:$M$2</c:f>
              <c:numCache>
                <c:formatCode>General</c:formatCode>
                <c:ptCount val="12"/>
                <c:pt idx="0">
                  <c:v>0.48599999999999999</c:v>
                </c:pt>
                <c:pt idx="1">
                  <c:v>0.48199999999999998</c:v>
                </c:pt>
                <c:pt idx="2">
                  <c:v>0.47399999999999998</c:v>
                </c:pt>
                <c:pt idx="3">
                  <c:v>0.46100000000000002</c:v>
                </c:pt>
                <c:pt idx="4">
                  <c:v>0.44600000000000001</c:v>
                </c:pt>
                <c:pt idx="5">
                  <c:v>0.42799999999999999</c:v>
                </c:pt>
                <c:pt idx="6">
                  <c:v>0.40799999999999997</c:v>
                </c:pt>
                <c:pt idx="7">
                  <c:v>0.38600000000000001</c:v>
                </c:pt>
                <c:pt idx="8">
                  <c:v>0.186</c:v>
                </c:pt>
                <c:pt idx="9">
                  <c:v>0.112</c:v>
                </c:pt>
                <c:pt idx="10">
                  <c:v>8.5999999999999993E-2</c:v>
                </c:pt>
                <c:pt idx="11">
                  <c:v>7.8E-2</c:v>
                </c:pt>
              </c:numCache>
            </c:numRef>
          </c:yVal>
          <c:smooth val="0"/>
        </c:ser>
        <c:ser>
          <c:idx val="2"/>
          <c:order val="2"/>
          <c:tx>
            <c:v>T=1600K</c:v>
          </c:tx>
          <c:spPr>
            <a:ln w="19050">
              <a:solidFill>
                <a:srgbClr val="CC9900">
                  <a:lumMod val="75000"/>
                </a:srgbClr>
              </a:solidFill>
              <a:prstDash val="dash"/>
            </a:ln>
          </c:spPr>
          <c:marker>
            <c:symbol val="square"/>
            <c:size val="6"/>
            <c:spPr>
              <a:solidFill>
                <a:srgbClr val="CC9900"/>
              </a:solidFill>
            </c:spPr>
          </c:marker>
          <c:xVal>
            <c:numRef>
              <c:f>'E(lbd)'!$B$1:$M$1</c:f>
              <c:numCache>
                <c:formatCode>General</c:formatCode>
                <c:ptCount val="12"/>
                <c:pt idx="0">
                  <c:v>0.3</c:v>
                </c:pt>
                <c:pt idx="1">
                  <c:v>0.4</c:v>
                </c:pt>
                <c:pt idx="2">
                  <c:v>0.5</c:v>
                </c:pt>
                <c:pt idx="3">
                  <c:v>0.6</c:v>
                </c:pt>
                <c:pt idx="4">
                  <c:v>0.7</c:v>
                </c:pt>
                <c:pt idx="5">
                  <c:v>0.8</c:v>
                </c:pt>
                <c:pt idx="6">
                  <c:v>0.9</c:v>
                </c:pt>
                <c:pt idx="7">
                  <c:v>1</c:v>
                </c:pt>
                <c:pt idx="8">
                  <c:v>2</c:v>
                </c:pt>
                <c:pt idx="9">
                  <c:v>3</c:v>
                </c:pt>
                <c:pt idx="10">
                  <c:v>4</c:v>
                </c:pt>
                <c:pt idx="11">
                  <c:v>5</c:v>
                </c:pt>
              </c:numCache>
            </c:numRef>
          </c:xVal>
          <c:yVal>
            <c:numRef>
              <c:f>'E(lbd)'!$B$3:$M$3</c:f>
              <c:numCache>
                <c:formatCode>General</c:formatCode>
                <c:ptCount val="12"/>
                <c:pt idx="0">
                  <c:v>0.48</c:v>
                </c:pt>
                <c:pt idx="1">
                  <c:v>0.47899999999999998</c:v>
                </c:pt>
                <c:pt idx="2">
                  <c:v>0.46600000000000003</c:v>
                </c:pt>
                <c:pt idx="3">
                  <c:v>0.45100000000000001</c:v>
                </c:pt>
                <c:pt idx="4">
                  <c:v>0.436</c:v>
                </c:pt>
                <c:pt idx="5">
                  <c:v>0.41799999999999998</c:v>
                </c:pt>
                <c:pt idx="6">
                  <c:v>0.39900000000000002</c:v>
                </c:pt>
                <c:pt idx="7">
                  <c:v>0.378</c:v>
                </c:pt>
                <c:pt idx="8">
                  <c:v>0.20399999999999999</c:v>
                </c:pt>
                <c:pt idx="9">
                  <c:v>0.13400000000000001</c:v>
                </c:pt>
                <c:pt idx="10">
                  <c:v>0.108</c:v>
                </c:pt>
                <c:pt idx="11">
                  <c:v>9.8000000000000004E-2</c:v>
                </c:pt>
              </c:numCache>
            </c:numRef>
          </c:yVal>
          <c:smooth val="0"/>
        </c:ser>
        <c:ser>
          <c:idx val="3"/>
          <c:order val="3"/>
          <c:tx>
            <c:v>T=2000K</c:v>
          </c:tx>
          <c:spPr>
            <a:ln w="19050">
              <a:solidFill>
                <a:srgbClr val="CC9900">
                  <a:lumMod val="50000"/>
                </a:srgbClr>
              </a:solidFill>
              <a:prstDash val="dash"/>
            </a:ln>
          </c:spPr>
          <c:marker>
            <c:symbol val="square"/>
            <c:size val="6"/>
            <c:spPr>
              <a:solidFill>
                <a:srgbClr val="B9B98A">
                  <a:lumMod val="50000"/>
                </a:srgbClr>
              </a:solidFill>
            </c:spPr>
          </c:marker>
          <c:xVal>
            <c:numRef>
              <c:f>'E(lbd)'!$B$1:$M$1</c:f>
              <c:numCache>
                <c:formatCode>General</c:formatCode>
                <c:ptCount val="12"/>
                <c:pt idx="0">
                  <c:v>0.3</c:v>
                </c:pt>
                <c:pt idx="1">
                  <c:v>0.4</c:v>
                </c:pt>
                <c:pt idx="2">
                  <c:v>0.5</c:v>
                </c:pt>
                <c:pt idx="3">
                  <c:v>0.6</c:v>
                </c:pt>
                <c:pt idx="4">
                  <c:v>0.7</c:v>
                </c:pt>
                <c:pt idx="5">
                  <c:v>0.8</c:v>
                </c:pt>
                <c:pt idx="6">
                  <c:v>0.9</c:v>
                </c:pt>
                <c:pt idx="7">
                  <c:v>1</c:v>
                </c:pt>
                <c:pt idx="8">
                  <c:v>2</c:v>
                </c:pt>
                <c:pt idx="9">
                  <c:v>3</c:v>
                </c:pt>
                <c:pt idx="10">
                  <c:v>4</c:v>
                </c:pt>
                <c:pt idx="11">
                  <c:v>5</c:v>
                </c:pt>
              </c:numCache>
            </c:numRef>
          </c:xVal>
          <c:yVal>
            <c:numRef>
              <c:f>'E(lbd)'!$B$4:$M$4</c:f>
              <c:numCache>
                <c:formatCode>General</c:formatCode>
                <c:ptCount val="12"/>
                <c:pt idx="0">
                  <c:v>0.47399999999999998</c:v>
                </c:pt>
                <c:pt idx="1">
                  <c:v>0.47</c:v>
                </c:pt>
                <c:pt idx="2">
                  <c:v>0.45900000000000002</c:v>
                </c:pt>
                <c:pt idx="3">
                  <c:v>0.441</c:v>
                </c:pt>
                <c:pt idx="4">
                  <c:v>0.42599999999999999</c:v>
                </c:pt>
                <c:pt idx="5">
                  <c:v>0.40799999999999997</c:v>
                </c:pt>
                <c:pt idx="6">
                  <c:v>0.39</c:v>
                </c:pt>
                <c:pt idx="7">
                  <c:v>0.371</c:v>
                </c:pt>
                <c:pt idx="8">
                  <c:v>0.222</c:v>
                </c:pt>
                <c:pt idx="9">
                  <c:v>0.157</c:v>
                </c:pt>
                <c:pt idx="10">
                  <c:v>0.13</c:v>
                </c:pt>
                <c:pt idx="11">
                  <c:v>0.11700000000000001</c:v>
                </c:pt>
              </c:numCache>
            </c:numRef>
          </c:yVal>
          <c:smooth val="0"/>
        </c:ser>
        <c:ser>
          <c:idx val="0"/>
          <c:order val="0"/>
          <c:tx>
            <c:v>T=2600K</c:v>
          </c:tx>
          <c:spPr>
            <a:ln w="19050">
              <a:solidFill>
                <a:srgbClr val="292929"/>
              </a:solidFill>
              <a:prstDash val="dash"/>
            </a:ln>
          </c:spPr>
          <c:marker>
            <c:symbol val="triangle"/>
            <c:size val="7"/>
            <c:spPr>
              <a:solidFill>
                <a:srgbClr val="B9B98A">
                  <a:lumMod val="50000"/>
                </a:srgbClr>
              </a:solidFill>
            </c:spPr>
          </c:marker>
          <c:xVal>
            <c:numRef>
              <c:f>'E(lbd)'!$B$1:$M$1</c:f>
              <c:numCache>
                <c:formatCode>General</c:formatCode>
                <c:ptCount val="12"/>
                <c:pt idx="0">
                  <c:v>0.3</c:v>
                </c:pt>
                <c:pt idx="1">
                  <c:v>0.4</c:v>
                </c:pt>
                <c:pt idx="2">
                  <c:v>0.5</c:v>
                </c:pt>
                <c:pt idx="3">
                  <c:v>0.6</c:v>
                </c:pt>
                <c:pt idx="4">
                  <c:v>0.7</c:v>
                </c:pt>
                <c:pt idx="5">
                  <c:v>0.8</c:v>
                </c:pt>
                <c:pt idx="6">
                  <c:v>0.9</c:v>
                </c:pt>
                <c:pt idx="7">
                  <c:v>1</c:v>
                </c:pt>
                <c:pt idx="8">
                  <c:v>2</c:v>
                </c:pt>
                <c:pt idx="9">
                  <c:v>3</c:v>
                </c:pt>
                <c:pt idx="10">
                  <c:v>4</c:v>
                </c:pt>
                <c:pt idx="11">
                  <c:v>5</c:v>
                </c:pt>
              </c:numCache>
            </c:numRef>
          </c:xVal>
          <c:yVal>
            <c:numRef>
              <c:f>'E(lbd)'!$B$5:$M$5</c:f>
              <c:numCache>
                <c:formatCode>General</c:formatCode>
                <c:ptCount val="12"/>
                <c:pt idx="0">
                  <c:v>0.46500000000000002</c:v>
                </c:pt>
                <c:pt idx="1">
                  <c:v>0.46100000000000002</c:v>
                </c:pt>
                <c:pt idx="2">
                  <c:v>0.44700000000000001</c:v>
                </c:pt>
                <c:pt idx="3">
                  <c:v>0.42599999999999999</c:v>
                </c:pt>
                <c:pt idx="4">
                  <c:v>0.41099999999999998</c:v>
                </c:pt>
                <c:pt idx="5">
                  <c:v>0.39400000000000002</c:v>
                </c:pt>
                <c:pt idx="6">
                  <c:v>0.376</c:v>
                </c:pt>
                <c:pt idx="7">
                  <c:v>0.36</c:v>
                </c:pt>
                <c:pt idx="8">
                  <c:v>0.248</c:v>
                </c:pt>
                <c:pt idx="9">
                  <c:v>0.191</c:v>
                </c:pt>
                <c:pt idx="10">
                  <c:v>0.16300000000000001</c:v>
                </c:pt>
                <c:pt idx="11">
                  <c:v>0.14599999999999999</c:v>
                </c:pt>
              </c:numCache>
            </c:numRef>
          </c:yVal>
          <c:smooth val="0"/>
        </c:ser>
        <c:dLbls>
          <c:showLegendKey val="0"/>
          <c:showVal val="0"/>
          <c:showCatName val="0"/>
          <c:showSerName val="0"/>
          <c:showPercent val="0"/>
          <c:showBubbleSize val="0"/>
        </c:dLbls>
        <c:axId val="93595904"/>
        <c:axId val="93598464"/>
      </c:scatterChart>
      <c:valAx>
        <c:axId val="93595904"/>
        <c:scaling>
          <c:orientation val="minMax"/>
        </c:scaling>
        <c:delete val="0"/>
        <c:axPos val="b"/>
        <c:majorGridlines/>
        <c:title>
          <c:tx>
            <c:rich>
              <a:bodyPr/>
              <a:lstStyle/>
              <a:p>
                <a:pPr>
                  <a:defRPr sz="1050" b="0"/>
                </a:pPr>
                <a:r>
                  <a:rPr lang="el-GR" sz="1050" b="0" dirty="0">
                    <a:latin typeface="Times New Roman"/>
                    <a:cs typeface="Times New Roman"/>
                  </a:rPr>
                  <a:t>λ</a:t>
                </a:r>
                <a:r>
                  <a:rPr lang="ru-RU" sz="1050" b="0" dirty="0">
                    <a:latin typeface="Times New Roman"/>
                    <a:cs typeface="Times New Roman"/>
                  </a:rPr>
                  <a:t>,</a:t>
                </a:r>
                <a:r>
                  <a:rPr lang="ru-RU" sz="1050" b="0" baseline="0" dirty="0">
                    <a:latin typeface="Times New Roman"/>
                    <a:cs typeface="Times New Roman"/>
                  </a:rPr>
                  <a:t> </a:t>
                </a:r>
                <a:r>
                  <a:rPr lang="ru-RU" sz="1050" b="0" baseline="0" dirty="0" smtClean="0">
                    <a:latin typeface="Times New Roman"/>
                    <a:cs typeface="Times New Roman"/>
                  </a:rPr>
                  <a:t>µ</a:t>
                </a:r>
                <a:r>
                  <a:rPr lang="en-US" sz="1050" b="0" baseline="0" dirty="0" smtClean="0">
                    <a:latin typeface="Times New Roman"/>
                    <a:cs typeface="Times New Roman"/>
                  </a:rPr>
                  <a:t>m</a:t>
                </a:r>
                <a:endParaRPr lang="ru-RU" sz="1050" b="0" baseline="0" dirty="0">
                  <a:latin typeface="Times New Roman"/>
                  <a:cs typeface="Times New Roman"/>
                </a:endParaRPr>
              </a:p>
            </c:rich>
          </c:tx>
          <c:layout>
            <c:manualLayout>
              <c:xMode val="edge"/>
              <c:yMode val="edge"/>
              <c:x val="0.35947030868599483"/>
              <c:y val="0.81807447025096702"/>
            </c:manualLayout>
          </c:layout>
          <c:overlay val="0"/>
        </c:title>
        <c:numFmt formatCode="General" sourceLinked="1"/>
        <c:majorTickMark val="out"/>
        <c:minorTickMark val="none"/>
        <c:tickLblPos val="nextTo"/>
        <c:txPr>
          <a:bodyPr/>
          <a:lstStyle/>
          <a:p>
            <a:pPr>
              <a:defRPr sz="1000"/>
            </a:pPr>
            <a:endParaRPr lang="ru-RU"/>
          </a:p>
        </c:txPr>
        <c:crossAx val="93598464"/>
        <c:crosses val="autoZero"/>
        <c:crossBetween val="midCat"/>
      </c:valAx>
      <c:valAx>
        <c:axId val="93598464"/>
        <c:scaling>
          <c:orientation val="minMax"/>
        </c:scaling>
        <c:delete val="0"/>
        <c:axPos val="l"/>
        <c:majorGridlines/>
        <c:title>
          <c:tx>
            <c:rich>
              <a:bodyPr rot="-5400000" vert="horz"/>
              <a:lstStyle/>
              <a:p>
                <a:pPr>
                  <a:defRPr sz="1050" b="0"/>
                </a:pPr>
                <a:r>
                  <a:rPr lang="el-GR" sz="1050" b="0"/>
                  <a:t>ε</a:t>
                </a:r>
                <a:endParaRPr lang="de-DE" sz="1050" b="0"/>
              </a:p>
            </c:rich>
          </c:tx>
          <c:layout>
            <c:manualLayout>
              <c:xMode val="edge"/>
              <c:yMode val="edge"/>
              <c:x val="9.6246655769103E-3"/>
              <c:y val="0.37265444020755267"/>
            </c:manualLayout>
          </c:layout>
          <c:overlay val="0"/>
        </c:title>
        <c:numFmt formatCode="General" sourceLinked="1"/>
        <c:majorTickMark val="out"/>
        <c:minorTickMark val="none"/>
        <c:tickLblPos val="nextTo"/>
        <c:txPr>
          <a:bodyPr/>
          <a:lstStyle/>
          <a:p>
            <a:pPr>
              <a:defRPr sz="1000"/>
            </a:pPr>
            <a:endParaRPr lang="ru-RU"/>
          </a:p>
        </c:txPr>
        <c:crossAx val="93595904"/>
        <c:crosses val="autoZero"/>
        <c:crossBetween val="midCat"/>
      </c:valAx>
    </c:plotArea>
    <c:legend>
      <c:legendPos val="r"/>
      <c:layout/>
      <c:overlay val="0"/>
      <c:txPr>
        <a:bodyPr/>
        <a:lstStyle/>
        <a:p>
          <a:pPr>
            <a:defRPr sz="1000"/>
          </a:pPr>
          <a:endParaRPr lang="ru-RU"/>
        </a:p>
      </c:txPr>
    </c:legend>
    <c:plotVisOnly val="1"/>
    <c:dispBlanksAs val="gap"/>
    <c:showDLblsOverMax val="0"/>
  </c:chart>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2"/>
          <c:order val="1"/>
          <c:tx>
            <c:v>Turned with greater efficient surface</c:v>
          </c:tx>
          <c:spPr>
            <a:ln w="28575">
              <a:noFill/>
            </a:ln>
          </c:spPr>
          <c:marker>
            <c:symbol val="triangle"/>
            <c:size val="13"/>
            <c:spPr>
              <a:solidFill>
                <a:schemeClr val="accent1">
                  <a:lumMod val="50000"/>
                </a:schemeClr>
              </a:solidFill>
            </c:spPr>
          </c:marker>
          <c:errBars>
            <c:errDir val="y"/>
            <c:errBarType val="both"/>
            <c:errValType val="percentage"/>
            <c:noEndCap val="0"/>
            <c:val val="8"/>
          </c:errBars>
          <c:errBars>
            <c:errDir val="x"/>
            <c:errBarType val="both"/>
            <c:errValType val="fixedVal"/>
            <c:noEndCap val="0"/>
            <c:val val="1"/>
          </c:errBars>
          <c:xVal>
            <c:numRef>
              <c:f>'пов.  ̅больш'!$B$5:$B$25</c:f>
              <c:numCache>
                <c:formatCode>General</c:formatCode>
                <c:ptCount val="21"/>
                <c:pt idx="0">
                  <c:v>53</c:v>
                </c:pt>
                <c:pt idx="1">
                  <c:v>60</c:v>
                </c:pt>
                <c:pt idx="2">
                  <c:v>67</c:v>
                </c:pt>
                <c:pt idx="3">
                  <c:v>75</c:v>
                </c:pt>
                <c:pt idx="4">
                  <c:v>81</c:v>
                </c:pt>
                <c:pt idx="5">
                  <c:v>86</c:v>
                </c:pt>
                <c:pt idx="6">
                  <c:v>92</c:v>
                </c:pt>
                <c:pt idx="7">
                  <c:v>103</c:v>
                </c:pt>
                <c:pt idx="8">
                  <c:v>110</c:v>
                </c:pt>
                <c:pt idx="9">
                  <c:v>116</c:v>
                </c:pt>
                <c:pt idx="10">
                  <c:v>123</c:v>
                </c:pt>
                <c:pt idx="11">
                  <c:v>130</c:v>
                </c:pt>
                <c:pt idx="12">
                  <c:v>143</c:v>
                </c:pt>
                <c:pt idx="13">
                  <c:v>155</c:v>
                </c:pt>
                <c:pt idx="14">
                  <c:v>166</c:v>
                </c:pt>
                <c:pt idx="15">
                  <c:v>183</c:v>
                </c:pt>
                <c:pt idx="16">
                  <c:v>188</c:v>
                </c:pt>
                <c:pt idx="17">
                  <c:v>202</c:v>
                </c:pt>
                <c:pt idx="18">
                  <c:v>218</c:v>
                </c:pt>
                <c:pt idx="19">
                  <c:v>227</c:v>
                </c:pt>
                <c:pt idx="20">
                  <c:v>250</c:v>
                </c:pt>
              </c:numCache>
            </c:numRef>
          </c:xVal>
          <c:yVal>
            <c:numRef>
              <c:f>'пов.  ̅больш'!$I$5:$I$25</c:f>
              <c:numCache>
                <c:formatCode>General</c:formatCode>
                <c:ptCount val="21"/>
                <c:pt idx="0">
                  <c:v>8.9999999999999993E-3</c:v>
                </c:pt>
                <c:pt idx="1">
                  <c:v>1.4999999999999999E-2</c:v>
                </c:pt>
                <c:pt idx="2">
                  <c:v>2.53E-2</c:v>
                </c:pt>
                <c:pt idx="3">
                  <c:v>4.6300000000000001E-2</c:v>
                </c:pt>
                <c:pt idx="4">
                  <c:v>6.2600000000000003E-2</c:v>
                </c:pt>
                <c:pt idx="5">
                  <c:v>7.7600000000000002E-2</c:v>
                </c:pt>
                <c:pt idx="6">
                  <c:v>9.7000000000000003E-2</c:v>
                </c:pt>
                <c:pt idx="7">
                  <c:v>0.155</c:v>
                </c:pt>
                <c:pt idx="8">
                  <c:v>0.19350000000000001</c:v>
                </c:pt>
                <c:pt idx="9">
                  <c:v>0.2286</c:v>
                </c:pt>
                <c:pt idx="10">
                  <c:v>0.27079999999999999</c:v>
                </c:pt>
                <c:pt idx="11">
                  <c:v>0.32219999999999999</c:v>
                </c:pt>
                <c:pt idx="12">
                  <c:v>0.43070000000000003</c:v>
                </c:pt>
                <c:pt idx="13">
                  <c:v>0.52869999999999995</c:v>
                </c:pt>
                <c:pt idx="14">
                  <c:v>0.65029999999999999</c:v>
                </c:pt>
                <c:pt idx="15">
                  <c:v>0.80010000000000003</c:v>
                </c:pt>
                <c:pt idx="16">
                  <c:v>0.874</c:v>
                </c:pt>
                <c:pt idx="17">
                  <c:v>1.0038</c:v>
                </c:pt>
                <c:pt idx="18">
                  <c:v>1.2168000000000001</c:v>
                </c:pt>
                <c:pt idx="19">
                  <c:v>1.3713</c:v>
                </c:pt>
                <c:pt idx="20">
                  <c:v>1.6996</c:v>
                </c:pt>
              </c:numCache>
            </c:numRef>
          </c:yVal>
          <c:smooth val="0"/>
        </c:ser>
        <c:ser>
          <c:idx val="0"/>
          <c:order val="0"/>
          <c:tx>
            <c:v>Program</c:v>
          </c:tx>
          <c:spPr>
            <a:ln w="28575">
              <a:solidFill>
                <a:schemeClr val="tx1"/>
              </a:solidFill>
            </a:ln>
          </c:spPr>
          <c:marker>
            <c:symbol val="none"/>
          </c:marker>
          <c:xVal>
            <c:numRef>
              <c:f>'to pascal'!$J$3:$J$18</c:f>
              <c:numCache>
                <c:formatCode>General</c:formatCode>
                <c:ptCount val="16"/>
                <c:pt idx="0">
                  <c:v>44.377624447006774</c:v>
                </c:pt>
                <c:pt idx="1">
                  <c:v>68.86793609570941</c:v>
                </c:pt>
                <c:pt idx="2">
                  <c:v>89.055126737762734</c:v>
                </c:pt>
                <c:pt idx="3">
                  <c:v>106.87351297377998</c:v>
                </c:pt>
                <c:pt idx="4">
                  <c:v>123.11501810750345</c:v>
                </c:pt>
                <c:pt idx="5">
                  <c:v>138.20124113437564</c:v>
                </c:pt>
                <c:pt idx="6">
                  <c:v>152.38990837002211</c:v>
                </c:pt>
                <c:pt idx="7">
                  <c:v>165.85291244220005</c:v>
                </c:pt>
                <c:pt idx="8">
                  <c:v>178.71203556083788</c:v>
                </c:pt>
                <c:pt idx="9">
                  <c:v>191.05748234843904</c:v>
                </c:pt>
                <c:pt idx="10">
                  <c:v>202.95839178738379</c:v>
                </c:pt>
                <c:pt idx="11">
                  <c:v>214.46921419048289</c:v>
                </c:pt>
                <c:pt idx="12">
                  <c:v>225.63378872924577</c:v>
                </c:pt>
                <c:pt idx="13">
                  <c:v>236.48806356883659</c:v>
                </c:pt>
                <c:pt idx="14">
                  <c:v>247.06197498197054</c:v>
                </c:pt>
                <c:pt idx="15">
                  <c:v>257.38078407049835</c:v>
                </c:pt>
              </c:numCache>
            </c:numRef>
          </c:xVal>
          <c:yVal>
            <c:numRef>
              <c:f>'to pascal'!$K$3:$K$18</c:f>
              <c:numCache>
                <c:formatCode>General</c:formatCode>
                <c:ptCount val="16"/>
                <c:pt idx="0">
                  <c:v>0.03</c:v>
                </c:pt>
                <c:pt idx="1">
                  <c:v>0.12</c:v>
                </c:pt>
                <c:pt idx="2">
                  <c:v>0.23</c:v>
                </c:pt>
                <c:pt idx="3">
                  <c:v>0.34</c:v>
                </c:pt>
                <c:pt idx="4">
                  <c:v>0.46</c:v>
                </c:pt>
                <c:pt idx="5">
                  <c:v>0.56999999999999995</c:v>
                </c:pt>
                <c:pt idx="6">
                  <c:v>0.69</c:v>
                </c:pt>
                <c:pt idx="7">
                  <c:v>0.8</c:v>
                </c:pt>
                <c:pt idx="8">
                  <c:v>0.91</c:v>
                </c:pt>
                <c:pt idx="9">
                  <c:v>1.01</c:v>
                </c:pt>
                <c:pt idx="10">
                  <c:v>1.1100000000000001</c:v>
                </c:pt>
                <c:pt idx="11">
                  <c:v>1.2</c:v>
                </c:pt>
                <c:pt idx="12">
                  <c:v>1.3</c:v>
                </c:pt>
                <c:pt idx="13">
                  <c:v>1.39</c:v>
                </c:pt>
                <c:pt idx="14">
                  <c:v>1.47</c:v>
                </c:pt>
                <c:pt idx="15">
                  <c:v>1.56</c:v>
                </c:pt>
              </c:numCache>
            </c:numRef>
          </c:yVal>
          <c:smooth val="0"/>
        </c:ser>
        <c:dLbls>
          <c:showLegendKey val="0"/>
          <c:showVal val="0"/>
          <c:showCatName val="0"/>
          <c:showSerName val="0"/>
          <c:showPercent val="0"/>
          <c:showBubbleSize val="0"/>
        </c:dLbls>
        <c:axId val="93621632"/>
        <c:axId val="93632000"/>
      </c:scatterChart>
      <c:valAx>
        <c:axId val="93621632"/>
        <c:scaling>
          <c:orientation val="minMax"/>
        </c:scaling>
        <c:delete val="0"/>
        <c:axPos val="b"/>
        <c:title>
          <c:tx>
            <c:rich>
              <a:bodyPr/>
              <a:lstStyle/>
              <a:p>
                <a:pPr>
                  <a:defRPr sz="1050" b="0"/>
                </a:pPr>
                <a:r>
                  <a:rPr lang="de-DE" sz="1050" b="0"/>
                  <a:t>U,</a:t>
                </a:r>
                <a:r>
                  <a:rPr lang="ru-RU" sz="1050" b="0"/>
                  <a:t>В</a:t>
                </a:r>
                <a:endParaRPr lang="de-DE" sz="1050" b="0"/>
              </a:p>
            </c:rich>
          </c:tx>
          <c:layout/>
          <c:overlay val="0"/>
        </c:title>
        <c:numFmt formatCode="General" sourceLinked="1"/>
        <c:majorTickMark val="out"/>
        <c:minorTickMark val="none"/>
        <c:tickLblPos val="nextTo"/>
        <c:txPr>
          <a:bodyPr/>
          <a:lstStyle/>
          <a:p>
            <a:pPr>
              <a:defRPr sz="1000"/>
            </a:pPr>
            <a:endParaRPr lang="ru-RU"/>
          </a:p>
        </c:txPr>
        <c:crossAx val="93632000"/>
        <c:crosses val="autoZero"/>
        <c:crossBetween val="midCat"/>
      </c:valAx>
      <c:valAx>
        <c:axId val="93632000"/>
        <c:scaling>
          <c:orientation val="minMax"/>
        </c:scaling>
        <c:delete val="0"/>
        <c:axPos val="l"/>
        <c:majorGridlines/>
        <c:title>
          <c:tx>
            <c:rich>
              <a:bodyPr rot="-5400000" vert="horz"/>
              <a:lstStyle/>
              <a:p>
                <a:pPr>
                  <a:defRPr sz="700" b="0"/>
                </a:pPr>
                <a:r>
                  <a:rPr lang="de-DE" sz="1200" b="0" i="0" baseline="0">
                    <a:effectLst/>
                  </a:rPr>
                  <a:t>P</a:t>
                </a:r>
                <a:r>
                  <a:rPr lang="en-US" sz="1200" b="0" i="0" baseline="-25000">
                    <a:effectLst/>
                  </a:rPr>
                  <a:t>light</a:t>
                </a:r>
                <a:r>
                  <a:rPr lang="ru-RU" sz="1200" b="0" i="0" baseline="0">
                    <a:effectLst/>
                  </a:rPr>
                  <a:t>/</a:t>
                </a:r>
                <a:r>
                  <a:rPr lang="de-DE" sz="1200" b="0" i="0" baseline="0">
                    <a:effectLst/>
                  </a:rPr>
                  <a:t>P, %</a:t>
                </a:r>
                <a:endParaRPr lang="ru-RU" sz="700" b="0">
                  <a:effectLst/>
                </a:endParaRPr>
              </a:p>
            </c:rich>
          </c:tx>
          <c:layout>
            <c:manualLayout>
              <c:xMode val="edge"/>
              <c:yMode val="edge"/>
              <c:x val="1.3294424750938897E-2"/>
              <c:y val="0.28898557964060839"/>
            </c:manualLayout>
          </c:layout>
          <c:overlay val="0"/>
        </c:title>
        <c:numFmt formatCode="General" sourceLinked="1"/>
        <c:majorTickMark val="out"/>
        <c:minorTickMark val="none"/>
        <c:tickLblPos val="nextTo"/>
        <c:txPr>
          <a:bodyPr/>
          <a:lstStyle/>
          <a:p>
            <a:pPr>
              <a:defRPr sz="1000"/>
            </a:pPr>
            <a:endParaRPr lang="ru-RU"/>
          </a:p>
        </c:txPr>
        <c:crossAx val="93621632"/>
        <c:crosses val="autoZero"/>
        <c:crossBetween val="midCat"/>
      </c:valAx>
    </c:plotArea>
    <c:legend>
      <c:legendPos val="b"/>
      <c:layout>
        <c:manualLayout>
          <c:xMode val="edge"/>
          <c:yMode val="edge"/>
          <c:x val="0.13600545455243324"/>
          <c:y val="0.88030064689326193"/>
          <c:w val="0.75900941531399091"/>
          <c:h val="7.1508524798564246E-2"/>
        </c:manualLayout>
      </c:layout>
      <c:overlay val="0"/>
      <c:txPr>
        <a:bodyPr/>
        <a:lstStyle/>
        <a:p>
          <a:pPr>
            <a:defRPr sz="1100"/>
          </a:pPr>
          <a:endParaRPr lang="ru-RU"/>
        </a:p>
      </c:txPr>
    </c:legend>
    <c:plotVisOnly val="1"/>
    <c:dispBlanksAs val="gap"/>
    <c:showDLblsOverMax val="0"/>
  </c:chart>
  <c:externalData r:id="rId2">
    <c:autoUpdate val="0"/>
  </c:externalData>
</c:chartSpace>
</file>

<file path=word/drawings/_rels/drawing1.xml.rels><?xml version="1.0" encoding="UTF-8" standalone="yes"?>
<Relationships xmlns="http://schemas.openxmlformats.org/package/2006/relationships"><Relationship Id="rId1" Type="http://schemas.openxmlformats.org/officeDocument/2006/relationships/image" Target="../media/image2.png"/></Relationships>
</file>

<file path=word/drawings/drawing1.xml><?xml version="1.0" encoding="utf-8"?>
<c:userShapes xmlns:c="http://schemas.openxmlformats.org/drawingml/2006/chart">
  <cdr:relSizeAnchor xmlns:cdr="http://schemas.openxmlformats.org/drawingml/2006/chartDrawing">
    <cdr:from>
      <cdr:x>0.32229</cdr:x>
      <cdr:y>0.23865</cdr:y>
    </cdr:from>
    <cdr:to>
      <cdr:x>0.38764</cdr:x>
      <cdr:y>0.58165</cdr:y>
    </cdr:to>
    <cdr:grpSp>
      <cdr:nvGrpSpPr>
        <cdr:cNvPr id="2" name="Группа 80"/>
        <cdr:cNvGrpSpPr>
          <a:grpSpLocks xmlns:a="http://schemas.openxmlformats.org/drawingml/2006/main"/>
        </cdr:cNvGrpSpPr>
      </cdr:nvGrpSpPr>
      <cdr:grpSpPr bwMode="auto">
        <a:xfrm xmlns:a="http://schemas.openxmlformats.org/drawingml/2006/main">
          <a:off x="1277861" y="303499"/>
          <a:ext cx="259108" cy="436205"/>
          <a:chOff x="4086796" y="1642527"/>
          <a:chExt cx="711200" cy="1541455"/>
        </a:xfrm>
      </cdr:grpSpPr>
      <cdr:pic>
        <cdr:nvPicPr>
          <cdr:cNvPr id="3" name="Picture 2" descr="E:\Users\Alex\Documents\school\SPC,IYPT\physics IYPT\2010-2011\task 13. Light bulb\final bulb\spectral characteristic of luxmeter.gif"/>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clrChange>
              <a:clrFrom>
                <a:srgbClr val="FFFFFF"/>
              </a:clrFrom>
              <a:clrTo>
                <a:srgbClr val="FFFFFF">
                  <a:alpha val="0"/>
                </a:srgbClr>
              </a:clrTo>
            </a:clrChange>
            <a:extLst>
              <a:ext uri="{28A0092B-C50C-407E-A947-70E740481C1C}">
                <a14:useLocalDpi xmlns:a14="http://schemas.microsoft.com/office/drawing/2010/main" val="0"/>
              </a:ext>
            </a:extLst>
          </a:blip>
          <a:srcRect xmlns:a="http://schemas.openxmlformats.org/drawingml/2006/main" t="21875" r="18089"/>
          <a:stretch xmlns:a="http://schemas.openxmlformats.org/drawingml/2006/main">
            <a:fillRect/>
          </a:stretch>
        </cdr:blipFill>
        <cdr:spPr bwMode="auto">
          <a:xfrm xmlns:a="http://schemas.openxmlformats.org/drawingml/2006/main">
            <a:off x="4097908" y="2385159"/>
            <a:ext cx="700088" cy="798823"/>
          </a:xfrm>
          <a:prstGeom xmlns:a="http://schemas.openxmlformats.org/drawingml/2006/main" prst="rect">
            <a:avLst/>
          </a:prstGeom>
          <a:noFill xmlns:a="http://schemas.openxmlformats.org/drawingml/2006/main"/>
          <a:ln xmlns:a="http://schemas.openxmlformats.org/drawingml/2006/main" w="9525">
            <a:noFill/>
            <a:miter lim="800000"/>
            <a:headEnd/>
            <a:tailEnd/>
          </a:ln>
          <a:extLst xmlns:a="http://schemas.openxmlformats.org/drawingml/2006/main">
            <a:ext uri="{909E8E84-426E-40DD-AFC4-6F175D3DCCD1}">
              <a14:hiddenFill xmlns:a14="http://schemas.microsoft.com/office/drawing/2010/main">
                <a:solidFill>
                  <a:srgbClr val="FFFFFF"/>
                </a:solidFill>
              </a14:hiddenFill>
            </a:ext>
          </a:extLst>
        </cdr:spPr>
      </cdr:pic>
      <cdr:cxnSp macro="">
        <cdr:nvCxnSpPr>
          <cdr:cNvPr id="4" name="Straight Connector 3"/>
          <cdr:cNvCxnSpPr/>
        </cdr:nvCxnSpPr>
        <cdr:spPr>
          <a:xfrm xmlns:a="http://schemas.openxmlformats.org/drawingml/2006/main" flipV="1">
            <a:off x="4745608" y="1642527"/>
            <a:ext cx="0" cy="1309001"/>
          </a:xfrm>
          <a:prstGeom xmlns:a="http://schemas.openxmlformats.org/drawingml/2006/main" prst="line">
            <a:avLst/>
          </a:prstGeom>
          <a:ln xmlns:a="http://schemas.openxmlformats.org/drawingml/2006/main" w="3175"/>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5" name="Straight Connector 4"/>
          <cdr:cNvCxnSpPr/>
        </cdr:nvCxnSpPr>
        <cdr:spPr>
          <a:xfrm xmlns:a="http://schemas.openxmlformats.org/drawingml/2006/main" flipV="1">
            <a:off x="4240783" y="2784453"/>
            <a:ext cx="0" cy="177245"/>
          </a:xfrm>
          <a:prstGeom xmlns:a="http://schemas.openxmlformats.org/drawingml/2006/main" prst="line">
            <a:avLst/>
          </a:prstGeom>
          <a:ln xmlns:a="http://schemas.openxmlformats.org/drawingml/2006/main" w="3175"/>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6" name="Straight Connector 5"/>
          <cdr:cNvCxnSpPr/>
        </cdr:nvCxnSpPr>
        <cdr:spPr>
          <a:xfrm xmlns:a="http://schemas.openxmlformats.org/drawingml/2006/main" flipH="1">
            <a:off x="4653533" y="1850282"/>
            <a:ext cx="92075" cy="87169"/>
          </a:xfrm>
          <a:prstGeom xmlns:a="http://schemas.openxmlformats.org/drawingml/2006/main" prst="line">
            <a:avLst/>
          </a:prstGeom>
          <a:ln xmlns:a="http://schemas.openxmlformats.org/drawingml/2006/main" w="3175"/>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7" name="Straight Connector 6"/>
          <cdr:cNvCxnSpPr/>
        </cdr:nvCxnSpPr>
        <cdr:spPr>
          <a:xfrm xmlns:a="http://schemas.openxmlformats.org/drawingml/2006/main" flipH="1">
            <a:off x="4629721" y="1917112"/>
            <a:ext cx="115887" cy="114774"/>
          </a:xfrm>
          <a:prstGeom xmlns:a="http://schemas.openxmlformats.org/drawingml/2006/main" prst="line">
            <a:avLst/>
          </a:prstGeom>
          <a:ln xmlns:a="http://schemas.openxmlformats.org/drawingml/2006/main" w="3175"/>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8" name="Straight Connector 7"/>
          <cdr:cNvCxnSpPr/>
        </cdr:nvCxnSpPr>
        <cdr:spPr>
          <a:xfrm xmlns:a="http://schemas.openxmlformats.org/drawingml/2006/main" flipH="1">
            <a:off x="4578921" y="1994112"/>
            <a:ext cx="166687" cy="151094"/>
          </a:xfrm>
          <a:prstGeom xmlns:a="http://schemas.openxmlformats.org/drawingml/2006/main" prst="line">
            <a:avLst/>
          </a:prstGeom>
          <a:ln xmlns:a="http://schemas.openxmlformats.org/drawingml/2006/main" w="3175"/>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9" name="Straight Connector 8"/>
          <cdr:cNvCxnSpPr/>
        </cdr:nvCxnSpPr>
        <cdr:spPr>
          <a:xfrm xmlns:a="http://schemas.openxmlformats.org/drawingml/2006/main" flipH="1">
            <a:off x="4540821" y="2052226"/>
            <a:ext cx="204787" cy="197585"/>
          </a:xfrm>
          <a:prstGeom xmlns:a="http://schemas.openxmlformats.org/drawingml/2006/main" prst="line">
            <a:avLst/>
          </a:prstGeom>
          <a:ln xmlns:a="http://schemas.openxmlformats.org/drawingml/2006/main" w="3175"/>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10" name="Straight Connector 9"/>
          <cdr:cNvCxnSpPr/>
        </cdr:nvCxnSpPr>
        <cdr:spPr>
          <a:xfrm xmlns:a="http://schemas.openxmlformats.org/drawingml/2006/main" flipH="1">
            <a:off x="4509071" y="2103074"/>
            <a:ext cx="236537" cy="220831"/>
          </a:xfrm>
          <a:prstGeom xmlns:a="http://schemas.openxmlformats.org/drawingml/2006/main" prst="line">
            <a:avLst/>
          </a:prstGeom>
          <a:ln xmlns:a="http://schemas.openxmlformats.org/drawingml/2006/main" w="3175"/>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11" name="Straight Connector 10"/>
          <cdr:cNvCxnSpPr/>
        </cdr:nvCxnSpPr>
        <cdr:spPr>
          <a:xfrm xmlns:a="http://schemas.openxmlformats.org/drawingml/2006/main" flipH="1">
            <a:off x="4483671" y="2161187"/>
            <a:ext cx="266700" cy="245529"/>
          </a:xfrm>
          <a:prstGeom xmlns:a="http://schemas.openxmlformats.org/drawingml/2006/main" prst="line">
            <a:avLst/>
          </a:prstGeom>
          <a:ln xmlns:a="http://schemas.openxmlformats.org/drawingml/2006/main" w="3175"/>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12" name="Straight Connector 11"/>
          <cdr:cNvCxnSpPr/>
        </cdr:nvCxnSpPr>
        <cdr:spPr>
          <a:xfrm xmlns:a="http://schemas.openxmlformats.org/drawingml/2006/main" flipH="1">
            <a:off x="4413821" y="2216395"/>
            <a:ext cx="336550" cy="305095"/>
          </a:xfrm>
          <a:prstGeom xmlns:a="http://schemas.openxmlformats.org/drawingml/2006/main" prst="line">
            <a:avLst/>
          </a:prstGeom>
          <a:ln xmlns:a="http://schemas.openxmlformats.org/drawingml/2006/main" w="3175"/>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13" name="Straight Connector 12"/>
          <cdr:cNvCxnSpPr/>
        </cdr:nvCxnSpPr>
        <cdr:spPr>
          <a:xfrm xmlns:a="http://schemas.openxmlformats.org/drawingml/2006/main" flipH="1">
            <a:off x="4369371" y="2275962"/>
            <a:ext cx="373062" cy="337057"/>
          </a:xfrm>
          <a:prstGeom xmlns:a="http://schemas.openxmlformats.org/drawingml/2006/main" prst="line">
            <a:avLst/>
          </a:prstGeom>
          <a:ln xmlns:a="http://schemas.openxmlformats.org/drawingml/2006/main" w="3175"/>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14" name="Straight Connector 13"/>
          <cdr:cNvCxnSpPr/>
        </cdr:nvCxnSpPr>
        <cdr:spPr>
          <a:xfrm xmlns:a="http://schemas.openxmlformats.org/drawingml/2006/main" flipH="1">
            <a:off x="4355083" y="2329716"/>
            <a:ext cx="390525" cy="344321"/>
          </a:xfrm>
          <a:prstGeom xmlns:a="http://schemas.openxmlformats.org/drawingml/2006/main" prst="line">
            <a:avLst/>
          </a:prstGeom>
          <a:ln xmlns:a="http://schemas.openxmlformats.org/drawingml/2006/main" w="3175"/>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15" name="Straight Connector 14"/>
          <cdr:cNvCxnSpPr/>
        </cdr:nvCxnSpPr>
        <cdr:spPr>
          <a:xfrm xmlns:a="http://schemas.openxmlformats.org/drawingml/2006/main" flipH="1">
            <a:off x="4086796" y="2379112"/>
            <a:ext cx="658812" cy="605832"/>
          </a:xfrm>
          <a:prstGeom xmlns:a="http://schemas.openxmlformats.org/drawingml/2006/main" prst="line">
            <a:avLst/>
          </a:prstGeom>
          <a:ln xmlns:a="http://schemas.openxmlformats.org/drawingml/2006/main" w="3175"/>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16" name="Straight Connector 15"/>
          <cdr:cNvCxnSpPr/>
        </cdr:nvCxnSpPr>
        <cdr:spPr>
          <a:xfrm xmlns:a="http://schemas.openxmlformats.org/drawingml/2006/main" flipH="1">
            <a:off x="4159821" y="2447397"/>
            <a:ext cx="590550" cy="539001"/>
          </a:xfrm>
          <a:prstGeom xmlns:a="http://schemas.openxmlformats.org/drawingml/2006/main" prst="line">
            <a:avLst/>
          </a:prstGeom>
          <a:ln xmlns:a="http://schemas.openxmlformats.org/drawingml/2006/main" w="3175"/>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17" name="Straight Connector 16"/>
          <cdr:cNvCxnSpPr/>
        </cdr:nvCxnSpPr>
        <cdr:spPr>
          <a:xfrm xmlns:a="http://schemas.openxmlformats.org/drawingml/2006/main" flipH="1">
            <a:off x="4221733" y="2506962"/>
            <a:ext cx="525463" cy="482340"/>
          </a:xfrm>
          <a:prstGeom xmlns:a="http://schemas.openxmlformats.org/drawingml/2006/main" prst="line">
            <a:avLst/>
          </a:prstGeom>
          <a:ln xmlns:a="http://schemas.openxmlformats.org/drawingml/2006/main" w="3175"/>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18" name="Straight Connector 17"/>
          <cdr:cNvCxnSpPr/>
        </cdr:nvCxnSpPr>
        <cdr:spPr>
          <a:xfrm xmlns:a="http://schemas.openxmlformats.org/drawingml/2006/main" flipH="1">
            <a:off x="4277296" y="2563623"/>
            <a:ext cx="469900" cy="431491"/>
          </a:xfrm>
          <a:prstGeom xmlns:a="http://schemas.openxmlformats.org/drawingml/2006/main" prst="line">
            <a:avLst/>
          </a:prstGeom>
          <a:ln xmlns:a="http://schemas.openxmlformats.org/drawingml/2006/main" w="3175"/>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19" name="Straight Connector 18"/>
          <cdr:cNvCxnSpPr/>
        </cdr:nvCxnSpPr>
        <cdr:spPr>
          <a:xfrm xmlns:a="http://schemas.openxmlformats.org/drawingml/2006/main" flipH="1">
            <a:off x="4355083" y="2617377"/>
            <a:ext cx="392113" cy="367567"/>
          </a:xfrm>
          <a:prstGeom xmlns:a="http://schemas.openxmlformats.org/drawingml/2006/main" prst="line">
            <a:avLst/>
          </a:prstGeom>
          <a:ln xmlns:a="http://schemas.openxmlformats.org/drawingml/2006/main" w="3175"/>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20" name="Straight Connector 19"/>
          <cdr:cNvCxnSpPr/>
        </cdr:nvCxnSpPr>
        <cdr:spPr>
          <a:xfrm xmlns:a="http://schemas.openxmlformats.org/drawingml/2006/main" flipH="1">
            <a:off x="4420171" y="2672585"/>
            <a:ext cx="325437" cy="302189"/>
          </a:xfrm>
          <a:prstGeom xmlns:a="http://schemas.openxmlformats.org/drawingml/2006/main" prst="line">
            <a:avLst/>
          </a:prstGeom>
          <a:ln xmlns:a="http://schemas.openxmlformats.org/drawingml/2006/main" w="3175"/>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21" name="Straight Connector 20"/>
          <cdr:cNvCxnSpPr/>
        </cdr:nvCxnSpPr>
        <cdr:spPr>
          <a:xfrm xmlns:a="http://schemas.openxmlformats.org/drawingml/2006/main" flipH="1">
            <a:off x="4477321" y="2726340"/>
            <a:ext cx="273050" cy="254246"/>
          </a:xfrm>
          <a:prstGeom xmlns:a="http://schemas.openxmlformats.org/drawingml/2006/main" prst="line">
            <a:avLst/>
          </a:prstGeom>
          <a:ln xmlns:a="http://schemas.openxmlformats.org/drawingml/2006/main" w="3175"/>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22" name="Straight Connector 21"/>
          <cdr:cNvCxnSpPr/>
        </cdr:nvCxnSpPr>
        <cdr:spPr>
          <a:xfrm xmlns:a="http://schemas.openxmlformats.org/drawingml/2006/main" flipH="1">
            <a:off x="4531296" y="2781548"/>
            <a:ext cx="219075" cy="196132"/>
          </a:xfrm>
          <a:prstGeom xmlns:a="http://schemas.openxmlformats.org/drawingml/2006/main" prst="line">
            <a:avLst/>
          </a:prstGeom>
          <a:ln xmlns:a="http://schemas.openxmlformats.org/drawingml/2006/main" w="3175"/>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23" name="Straight Connector 22"/>
          <cdr:cNvCxnSpPr/>
        </cdr:nvCxnSpPr>
        <cdr:spPr>
          <a:xfrm xmlns:a="http://schemas.openxmlformats.org/drawingml/2006/main" flipH="1">
            <a:off x="4601146" y="2844019"/>
            <a:ext cx="144462" cy="135114"/>
          </a:xfrm>
          <a:prstGeom xmlns:a="http://schemas.openxmlformats.org/drawingml/2006/main" prst="line">
            <a:avLst/>
          </a:prstGeom>
          <a:ln xmlns:a="http://schemas.openxmlformats.org/drawingml/2006/main" w="3175"/>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24" name="Straight Connector 23"/>
          <cdr:cNvCxnSpPr/>
        </cdr:nvCxnSpPr>
        <cdr:spPr>
          <a:xfrm xmlns:a="http://schemas.openxmlformats.org/drawingml/2006/main">
            <a:off x="4350321" y="2861453"/>
            <a:ext cx="119062" cy="114774"/>
          </a:xfrm>
          <a:prstGeom xmlns:a="http://schemas.openxmlformats.org/drawingml/2006/main" prst="line">
            <a:avLst/>
          </a:prstGeom>
          <a:ln xmlns:a="http://schemas.openxmlformats.org/drawingml/2006/main" w="3175">
            <a:solidFill>
              <a:schemeClr val="tx2"/>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25" name="Straight Connector 24"/>
          <cdr:cNvCxnSpPr/>
        </cdr:nvCxnSpPr>
        <cdr:spPr>
          <a:xfrm xmlns:a="http://schemas.openxmlformats.org/drawingml/2006/main">
            <a:off x="4321746" y="2916661"/>
            <a:ext cx="65087" cy="68283"/>
          </a:xfrm>
          <a:prstGeom xmlns:a="http://schemas.openxmlformats.org/drawingml/2006/main" prst="line">
            <a:avLst/>
          </a:prstGeom>
          <a:ln xmlns:a="http://schemas.openxmlformats.org/drawingml/2006/main" w="3175">
            <a:solidFill>
              <a:schemeClr val="tx2"/>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26" name="Straight Connector 25"/>
          <cdr:cNvCxnSpPr/>
        </cdr:nvCxnSpPr>
        <cdr:spPr>
          <a:xfrm xmlns:a="http://schemas.openxmlformats.org/drawingml/2006/main">
            <a:off x="4289996" y="2951528"/>
            <a:ext cx="31750" cy="33416"/>
          </a:xfrm>
          <a:prstGeom xmlns:a="http://schemas.openxmlformats.org/drawingml/2006/main" prst="line">
            <a:avLst/>
          </a:prstGeom>
          <a:ln xmlns:a="http://schemas.openxmlformats.org/drawingml/2006/main" w="3175">
            <a:solidFill>
              <a:schemeClr val="tx2"/>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27" name="Straight Connector 26"/>
          <cdr:cNvCxnSpPr/>
        </cdr:nvCxnSpPr>
        <cdr:spPr>
          <a:xfrm xmlns:a="http://schemas.openxmlformats.org/drawingml/2006/main">
            <a:off x="4367783" y="2816416"/>
            <a:ext cx="171450" cy="162718"/>
          </a:xfrm>
          <a:prstGeom xmlns:a="http://schemas.openxmlformats.org/drawingml/2006/main" prst="line">
            <a:avLst/>
          </a:prstGeom>
          <a:ln xmlns:a="http://schemas.openxmlformats.org/drawingml/2006/main" w="3175">
            <a:solidFill>
              <a:schemeClr val="tx2"/>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28" name="Straight Connector 27"/>
          <cdr:cNvCxnSpPr/>
        </cdr:nvCxnSpPr>
        <cdr:spPr>
          <a:xfrm xmlns:a="http://schemas.openxmlformats.org/drawingml/2006/main">
            <a:off x="4382071" y="2767019"/>
            <a:ext cx="230187" cy="217925"/>
          </a:xfrm>
          <a:prstGeom xmlns:a="http://schemas.openxmlformats.org/drawingml/2006/main" prst="line">
            <a:avLst/>
          </a:prstGeom>
          <a:ln xmlns:a="http://schemas.openxmlformats.org/drawingml/2006/main" w="3175">
            <a:solidFill>
              <a:schemeClr val="tx2"/>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29" name="Straight Connector 28"/>
          <cdr:cNvCxnSpPr/>
        </cdr:nvCxnSpPr>
        <cdr:spPr>
          <a:xfrm xmlns:a="http://schemas.openxmlformats.org/drawingml/2006/main">
            <a:off x="4396358" y="2707453"/>
            <a:ext cx="295275" cy="280397"/>
          </a:xfrm>
          <a:prstGeom xmlns:a="http://schemas.openxmlformats.org/drawingml/2006/main" prst="line">
            <a:avLst/>
          </a:prstGeom>
          <a:ln xmlns:a="http://schemas.openxmlformats.org/drawingml/2006/main" w="3175">
            <a:solidFill>
              <a:schemeClr val="tx2"/>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30" name="Straight Connector 29"/>
          <cdr:cNvCxnSpPr/>
        </cdr:nvCxnSpPr>
        <cdr:spPr>
          <a:xfrm xmlns:a="http://schemas.openxmlformats.org/drawingml/2006/main">
            <a:off x="4413821" y="2658056"/>
            <a:ext cx="331787" cy="323982"/>
          </a:xfrm>
          <a:prstGeom xmlns:a="http://schemas.openxmlformats.org/drawingml/2006/main" prst="line">
            <a:avLst/>
          </a:prstGeom>
          <a:ln xmlns:a="http://schemas.openxmlformats.org/drawingml/2006/main" w="3175">
            <a:solidFill>
              <a:schemeClr val="tx2"/>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31" name="Straight Connector 30"/>
          <cdr:cNvCxnSpPr/>
        </cdr:nvCxnSpPr>
        <cdr:spPr>
          <a:xfrm xmlns:a="http://schemas.openxmlformats.org/drawingml/2006/main">
            <a:off x="4421758" y="2601396"/>
            <a:ext cx="231775" cy="216472"/>
          </a:xfrm>
          <a:prstGeom xmlns:a="http://schemas.openxmlformats.org/drawingml/2006/main" prst="line">
            <a:avLst/>
          </a:prstGeom>
          <a:ln xmlns:a="http://schemas.openxmlformats.org/drawingml/2006/main" w="3175">
            <a:solidFill>
              <a:schemeClr val="tx2"/>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32" name="Straight Connector 31"/>
          <cdr:cNvCxnSpPr/>
        </cdr:nvCxnSpPr>
        <cdr:spPr>
          <a:xfrm xmlns:a="http://schemas.openxmlformats.org/drawingml/2006/main">
            <a:off x="4432871" y="2544735"/>
            <a:ext cx="188912" cy="175793"/>
          </a:xfrm>
          <a:prstGeom xmlns:a="http://schemas.openxmlformats.org/drawingml/2006/main" prst="line">
            <a:avLst/>
          </a:prstGeom>
          <a:ln xmlns:a="http://schemas.openxmlformats.org/drawingml/2006/main" w="3175">
            <a:solidFill>
              <a:schemeClr val="tx2"/>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33" name="Straight Connector 32"/>
          <cdr:cNvCxnSpPr/>
        </cdr:nvCxnSpPr>
        <cdr:spPr>
          <a:xfrm xmlns:a="http://schemas.openxmlformats.org/drawingml/2006/main">
            <a:off x="4442396" y="2482264"/>
            <a:ext cx="173037" cy="162718"/>
          </a:xfrm>
          <a:prstGeom xmlns:a="http://schemas.openxmlformats.org/drawingml/2006/main" prst="line">
            <a:avLst/>
          </a:prstGeom>
          <a:ln xmlns:a="http://schemas.openxmlformats.org/drawingml/2006/main" w="3175">
            <a:solidFill>
              <a:schemeClr val="tx2"/>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34" name="Straight Connector 33"/>
          <cdr:cNvCxnSpPr/>
        </cdr:nvCxnSpPr>
        <cdr:spPr>
          <a:xfrm xmlns:a="http://schemas.openxmlformats.org/drawingml/2006/main">
            <a:off x="4463033" y="2431415"/>
            <a:ext cx="119063" cy="113321"/>
          </a:xfrm>
          <a:prstGeom xmlns:a="http://schemas.openxmlformats.org/drawingml/2006/main" prst="line">
            <a:avLst/>
          </a:prstGeom>
          <a:ln xmlns:a="http://schemas.openxmlformats.org/drawingml/2006/main" w="3175">
            <a:solidFill>
              <a:schemeClr val="tx2"/>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35" name="Straight Connector 34"/>
          <cdr:cNvCxnSpPr/>
        </cdr:nvCxnSpPr>
        <cdr:spPr>
          <a:xfrm xmlns:a="http://schemas.openxmlformats.org/drawingml/2006/main">
            <a:off x="4497958" y="2408169"/>
            <a:ext cx="69850" cy="69736"/>
          </a:xfrm>
          <a:prstGeom xmlns:a="http://schemas.openxmlformats.org/drawingml/2006/main" prst="line">
            <a:avLst/>
          </a:prstGeom>
          <a:ln xmlns:a="http://schemas.openxmlformats.org/drawingml/2006/main" w="3175">
            <a:solidFill>
              <a:schemeClr val="tx2"/>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grp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Идея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Идея">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Идея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Идея">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Идея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Идея">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Идея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Идея">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D0EB70-286B-47A2-ADE9-BD2B2DAE84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6</TotalTime>
  <Pages>5</Pages>
  <Words>1703</Words>
  <Characters>9710</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dc:creator>
  <cp:keywords/>
  <cp:lastModifiedBy>Alex</cp:lastModifiedBy>
  <cp:revision>5</cp:revision>
  <dcterms:created xsi:type="dcterms:W3CDTF">2011-11-03T20:52:00Z</dcterms:created>
  <dcterms:modified xsi:type="dcterms:W3CDTF">2011-11-07T14:29:00Z</dcterms:modified>
</cp:coreProperties>
</file>